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38A199" w14:textId="351DFED6"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CB7F3A" w:rsidRPr="00F972C0">
        <w:rPr>
          <w:rFonts w:ascii="Times New Roman" w:hAnsi="Times New Roman"/>
          <w:b/>
          <w:sz w:val="30"/>
          <w:szCs w:val="30"/>
        </w:rPr>
        <w:t>Cementing under High Temperature and High Pressure</w:t>
      </w:r>
      <w:r w:rsidR="00F972C0">
        <w:rPr>
          <w:rFonts w:ascii="Times New Roman" w:hAnsi="Times New Roman"/>
          <w:b/>
          <w:sz w:val="30"/>
          <w:szCs w:val="30"/>
        </w:rPr>
        <w:t xml:space="preserve"> (HTHP)</w:t>
      </w:r>
      <w:r w:rsidR="00CB7F3A" w:rsidRPr="00F972C0">
        <w:rPr>
          <w:rFonts w:ascii="Times New Roman" w:hAnsi="Times New Roman"/>
          <w:b/>
          <w:sz w:val="30"/>
          <w:szCs w:val="30"/>
        </w:rPr>
        <w:t xml:space="preserve"> C</w:t>
      </w:r>
      <w:r w:rsidR="0081535F" w:rsidRPr="00F972C0">
        <w:rPr>
          <w:rFonts w:ascii="Times New Roman" w:hAnsi="Times New Roman"/>
          <w:b/>
          <w:sz w:val="30"/>
          <w:szCs w:val="30"/>
        </w:rPr>
        <w:t xml:space="preserve">onditions: </w:t>
      </w:r>
      <w:commentRangeStart w:id="0"/>
      <w:r w:rsidR="0081535F" w:rsidRPr="00F972C0">
        <w:rPr>
          <w:rFonts w:ascii="Times New Roman" w:hAnsi="Times New Roman"/>
          <w:b/>
          <w:sz w:val="30"/>
          <w:szCs w:val="30"/>
        </w:rPr>
        <w:t>a</w:t>
      </w:r>
      <w:commentRangeEnd w:id="0"/>
      <w:r w:rsidR="00B902C3">
        <w:rPr>
          <w:rStyle w:val="CommentReference"/>
        </w:rPr>
        <w:commentReference w:id="0"/>
      </w:r>
      <w:r w:rsidR="0081535F" w:rsidRPr="00F972C0">
        <w:rPr>
          <w:rFonts w:ascii="Times New Roman" w:hAnsi="Times New Roman"/>
          <w:b/>
          <w:sz w:val="30"/>
          <w:szCs w:val="30"/>
        </w:rPr>
        <w:t xml:space="preserve"> </w:t>
      </w:r>
      <w:r w:rsidR="00CB7F3A" w:rsidRPr="00F972C0">
        <w:rPr>
          <w:rFonts w:ascii="Times New Roman" w:hAnsi="Times New Roman"/>
          <w:b/>
          <w:sz w:val="30"/>
          <w:szCs w:val="30"/>
        </w:rPr>
        <w:t>F</w:t>
      </w:r>
      <w:r w:rsidR="001B076F" w:rsidRPr="00F972C0">
        <w:rPr>
          <w:rFonts w:ascii="Times New Roman" w:hAnsi="Times New Roman"/>
          <w:b/>
          <w:sz w:val="30"/>
          <w:szCs w:val="30"/>
        </w:rPr>
        <w:t xml:space="preserve">ully </w:t>
      </w:r>
      <w:r w:rsidR="00CB7F3A" w:rsidRPr="00F972C0">
        <w:rPr>
          <w:rFonts w:ascii="Times New Roman" w:hAnsi="Times New Roman"/>
          <w:b/>
          <w:sz w:val="30"/>
          <w:szCs w:val="30"/>
        </w:rPr>
        <w:t>C</w:t>
      </w:r>
      <w:r w:rsidR="001B076F" w:rsidRPr="00F972C0">
        <w:rPr>
          <w:rFonts w:ascii="Times New Roman" w:hAnsi="Times New Roman"/>
          <w:b/>
          <w:sz w:val="30"/>
          <w:szCs w:val="30"/>
        </w:rPr>
        <w:t xml:space="preserve">oupled </w:t>
      </w:r>
      <w:r w:rsidR="00CB7F3A" w:rsidRPr="00F972C0">
        <w:rPr>
          <w:rFonts w:ascii="Times New Roman" w:hAnsi="Times New Roman"/>
          <w:b/>
          <w:sz w:val="30"/>
          <w:szCs w:val="30"/>
        </w:rPr>
        <w:t>P</w:t>
      </w:r>
      <w:r w:rsidR="0081535F" w:rsidRPr="00F972C0">
        <w:rPr>
          <w:rFonts w:ascii="Times New Roman" w:hAnsi="Times New Roman"/>
          <w:b/>
          <w:sz w:val="30"/>
          <w:szCs w:val="30"/>
        </w:rPr>
        <w:t>or</w:t>
      </w:r>
      <w:r w:rsidR="00683849">
        <w:rPr>
          <w:rFonts w:ascii="Times New Roman" w:hAnsi="Times New Roman"/>
          <w:b/>
          <w:sz w:val="30"/>
          <w:szCs w:val="30"/>
        </w:rPr>
        <w:t xml:space="preserve">othermoelastic Solution Using Plug and </w:t>
      </w:r>
      <w:r w:rsidR="00683849" w:rsidRPr="00F972C0">
        <w:rPr>
          <w:rFonts w:ascii="Times New Roman" w:hAnsi="Times New Roman"/>
          <w:b/>
          <w:sz w:val="30"/>
          <w:szCs w:val="30"/>
        </w:rPr>
        <w:t>A</w:t>
      </w:r>
      <w:r w:rsidR="00683849">
        <w:rPr>
          <w:rFonts w:ascii="Times New Roman" w:hAnsi="Times New Roman"/>
          <w:b/>
          <w:sz w:val="30"/>
          <w:szCs w:val="30"/>
        </w:rPr>
        <w:t>bandonment (P&amp;A)</w:t>
      </w:r>
      <w:r w:rsidR="00CB7F3A" w:rsidRPr="00F972C0">
        <w:rPr>
          <w:rFonts w:ascii="Times New Roman" w:hAnsi="Times New Roman"/>
          <w:b/>
          <w:sz w:val="30"/>
          <w:szCs w:val="30"/>
        </w:rPr>
        <w:t xml:space="preserve"> as Case S</w:t>
      </w:r>
      <w:r w:rsidR="0081535F" w:rsidRPr="00F972C0">
        <w:rPr>
          <w:rFonts w:ascii="Times New Roman" w:hAnsi="Times New Roman"/>
          <w:b/>
          <w:sz w:val="30"/>
          <w:szCs w:val="30"/>
        </w:rPr>
        <w:t>tudies</w:t>
      </w:r>
    </w:p>
    <w:p w14:paraId="6D9C5A13" w14:textId="77777777" w:rsidR="00F87AC5" w:rsidRDefault="00F87AC5" w:rsidP="00F87AC5">
      <w:pPr>
        <w:jc w:val="center"/>
        <w:rPr>
          <w:rFonts w:ascii="Times New Roman" w:hAnsi="Times New Roman"/>
          <w:b/>
          <w:sz w:val="30"/>
          <w:szCs w:val="30"/>
        </w:rPr>
      </w:pP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5C213174" w14:textId="21C38B18" w:rsidR="00F87AC5" w:rsidRPr="00317894" w:rsidRDefault="00317894" w:rsidP="00124870">
      <w:pPr>
        <w:spacing w:line="360" w:lineRule="auto"/>
        <w:ind w:firstLine="720"/>
        <w:jc w:val="both"/>
        <w:rPr>
          <w:rFonts w:ascii="Times New Roman" w:hAnsi="Times New Roman"/>
        </w:rPr>
      </w:pPr>
      <w:r>
        <w:rPr>
          <w:rFonts w:ascii="Times New Roman" w:hAnsi="Times New Roman"/>
        </w:rPr>
        <w:t>Using the</w:t>
      </w:r>
      <w:r w:rsidRPr="009D3842">
        <w:rPr>
          <w:rFonts w:ascii="Times New Roman" w:hAnsi="Times New Roman"/>
        </w:rPr>
        <w:t xml:space="preserve"> primary cementing in P&amp;A </w:t>
      </w:r>
      <w:commentRangeStart w:id="1"/>
      <w:r w:rsidRPr="009D3842">
        <w:rPr>
          <w:rFonts w:ascii="Times New Roman" w:hAnsi="Times New Roman"/>
        </w:rPr>
        <w:t>as example</w:t>
      </w:r>
      <w:commentRangeEnd w:id="1"/>
      <w:r w:rsidR="00B902C3">
        <w:rPr>
          <w:rStyle w:val="CommentReference"/>
        </w:rPr>
        <w:commentReference w:id="1"/>
      </w:r>
      <w:r w:rsidRPr="009D3842">
        <w:rPr>
          <w:rFonts w:ascii="Times New Roman" w:hAnsi="Times New Roman"/>
        </w:rPr>
        <w:t xml:space="preserve">, the fully coupled porothermoelastic-osmosis-filtration (PTEOF) model is presented here. It has been demonstrated that under </w:t>
      </w:r>
      <w:r>
        <w:rPr>
          <w:rFonts w:ascii="Times New Roman" w:hAnsi="Times New Roman"/>
        </w:rPr>
        <w:t>high-temperature and high pressure (</w:t>
      </w:r>
      <w:r w:rsidRPr="009D3842">
        <w:rPr>
          <w:rFonts w:ascii="Times New Roman" w:hAnsi="Times New Roman"/>
        </w:rPr>
        <w:t>HTHP</w:t>
      </w:r>
      <w:r>
        <w:rPr>
          <w:rFonts w:ascii="Times New Roman" w:hAnsi="Times New Roman"/>
        </w:rPr>
        <w:t>)</w:t>
      </w:r>
      <w:r w:rsidRPr="009D3842">
        <w:rPr>
          <w:rFonts w:ascii="Times New Roman" w:hAnsi="Times New Roman"/>
        </w:rPr>
        <w:t xml:space="preserve"> conditions, the induced pore pressure in </w:t>
      </w:r>
      <w:commentRangeStart w:id="2"/>
      <w:r w:rsidRPr="009D3842">
        <w:rPr>
          <w:rFonts w:ascii="Times New Roman" w:hAnsi="Times New Roman"/>
        </w:rPr>
        <w:t>the</w:t>
      </w:r>
      <w:commentRangeEnd w:id="2"/>
      <w:r w:rsidR="00B902C3">
        <w:rPr>
          <w:rStyle w:val="CommentReference"/>
        </w:rPr>
        <w:commentReference w:id="2"/>
      </w:r>
      <w:r w:rsidRPr="009D3842">
        <w:rPr>
          <w:rFonts w:ascii="Times New Roman" w:hAnsi="Times New Roman"/>
        </w:rPr>
        <w:t xml:space="preserve"> low permeability</w:t>
      </w:r>
      <w:r>
        <w:rPr>
          <w:rFonts w:ascii="Times New Roman" w:hAnsi="Times New Roman"/>
        </w:rPr>
        <w:t xml:space="preserve"> material such as cement can be very large </w:t>
      </w:r>
      <w:commentRangeStart w:id="3"/>
      <w:r>
        <w:rPr>
          <w:rFonts w:ascii="Times New Roman" w:hAnsi="Times New Roman"/>
        </w:rPr>
        <w:t>to greatly reduce</w:t>
      </w:r>
      <w:commentRangeEnd w:id="3"/>
      <w:r w:rsidR="00B902C3">
        <w:rPr>
          <w:rStyle w:val="CommentReference"/>
        </w:rPr>
        <w:commentReference w:id="3"/>
      </w:r>
      <w:r>
        <w:rPr>
          <w:rFonts w:ascii="Times New Roman" w:hAnsi="Times New Roman"/>
        </w:rPr>
        <w:t xml:space="preserve"> the effective stress and can even extend it to the tensile region.</w:t>
      </w:r>
      <w:r w:rsidR="00124870">
        <w:rPr>
          <w:rFonts w:ascii="Times New Roman" w:hAnsi="Times New Roman"/>
        </w:rPr>
        <w:t xml:space="preserve"> </w:t>
      </w:r>
      <w:r>
        <w:rPr>
          <w:rFonts w:ascii="Times New Roman" w:hAnsi="Times New Roman"/>
        </w:rPr>
        <w:t xml:space="preserve">This reduced effective stress phenomenon will </w:t>
      </w:r>
      <w:commentRangeStart w:id="4"/>
      <w:r>
        <w:rPr>
          <w:rFonts w:ascii="Times New Roman" w:hAnsi="Times New Roman"/>
        </w:rPr>
        <w:t xml:space="preserve">in general </w:t>
      </w:r>
      <w:commentRangeEnd w:id="4"/>
      <w:r w:rsidR="00B902C3">
        <w:rPr>
          <w:rStyle w:val="CommentReference"/>
        </w:rPr>
        <w:commentReference w:id="4"/>
      </w:r>
      <w:r>
        <w:rPr>
          <w:rFonts w:ascii="Times New Roman" w:hAnsi="Times New Roman"/>
        </w:rPr>
        <w:t xml:space="preserve">increase the probability </w:t>
      </w:r>
      <w:r w:rsidR="002C4A49">
        <w:rPr>
          <w:rFonts w:ascii="Times New Roman" w:hAnsi="Times New Roman"/>
        </w:rPr>
        <w:t>of</w:t>
      </w:r>
      <w:r>
        <w:rPr>
          <w:rFonts w:ascii="Times New Roman" w:hAnsi="Times New Roman" w:hint="eastAsia"/>
        </w:rPr>
        <w:t xml:space="preserve"> </w:t>
      </w:r>
      <w:r>
        <w:rPr>
          <w:rFonts w:ascii="Times New Roman" w:hAnsi="Times New Roman"/>
        </w:rPr>
        <w:t xml:space="preserve">cement failure that may occur in </w:t>
      </w:r>
      <w:commentRangeStart w:id="5"/>
      <w:r>
        <w:rPr>
          <w:rFonts w:ascii="Times New Roman" w:hAnsi="Times New Roman"/>
        </w:rPr>
        <w:t>different types</w:t>
      </w:r>
      <w:r w:rsidR="00C47B16">
        <w:rPr>
          <w:rFonts w:ascii="Times New Roman" w:hAnsi="Times New Roman"/>
        </w:rPr>
        <w:t xml:space="preserve"> </w:t>
      </w:r>
      <w:commentRangeEnd w:id="5"/>
      <w:r w:rsidR="00B902C3">
        <w:rPr>
          <w:rStyle w:val="CommentReference"/>
        </w:rPr>
        <w:commentReference w:id="5"/>
      </w:r>
      <w:commentRangeStart w:id="6"/>
      <w:r w:rsidR="00C47B16">
        <w:rPr>
          <w:rFonts w:ascii="Times New Roman" w:hAnsi="Times New Roman"/>
        </w:rPr>
        <w:t xml:space="preserve">and </w:t>
      </w:r>
      <w:commentRangeEnd w:id="6"/>
      <w:r w:rsidR="00B902C3">
        <w:rPr>
          <w:rStyle w:val="CommentReference"/>
        </w:rPr>
        <w:commentReference w:id="6"/>
      </w:r>
      <w:r w:rsidR="00C47B16">
        <w:rPr>
          <w:rFonts w:ascii="Times New Roman" w:hAnsi="Times New Roman"/>
        </w:rPr>
        <w:t xml:space="preserve">these phenomena are firstly described as permeability penalty. </w:t>
      </w:r>
      <w:r>
        <w:rPr>
          <w:rFonts w:ascii="Times New Roman" w:hAnsi="Times New Roman"/>
        </w:rPr>
        <w:t xml:space="preserve">By the pairwise bivariate analysis, the properties that are important for the HTHP cementing are </w:t>
      </w:r>
      <w:commentRangeStart w:id="7"/>
      <w:r>
        <w:rPr>
          <w:rFonts w:ascii="Times New Roman" w:hAnsi="Times New Roman"/>
        </w:rPr>
        <w:t>parsed out</w:t>
      </w:r>
      <w:commentRangeEnd w:id="7"/>
      <w:r w:rsidR="00B902C3">
        <w:rPr>
          <w:rStyle w:val="CommentReference"/>
        </w:rPr>
        <w:commentReference w:id="7"/>
      </w:r>
      <w:r>
        <w:rPr>
          <w:rFonts w:ascii="Times New Roman" w:hAnsi="Times New Roman"/>
        </w:rPr>
        <w:t xml:space="preserve">. Based on these results, two new concepts of </w:t>
      </w:r>
      <w:commentRangeStart w:id="8"/>
      <w:r>
        <w:rPr>
          <w:rFonts w:ascii="Times New Roman" w:hAnsi="Times New Roman"/>
        </w:rPr>
        <w:t>permeability</w:t>
      </w:r>
      <w:commentRangeEnd w:id="8"/>
      <w:r w:rsidR="00E37C68">
        <w:rPr>
          <w:rStyle w:val="CommentReference"/>
        </w:rPr>
        <w:commentReference w:id="8"/>
      </w:r>
      <w:r>
        <w:rPr>
          <w:rFonts w:ascii="Times New Roman" w:hAnsi="Times New Roman"/>
        </w:rPr>
        <w:t xml:space="preserve"> forgiveness cement and phase-change </w:t>
      </w:r>
      <w:commentRangeStart w:id="9"/>
      <w:r>
        <w:rPr>
          <w:rFonts w:ascii="Times New Roman" w:hAnsi="Times New Roman"/>
        </w:rPr>
        <w:t xml:space="preserve">cement </w:t>
      </w:r>
      <w:commentRangeEnd w:id="9"/>
      <w:r w:rsidR="00E37C68">
        <w:rPr>
          <w:rStyle w:val="CommentReference"/>
        </w:rPr>
        <w:commentReference w:id="9"/>
      </w:r>
      <w:r>
        <w:rPr>
          <w:rFonts w:ascii="Times New Roman" w:hAnsi="Times New Roman"/>
        </w:rPr>
        <w:t xml:space="preserve">are proposed here for the </w:t>
      </w:r>
      <w:commentRangeStart w:id="10"/>
      <w:r>
        <w:rPr>
          <w:rFonts w:ascii="Times New Roman" w:hAnsi="Times New Roman"/>
        </w:rPr>
        <w:t xml:space="preserve">future HTHP </w:t>
      </w:r>
      <w:commentRangeEnd w:id="10"/>
      <w:r w:rsidR="00E37C68">
        <w:rPr>
          <w:rStyle w:val="CommentReference"/>
        </w:rPr>
        <w:commentReference w:id="10"/>
      </w:r>
      <w:r>
        <w:rPr>
          <w:rFonts w:ascii="Times New Roman" w:hAnsi="Times New Roman"/>
        </w:rPr>
        <w:t>cementing design. Furthermore, by adapting the</w:t>
      </w:r>
      <w:r w:rsidR="006C634E">
        <w:rPr>
          <w:rFonts w:ascii="Times New Roman" w:hAnsi="Times New Roman"/>
        </w:rPr>
        <w:t xml:space="preserve"> traditional</w:t>
      </w:r>
      <w:r>
        <w:rPr>
          <w:rFonts w:ascii="Times New Roman" w:hAnsi="Times New Roman"/>
        </w:rPr>
        <w:t xml:space="preserve"> scaling analysis approach, three zones (safe, </w:t>
      </w:r>
      <w:commentRangeStart w:id="11"/>
      <w:r>
        <w:rPr>
          <w:rFonts w:ascii="Times New Roman" w:hAnsi="Times New Roman"/>
        </w:rPr>
        <w:t>transition and damage</w:t>
      </w:r>
      <w:commentRangeEnd w:id="11"/>
      <w:r w:rsidR="00E37C68">
        <w:rPr>
          <w:rStyle w:val="CommentReference"/>
        </w:rPr>
        <w:commentReference w:id="11"/>
      </w:r>
      <w:r>
        <w:rPr>
          <w:rFonts w:ascii="Times New Roman" w:hAnsi="Times New Roman"/>
        </w:rPr>
        <w:t xml:space="preserve">) with clear boundary values </w:t>
      </w:r>
      <w:commentRangeStart w:id="12"/>
      <w:r>
        <w:rPr>
          <w:rFonts w:ascii="Times New Roman" w:hAnsi="Times New Roman"/>
        </w:rPr>
        <w:t xml:space="preserve">are showing </w:t>
      </w:r>
      <w:commentRangeEnd w:id="12"/>
      <w:r w:rsidR="00E37C68">
        <w:rPr>
          <w:rStyle w:val="CommentReference"/>
        </w:rPr>
        <w:commentReference w:id="12"/>
      </w:r>
      <w:r>
        <w:rPr>
          <w:rFonts w:ascii="Times New Roman" w:hAnsi="Times New Roman"/>
        </w:rPr>
        <w:t>in the</w:t>
      </w:r>
      <w:r w:rsidR="0090156F" w:rsidRPr="004A0E6F">
        <w:rPr>
          <w:rFonts w:ascii="Times New Roman" w:hAnsi="Times New Roman"/>
          <w:noProof/>
          <w:position w:val="-12"/>
        </w:rPr>
        <w:object w:dxaOrig="320" w:dyaOrig="360" w14:anchorId="04DEC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5pt;height:18.6pt;mso-width-percent:0;mso-height-percent:0;mso-width-percent:0;mso-height-percent:0" o:ole="">
            <v:imagedata r:id="rId12" o:title=""/>
          </v:shape>
          <o:OLEObject Type="Embed" ProgID="Equation.DSMT4" ShapeID="_x0000_i1025" DrawAspect="Content" ObjectID="_1717353637" r:id="rId13"/>
        </w:object>
      </w:r>
      <w:r>
        <w:rPr>
          <w:rFonts w:ascii="Times New Roman" w:hAnsi="Times New Roman"/>
        </w:rPr>
        <w:t xml:space="preserve"> </w:t>
      </w:r>
      <w:r w:rsidR="006C634E">
        <w:rPr>
          <w:rFonts w:ascii="Times New Roman" w:hAnsi="Times New Roman"/>
        </w:rPr>
        <w:t xml:space="preserve">(Hydro-Thermal Non-Dimensional parameter) </w:t>
      </w:r>
      <w:r>
        <w:rPr>
          <w:rFonts w:ascii="Times New Roman" w:hAnsi="Times New Roman"/>
        </w:rPr>
        <w:t>and</w:t>
      </w:r>
      <w:r w:rsidR="0090156F" w:rsidRPr="004A0E6F">
        <w:rPr>
          <w:rFonts w:ascii="Times New Roman" w:hAnsi="Times New Roman"/>
          <w:noProof/>
          <w:position w:val="-12"/>
        </w:rPr>
        <w:object w:dxaOrig="340" w:dyaOrig="360" w14:anchorId="48219711">
          <v:shape id="_x0000_i1026" type="#_x0000_t75" alt="" style="width:18.6pt;height:18.6pt;mso-width-percent:0;mso-height-percent:0;mso-width-percent:0;mso-height-percent:0" o:ole="">
            <v:imagedata r:id="rId14" o:title=""/>
          </v:shape>
          <o:OLEObject Type="Embed" ProgID="Equation.DSMT4" ShapeID="_x0000_i1026" DrawAspect="Content" ObjectID="_1717353638" r:id="rId15"/>
        </w:object>
      </w:r>
      <w:r>
        <w:rPr>
          <w:rFonts w:ascii="Times New Roman" w:hAnsi="Times New Roman"/>
        </w:rPr>
        <w:t xml:space="preserve"> </w:t>
      </w:r>
      <w:r w:rsidR="006C634E">
        <w:rPr>
          <w:rFonts w:ascii="Times New Roman" w:hAnsi="Times New Roman"/>
        </w:rPr>
        <w:t>(Mechanical Non-Dimensional parameter)</w:t>
      </w:r>
      <w:r>
        <w:rPr>
          <w:rFonts w:ascii="Times New Roman" w:hAnsi="Times New Roman"/>
        </w:rPr>
        <w:t xml:space="preserve"> </w:t>
      </w:r>
      <w:commentRangeStart w:id="13"/>
      <w:r>
        <w:rPr>
          <w:rFonts w:ascii="Times New Roman" w:hAnsi="Times New Roman"/>
        </w:rPr>
        <w:t>plot</w:t>
      </w:r>
      <w:commentRangeEnd w:id="13"/>
      <w:r w:rsidR="004441F8">
        <w:rPr>
          <w:rStyle w:val="CommentReference"/>
        </w:rPr>
        <w:commentReference w:id="13"/>
      </w:r>
      <w:r>
        <w:rPr>
          <w:rFonts w:ascii="Times New Roman" w:hAnsi="Times New Roman"/>
        </w:rPr>
        <w:t xml:space="preserve"> </w:t>
      </w:r>
      <w:commentRangeStart w:id="14"/>
      <w:r>
        <w:rPr>
          <w:rFonts w:ascii="Times New Roman" w:hAnsi="Times New Roman"/>
        </w:rPr>
        <w:t xml:space="preserve">to give </w:t>
      </w:r>
      <w:commentRangeEnd w:id="14"/>
      <w:r w:rsidR="004441F8">
        <w:rPr>
          <w:rStyle w:val="CommentReference"/>
        </w:rPr>
        <w:commentReference w:id="14"/>
      </w:r>
      <w:r>
        <w:rPr>
          <w:rFonts w:ascii="Times New Roman" w:hAnsi="Times New Roman"/>
        </w:rPr>
        <w:t xml:space="preserve">the cementing researchers and practitioners a </w:t>
      </w:r>
      <w:commentRangeStart w:id="15"/>
      <w:r>
        <w:rPr>
          <w:rFonts w:ascii="Times New Roman" w:hAnsi="Times New Roman"/>
        </w:rPr>
        <w:t xml:space="preserve">direct and meaningful </w:t>
      </w:r>
      <w:commentRangeEnd w:id="15"/>
      <w:r w:rsidR="00256384">
        <w:rPr>
          <w:rStyle w:val="CommentReference"/>
        </w:rPr>
        <w:commentReference w:id="15"/>
      </w:r>
      <w:r>
        <w:rPr>
          <w:rFonts w:ascii="Times New Roman" w:hAnsi="Times New Roman"/>
        </w:rPr>
        <w:t xml:space="preserve">guidance </w:t>
      </w:r>
      <w:commentRangeStart w:id="16"/>
      <w:r>
        <w:rPr>
          <w:rFonts w:ascii="Times New Roman" w:hAnsi="Times New Roman"/>
        </w:rPr>
        <w:t xml:space="preserve">about how much risk of the tensile failure </w:t>
      </w:r>
      <w:commentRangeEnd w:id="16"/>
      <w:r w:rsidR="00256384">
        <w:rPr>
          <w:rStyle w:val="CommentReference"/>
        </w:rPr>
        <w:commentReference w:id="16"/>
      </w:r>
      <w:r>
        <w:rPr>
          <w:rFonts w:ascii="Times New Roman" w:hAnsi="Times New Roman"/>
        </w:rPr>
        <w:t xml:space="preserve">that cement is </w:t>
      </w:r>
      <w:r w:rsidR="00D319D5">
        <w:rPr>
          <w:rFonts w:ascii="Times New Roman" w:hAnsi="Times New Roman"/>
        </w:rPr>
        <w:t>taking</w:t>
      </w:r>
      <w:r>
        <w:rPr>
          <w:rFonts w:ascii="Times New Roman" w:hAnsi="Times New Roman"/>
        </w:rPr>
        <w:t xml:space="preserve"> when it is placing under the HTHP conditions. More importantly, the implications of our results are challenging the prevailing HTHP cementing principles and providing a new perspective of design and guidance by addressing the porous intrinsic nature </w:t>
      </w:r>
      <w:commentRangeStart w:id="17"/>
      <w:r>
        <w:rPr>
          <w:rFonts w:ascii="Times New Roman" w:hAnsi="Times New Roman"/>
        </w:rPr>
        <w:t>of the cement</w:t>
      </w:r>
      <w:commentRangeEnd w:id="17"/>
      <w:r w:rsidR="00256384">
        <w:rPr>
          <w:rStyle w:val="CommentReference"/>
        </w:rPr>
        <w:commentReference w:id="17"/>
      </w:r>
      <w:r>
        <w:rPr>
          <w:rFonts w:ascii="Times New Roman" w:hAnsi="Times New Roman"/>
        </w:rPr>
        <w:t xml:space="preserve">. </w:t>
      </w:r>
      <w:r w:rsidR="009009AA">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714EE071"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cementing operations </w:t>
      </w:r>
      <w:r w:rsidR="00BF644B">
        <w:rPr>
          <w:rFonts w:ascii="Times New Roman" w:hAnsi="Times New Roman"/>
        </w:rPr>
        <w:t xml:space="preserve">are </w:t>
      </w:r>
      <w:r w:rsidR="00693B12" w:rsidRPr="00F972C0">
        <w:rPr>
          <w:rFonts w:ascii="Times New Roman" w:hAnsi="Times New Roman"/>
        </w:rPr>
        <w:t>important as it is wid</w:t>
      </w:r>
      <w:r>
        <w:rPr>
          <w:rFonts w:ascii="Times New Roman" w:hAnsi="Times New Roman"/>
        </w:rPr>
        <w:t>ely applied across the various e</w:t>
      </w:r>
      <w:r w:rsidR="00CC3D8B">
        <w:rPr>
          <w:rFonts w:ascii="Times New Roman" w:hAnsi="Times New Roman"/>
        </w:rPr>
        <w:t>arth s</w:t>
      </w:r>
      <w:r w:rsidR="00693B12" w:rsidRPr="00F972C0">
        <w:rPr>
          <w:rFonts w:ascii="Times New Roman" w:hAnsi="Times New Roman"/>
        </w:rPr>
        <w:t xml:space="preserve">cience-related geotechnical applications, such as radioactive waste disposal, deep-well plug and abandonment (P&amp;A), drilling and completion in unconventional </w:t>
      </w:r>
      <w:commentRangeStart w:id="18"/>
      <w:r w:rsidR="00693B12" w:rsidRPr="00F972C0">
        <w:rPr>
          <w:rFonts w:ascii="Times New Roman" w:hAnsi="Times New Roman"/>
        </w:rPr>
        <w:t>reservoir</w:t>
      </w:r>
      <w:commentRangeEnd w:id="18"/>
      <w:r w:rsidR="00256384">
        <w:rPr>
          <w:rStyle w:val="CommentReference"/>
        </w:rPr>
        <w:commentReference w:id="18"/>
      </w:r>
      <w:r w:rsidR="00CC3D8B">
        <w:rPr>
          <w:rFonts w:ascii="Times New Roman" w:hAnsi="Times New Roman"/>
        </w:rPr>
        <w:t xml:space="preserve">, </w:t>
      </w:r>
      <w:commentRangeStart w:id="19"/>
      <w:r>
        <w:rPr>
          <w:rFonts w:ascii="Times New Roman" w:hAnsi="Times New Roman"/>
        </w:rPr>
        <w:t xml:space="preserve">Enhanced Geothermal </w:t>
      </w:r>
      <w:commentRangeEnd w:id="19"/>
      <w:r w:rsidR="00256384">
        <w:rPr>
          <w:rStyle w:val="CommentReference"/>
        </w:rPr>
        <w:commentReference w:id="19"/>
      </w:r>
      <w:r>
        <w:rPr>
          <w:rFonts w:ascii="Times New Roman" w:hAnsi="Times New Roman"/>
        </w:rPr>
        <w:t>(EGS) r</w:t>
      </w:r>
      <w:r w:rsidR="00693B12" w:rsidRPr="00F972C0">
        <w:rPr>
          <w:rFonts w:ascii="Times New Roman" w:hAnsi="Times New Roman"/>
        </w:rPr>
        <w:t>eservoir, and carbon capture</w:t>
      </w:r>
      <w:commentRangeStart w:id="20"/>
      <w:r w:rsidR="00693B12" w:rsidRPr="00F972C0">
        <w:rPr>
          <w:rFonts w:ascii="Times New Roman" w:hAnsi="Times New Roman"/>
        </w:rPr>
        <w:t>,</w:t>
      </w:r>
      <w:commentRangeEnd w:id="20"/>
      <w:r w:rsidR="00256384">
        <w:rPr>
          <w:rStyle w:val="CommentReference"/>
        </w:rPr>
        <w:commentReference w:id="20"/>
      </w:r>
      <w:r w:rsidR="00693B12" w:rsidRPr="00F972C0">
        <w:rPr>
          <w:rFonts w:ascii="Times New Roman" w:hAnsi="Times New Roman"/>
        </w:rPr>
        <w:t xml:space="preserve"> utilization and storage (CCUS</w:t>
      </w:r>
      <w:commentRangeStart w:id="21"/>
      <w:r w:rsidR="00693B12" w:rsidRPr="00F972C0">
        <w:rPr>
          <w:rFonts w:ascii="Times New Roman" w:hAnsi="Times New Roman"/>
        </w:rPr>
        <w:t>)</w:t>
      </w:r>
      <w:commentRangeEnd w:id="21"/>
      <w:r w:rsidR="00256384">
        <w:rPr>
          <w:rStyle w:val="CommentReference"/>
        </w:rPr>
        <w:commentReference w:id="21"/>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NvbmZlcmVu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xml:space="preserve">. </w:t>
      </w:r>
      <w:commentRangeStart w:id="22"/>
      <w:r w:rsidR="00693B12" w:rsidRPr="00F972C0">
        <w:rPr>
          <w:rFonts w:ascii="Times New Roman" w:hAnsi="Times New Roman"/>
        </w:rPr>
        <w:t>A successful cementing job will avoid the unnecessary deficiencies during the life circle of</w:t>
      </w:r>
      <w:r>
        <w:rPr>
          <w:rFonts w:ascii="Times New Roman" w:hAnsi="Times New Roman"/>
        </w:rPr>
        <w:t xml:space="preserve"> each project which will</w:t>
      </w:r>
      <w:r w:rsidR="00BF644B">
        <w:rPr>
          <w:rFonts w:ascii="Times New Roman" w:hAnsi="Times New Roman"/>
        </w:rPr>
        <w:t xml:space="preserve"> </w:t>
      </w:r>
      <w:r w:rsidR="00BF644B" w:rsidRPr="00F972C0">
        <w:rPr>
          <w:rFonts w:ascii="Times New Roman" w:hAnsi="Times New Roman"/>
        </w:rPr>
        <w:t>improve the system efficiency</w:t>
      </w:r>
      <w:r w:rsidR="00BF644B">
        <w:rPr>
          <w:rFonts w:ascii="Times New Roman" w:hAnsi="Times New Roman"/>
        </w:rPr>
        <w:t xml:space="preserve"> and</w:t>
      </w:r>
      <w:r>
        <w:rPr>
          <w:rFonts w:ascii="Times New Roman" w:hAnsi="Times New Roman"/>
        </w:rPr>
        <w:t xml:space="preserve"> make the project</w:t>
      </w:r>
      <w:r w:rsidR="00BF644B">
        <w:rPr>
          <w:rFonts w:ascii="Times New Roman" w:hAnsi="Times New Roman"/>
        </w:rPr>
        <w:t xml:space="preserve"> more environment friendly</w:t>
      </w:r>
      <w:commentRangeEnd w:id="22"/>
      <w:r w:rsidR="00256384">
        <w:rPr>
          <w:rStyle w:val="CommentReference"/>
        </w:rPr>
        <w:commentReference w:id="22"/>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always associated with some </w:t>
      </w:r>
      <w:commentRangeStart w:id="23"/>
      <w:r w:rsidR="00CC3D8B">
        <w:rPr>
          <w:rFonts w:ascii="Times New Roman" w:hAnsi="Times New Roman"/>
        </w:rPr>
        <w:t>deficiencies</w:t>
      </w:r>
      <w:commentRangeEnd w:id="23"/>
      <w:r w:rsidR="00256384">
        <w:rPr>
          <w:rStyle w:val="CommentReference"/>
        </w:rPr>
        <w:commentReference w:id="23"/>
      </w:r>
      <w:r w:rsidR="00CC3D8B">
        <w:rPr>
          <w:rFonts w:ascii="Times New Roman" w:hAnsi="Times New Roman"/>
        </w:rPr>
        <w:t xml:space="preserve"> 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xml:space="preserve">. Taking the P&amp;A as an example, over the years and across companies, the upper range of the </w:t>
      </w:r>
      <w:commentRangeStart w:id="24"/>
      <w:r w:rsidR="00693B12" w:rsidRPr="00F972C0">
        <w:rPr>
          <w:rFonts w:ascii="Times New Roman" w:hAnsi="Times New Roman"/>
        </w:rPr>
        <w:t>reservoi</w:t>
      </w:r>
      <w:r>
        <w:rPr>
          <w:rFonts w:ascii="Times New Roman" w:hAnsi="Times New Roman"/>
        </w:rPr>
        <w:t>r’s</w:t>
      </w:r>
      <w:commentRangeEnd w:id="24"/>
      <w:r w:rsidR="00256384">
        <w:rPr>
          <w:rStyle w:val="CommentReference"/>
        </w:rPr>
        <w:commentReference w:id="24"/>
      </w:r>
      <w:r>
        <w:rPr>
          <w:rFonts w:ascii="Times New Roman" w:hAnsi="Times New Roman"/>
        </w:rPr>
        <w:t xml:space="preserve"> pressure and temperature have</w:t>
      </w:r>
      <w:r w:rsidR="00693B12" w:rsidRPr="00F972C0">
        <w:rPr>
          <w:rFonts w:ascii="Times New Roman" w:hAnsi="Times New Roman"/>
        </w:rPr>
        <w:t xml:space="preserve"> been pushing up to 40000 psi and </w:t>
      </w:r>
      <w:commentRangeStart w:id="25"/>
      <w:r w:rsidR="00693B12" w:rsidRPr="00F972C0">
        <w:rPr>
          <w:rFonts w:ascii="Times New Roman" w:hAnsi="Times New Roman"/>
        </w:rPr>
        <w:t xml:space="preserve">600 F </w:t>
      </w:r>
      <w:commentRangeEnd w:id="25"/>
      <w:r w:rsidR="00256384">
        <w:rPr>
          <w:rStyle w:val="CommentReference"/>
        </w:rPr>
        <w:commentReference w:id="25"/>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 xml:space="preserve">he cement is originally designed for low </w:t>
      </w:r>
      <w:commentRangeStart w:id="26"/>
      <w:r w:rsidR="00693B12" w:rsidRPr="00F972C0">
        <w:rPr>
          <w:rFonts w:ascii="Times New Roman" w:hAnsi="Times New Roman"/>
        </w:rPr>
        <w:t xml:space="preserve">temperature </w:t>
      </w:r>
      <w:r>
        <w:rPr>
          <w:rFonts w:ascii="Times New Roman" w:hAnsi="Times New Roman"/>
        </w:rPr>
        <w:t xml:space="preserve">and </w:t>
      </w:r>
      <w:proofErr w:type="gramStart"/>
      <w:r>
        <w:rPr>
          <w:rFonts w:ascii="Times New Roman" w:hAnsi="Times New Roman"/>
        </w:rPr>
        <w:t>low pressure</w:t>
      </w:r>
      <w:proofErr w:type="gramEnd"/>
      <w:r>
        <w:rPr>
          <w:rFonts w:ascii="Times New Roman" w:hAnsi="Times New Roman"/>
        </w:rPr>
        <w:t xml:space="preserve"> conditions</w:t>
      </w:r>
      <w:commentRangeEnd w:id="26"/>
      <w:r w:rsidR="00484C2E">
        <w:rPr>
          <w:rStyle w:val="CommentReference"/>
        </w:rPr>
        <w:commentReference w:id="26"/>
      </w:r>
      <w:r w:rsidR="00CC3D8B">
        <w:rPr>
          <w:rFonts w:ascii="Times New Roman" w:hAnsi="Times New Roman"/>
        </w:rPr>
        <w:t xml:space="preserve">, and </w:t>
      </w:r>
      <w:r w:rsidR="00693B12" w:rsidRPr="00F972C0">
        <w:rPr>
          <w:rFonts w:ascii="Times New Roman" w:hAnsi="Times New Roman"/>
        </w:rPr>
        <w:t>under such harsh conditions, its stability over an extended period of time is unknown. To leverage this problem</w:t>
      </w:r>
      <w:commentRangeStart w:id="27"/>
      <w:r w:rsidR="00693B12" w:rsidRPr="00F972C0">
        <w:rPr>
          <w:rFonts w:ascii="Times New Roman" w:hAnsi="Times New Roman"/>
        </w:rPr>
        <w:t>, extensively pioneering researches have</w:t>
      </w:r>
      <w:r w:rsidR="00BF644B">
        <w:rPr>
          <w:rFonts w:ascii="Times New Roman" w:hAnsi="Times New Roman"/>
        </w:rPr>
        <w:t xml:space="preserve"> been</w:t>
      </w:r>
      <w:r w:rsidR="00693B12" w:rsidRPr="00F972C0">
        <w:rPr>
          <w:rFonts w:ascii="Times New Roman" w:hAnsi="Times New Roman"/>
        </w:rPr>
        <w:t xml:space="preserve"> focusing </w:t>
      </w:r>
      <w:commentRangeEnd w:id="27"/>
      <w:r w:rsidR="00484C2E">
        <w:rPr>
          <w:rStyle w:val="CommentReference"/>
        </w:rPr>
        <w:commentReference w:id="27"/>
      </w:r>
      <w:r w:rsidR="00693B12" w:rsidRPr="00F972C0">
        <w:rPr>
          <w:rFonts w:ascii="Times New Roman" w:hAnsi="Times New Roman"/>
        </w:rPr>
        <w:t>on reinforcing the cement by adding various additives</w:t>
      </w:r>
      <w:commentRangeStart w:id="28"/>
      <w:r w:rsidR="00693B12" w:rsidRPr="00F972C0">
        <w:rPr>
          <w:rFonts w:ascii="Times New Roman" w:hAnsi="Times New Roman"/>
        </w:rPr>
        <w:t xml:space="preserve">, which is aiming for </w:t>
      </w:r>
      <w:r>
        <w:rPr>
          <w:rFonts w:ascii="Times New Roman" w:hAnsi="Times New Roman"/>
        </w:rPr>
        <w:t>providing a</w:t>
      </w:r>
      <w:r w:rsidR="00CC3D8B">
        <w:rPr>
          <w:rFonts w:ascii="Times New Roman" w:hAnsi="Times New Roman"/>
        </w:rPr>
        <w:t xml:space="preserve"> better </w:t>
      </w:r>
      <w:r>
        <w:rPr>
          <w:rFonts w:ascii="Times New Roman" w:hAnsi="Times New Roman"/>
        </w:rPr>
        <w:t xml:space="preserve">mechanical </w:t>
      </w:r>
      <w:r w:rsidR="00CC3D8B">
        <w:rPr>
          <w:rFonts w:ascii="Times New Roman" w:hAnsi="Times New Roman"/>
        </w:rPr>
        <w:t xml:space="preserve">and </w:t>
      </w:r>
      <w:r w:rsidR="00693B12" w:rsidRPr="00F972C0">
        <w:rPr>
          <w:rFonts w:ascii="Times New Roman" w:hAnsi="Times New Roman"/>
        </w:rPr>
        <w:t xml:space="preserve">hydraulic properties </w:t>
      </w:r>
      <w:r>
        <w:rPr>
          <w:rFonts w:ascii="Times New Roman" w:hAnsi="Times New Roman"/>
        </w:rPr>
        <w:t>thus hoping for maintain</w:t>
      </w:r>
      <w:r w:rsidR="007664C7">
        <w:rPr>
          <w:rFonts w:ascii="Times New Roman" w:hAnsi="Times New Roman"/>
        </w:rPr>
        <w:t>ing</w:t>
      </w:r>
      <w:r>
        <w:rPr>
          <w:rFonts w:ascii="Times New Roman" w:hAnsi="Times New Roman"/>
        </w:rPr>
        <w:t xml:space="preserve"> </w:t>
      </w:r>
      <w:commentRangeEnd w:id="28"/>
      <w:r w:rsidR="00484C2E">
        <w:rPr>
          <w:rStyle w:val="CommentReference"/>
        </w:rPr>
        <w:commentReference w:id="28"/>
      </w:r>
      <w:r>
        <w:rPr>
          <w:rFonts w:ascii="Times New Roman" w:hAnsi="Times New Roman"/>
        </w:rPr>
        <w:t xml:space="preserve">the system integrity under the extreme conditions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8L3NlY29uZGFyeS10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6134C15C" w14:textId="41248E54" w:rsidR="00693B12" w:rsidRPr="00F972C0" w:rsidRDefault="005F3293" w:rsidP="00F972C0">
      <w:pPr>
        <w:spacing w:line="360" w:lineRule="auto"/>
        <w:jc w:val="both"/>
        <w:rPr>
          <w:rFonts w:ascii="Times New Roman" w:hAnsi="Times New Roman"/>
        </w:rPr>
      </w:pPr>
      <w:r>
        <w:rPr>
          <w:rFonts w:ascii="Times New Roman" w:hAnsi="Times New Roman"/>
        </w:rPr>
        <w:tab/>
      </w:r>
      <w:r w:rsidR="005F0C67">
        <w:rPr>
          <w:rFonts w:ascii="Times New Roman" w:hAnsi="Times New Roman"/>
        </w:rPr>
        <w:t>However, the identification</w:t>
      </w:r>
      <w:r>
        <w:rPr>
          <w:rFonts w:ascii="Times New Roman" w:hAnsi="Times New Roman"/>
        </w:rPr>
        <w:t>s</w:t>
      </w:r>
      <w:r w:rsidR="005F0C67">
        <w:rPr>
          <w:rFonts w:ascii="Times New Roman" w:hAnsi="Times New Roman"/>
        </w:rPr>
        <w:t xml:space="preserve"> of the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5F0C67">
        <w:rPr>
          <w:rFonts w:ascii="Times New Roman" w:hAnsi="Times New Roman"/>
        </w:rPr>
        <w:t xml:space="preserve"> under the scenario</w:t>
      </w:r>
      <w:r>
        <w:rPr>
          <w:rFonts w:ascii="Times New Roman" w:hAnsi="Times New Roman"/>
        </w:rPr>
        <w:t xml:space="preserve"> of </w:t>
      </w:r>
      <w:commentRangeStart w:id="29"/>
      <w:r w:rsidR="007664C7">
        <w:rPr>
          <w:rFonts w:ascii="Times New Roman" w:hAnsi="Times New Roman"/>
        </w:rPr>
        <w:t xml:space="preserve">high temperature and high pressure (HTHP) </w:t>
      </w:r>
      <w:commentRangeEnd w:id="29"/>
      <w:r w:rsidR="00484C2E">
        <w:rPr>
          <w:rStyle w:val="CommentReference"/>
        </w:rPr>
        <w:commentReference w:id="29"/>
      </w:r>
      <w:r w:rsidR="007664C7">
        <w:rPr>
          <w:rFonts w:ascii="Times New Roman" w:hAnsi="Times New Roman"/>
        </w:rPr>
        <w:t xml:space="preserve">are still </w:t>
      </w:r>
      <w:commentRangeStart w:id="30"/>
      <w:r w:rsidR="007664C7">
        <w:rPr>
          <w:rFonts w:ascii="Times New Roman" w:hAnsi="Times New Roman"/>
        </w:rPr>
        <w:t>unclear and</w:t>
      </w:r>
      <w:r>
        <w:rPr>
          <w:rFonts w:ascii="Times New Roman" w:hAnsi="Times New Roman"/>
        </w:rPr>
        <w:t xml:space="preserve"> </w:t>
      </w:r>
      <w:commentRangeEnd w:id="30"/>
      <w:r w:rsidR="00D56ED5">
        <w:rPr>
          <w:rStyle w:val="CommentReference"/>
        </w:rPr>
        <w:commentReference w:id="30"/>
      </w:r>
      <w:r>
        <w:rPr>
          <w:rFonts w:ascii="Times New Roman" w:hAnsi="Times New Roman"/>
        </w:rPr>
        <w:t xml:space="preserve">it does require a more comprehensive and thorough study to highlight the challenges associated with HTHP cementing so </w:t>
      </w:r>
      <w:commentRangeStart w:id="31"/>
      <w:r>
        <w:rPr>
          <w:rFonts w:ascii="Times New Roman" w:hAnsi="Times New Roman"/>
        </w:rPr>
        <w:t>a right solution</w:t>
      </w:r>
      <w:commentRangeEnd w:id="31"/>
      <w:r w:rsidR="00DC457D">
        <w:rPr>
          <w:rStyle w:val="CommentReference"/>
        </w:rPr>
        <w:commentReference w:id="31"/>
      </w:r>
      <w:r>
        <w:rPr>
          <w:rFonts w:ascii="Times New Roman" w:hAnsi="Times New Roman"/>
        </w:rPr>
        <w:t xml:space="preserve"> can be developed to suit these challenges. </w:t>
      </w:r>
      <w:r w:rsidR="005F0C67">
        <w:rPr>
          <w:rFonts w:ascii="Times New Roman" w:hAnsi="Times New Roman"/>
        </w:rPr>
        <w:t>K</w:t>
      </w:r>
      <w:r w:rsidR="00693B12" w:rsidRPr="00F972C0">
        <w:rPr>
          <w:rFonts w:ascii="Times New Roman" w:hAnsi="Times New Roman"/>
        </w:rPr>
        <w:t xml:space="preserve">nown as the cementitious saturated porous material with permeability ranges from mili-darcy to nano-darcy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693B12" w:rsidRPr="00F972C0">
        <w:rPr>
          <w:rFonts w:ascii="Times New Roman" w:hAnsi="Times New Roman"/>
        </w:rPr>
        <w:t>, the cement’s behavior can be</w:t>
      </w:r>
      <w:r w:rsidR="00F972C0">
        <w:rPr>
          <w:rFonts w:ascii="Times New Roman" w:hAnsi="Times New Roman"/>
        </w:rPr>
        <w:t xml:space="preserve"> heavily</w:t>
      </w:r>
      <w:r w:rsidR="00693B12" w:rsidRPr="00F972C0">
        <w:rPr>
          <w:rFonts w:ascii="Times New Roman" w:hAnsi="Times New Roman"/>
        </w:rPr>
        <w:t xml:space="preserve"> influenced by the thermo-hydraulic-mechanical (THM) coupling in the porous space, especially when it is </w:t>
      </w:r>
      <w:commentRangeStart w:id="32"/>
      <w:r w:rsidR="00693B12" w:rsidRPr="00F972C0">
        <w:rPr>
          <w:rFonts w:ascii="Times New Roman" w:hAnsi="Times New Roman"/>
        </w:rPr>
        <w:t xml:space="preserve">experiencing a </w:t>
      </w:r>
      <w:commentRangeEnd w:id="32"/>
      <w:r w:rsidR="0005037E">
        <w:rPr>
          <w:rStyle w:val="CommentReference"/>
        </w:rPr>
        <w:commentReference w:id="32"/>
      </w:r>
      <w:r w:rsidR="00693B12" w:rsidRPr="00F972C0">
        <w:rPr>
          <w:rFonts w:ascii="Times New Roman" w:hAnsi="Times New Roman"/>
        </w:rPr>
        <w:t xml:space="preserve">large temperature and pressure variations. Within the permeability range mentioned above, a very </w:t>
      </w:r>
      <w:commentRangeStart w:id="33"/>
      <w:r w:rsidR="00693B12" w:rsidRPr="00F972C0">
        <w:rPr>
          <w:rFonts w:ascii="Times New Roman" w:hAnsi="Times New Roman"/>
        </w:rPr>
        <w:t>lager</w:t>
      </w:r>
      <w:commentRangeEnd w:id="33"/>
      <w:r w:rsidR="0005037E">
        <w:rPr>
          <w:rStyle w:val="CommentReference"/>
        </w:rPr>
        <w:commentReference w:id="33"/>
      </w:r>
      <w:r w:rsidR="00693B12" w:rsidRPr="00F972C0">
        <w:rPr>
          <w:rFonts w:ascii="Times New Roman" w:hAnsi="Times New Roman"/>
        </w:rPr>
        <w:t xml:space="preserve"> pore pressure could be induced by the THM coupling and the pore pressure </w:t>
      </w:r>
      <w:commentRangeStart w:id="34"/>
      <w:r w:rsidR="00693B12" w:rsidRPr="00F972C0">
        <w:rPr>
          <w:rFonts w:ascii="Times New Roman" w:hAnsi="Times New Roman"/>
        </w:rPr>
        <w:t>will</w:t>
      </w:r>
      <w:commentRangeEnd w:id="34"/>
      <w:r w:rsidR="00FF01DE">
        <w:rPr>
          <w:rStyle w:val="CommentReference"/>
        </w:rPr>
        <w:commentReference w:id="34"/>
      </w:r>
      <w:r w:rsidR="00693B12" w:rsidRPr="00F972C0">
        <w:rPr>
          <w:rFonts w:ascii="Times New Roman" w:hAnsi="Times New Roman"/>
        </w:rPr>
        <w:t xml:space="preserve"> 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 xml:space="preserve">shear failure, hydraulic </w:t>
      </w:r>
      <w:commentRangeStart w:id="35"/>
      <w:r w:rsidR="00693B12" w:rsidRPr="00F972C0">
        <w:rPr>
          <w:rFonts w:ascii="Times New Roman" w:hAnsi="Times New Roman"/>
        </w:rPr>
        <w:t xml:space="preserve">fracturing or </w:t>
      </w:r>
      <w:commentRangeEnd w:id="35"/>
      <w:r w:rsidR="00FF01DE">
        <w:rPr>
          <w:rStyle w:val="CommentReference"/>
        </w:rPr>
        <w:commentReference w:id="35"/>
      </w:r>
      <w:r w:rsidR="00693B12" w:rsidRPr="00F972C0">
        <w:rPr>
          <w:rFonts w:ascii="Times New Roman" w:hAnsi="Times New Roman"/>
        </w:rPr>
        <w:t xml:space="preserve">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the porous media</w:t>
      </w:r>
      <w:r w:rsidR="00693B12" w:rsidRPr="00F972C0">
        <w:rPr>
          <w:rFonts w:ascii="Times New Roman" w:hAnsi="Times New Roman"/>
        </w:rPr>
        <w:t xml:space="preserve"> has been studied by </w:t>
      </w:r>
      <w:commentRangeStart w:id="36"/>
      <w:r w:rsidR="00693B12" w:rsidRPr="00F972C0">
        <w:rPr>
          <w:rFonts w:ascii="Times New Roman" w:hAnsi="Times New Roman"/>
        </w:rPr>
        <w:t xml:space="preserve">considerable researchers, </w:t>
      </w:r>
      <w:commentRangeEnd w:id="36"/>
      <w:r w:rsidR="00617D64">
        <w:rPr>
          <w:rStyle w:val="CommentReference"/>
        </w:rPr>
        <w:commentReference w:id="36"/>
      </w:r>
      <w:r w:rsidR="00693B12" w:rsidRPr="00F972C0">
        <w:rPr>
          <w:rFonts w:ascii="Times New Roman" w:hAnsi="Times New Roman"/>
        </w:rPr>
        <w:t xml:space="preserve">their applications have been mainly focusing on the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4cnQwZWV4eGtmcHN0cWVyMHhs
dnMydnpmZjJ3MnJ2ZWZ0Zjk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eHJ0MGVleHhrZnBzdHFlcjB4bHZzMnZ6ZmYydzJydmVmdGY5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eHJ0MGVleHhrZnBzdHFlcjB4bHZzMnZ6ZmYydzJydmVmdGY5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4cnQwZWV4eGtmcHN0cWVyMHhsdnMydnpm
ZjJ3MnJ2ZWZ0Zjk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hydDBlZXh4a2Zwc3RxZXIw
eGx2czJ2emZmMncycnZlZnRmOS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YW88L0F1dGhvcj48WWVhcj4yMDE3PC9ZZWFyPjxSZWNO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F972C0">
        <w:rPr>
          <w:rFonts w:ascii="Times New Roman" w:hAnsi="Times New Roman"/>
          <w:noProof/>
        </w:rPr>
        <w:t>(Detournay et al., 1988; 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xml:space="preserve">. The THM coupling effect in the cementing designs </w:t>
      </w:r>
      <w:r w:rsidR="00693B12" w:rsidRPr="00F972C0">
        <w:rPr>
          <w:rFonts w:ascii="Times New Roman" w:hAnsi="Times New Roman"/>
        </w:rPr>
        <w:lastRenderedPageBreak/>
        <w:t xml:space="preserve">and operations has rarely been properly considered and fully investigated under the HTHP conditions, which could result in jeopardizing the cementing integrity and lead to many serious consequences. </w:t>
      </w:r>
      <w:r w:rsidR="00CC3D8B">
        <w:rPr>
          <w:rFonts w:ascii="Times New Roman" w:hAnsi="Times New Roman"/>
        </w:rPr>
        <w:t xml:space="preserve">More importantly, this </w:t>
      </w:r>
      <w:r w:rsidR="005F0C67">
        <w:rPr>
          <w:rFonts w:ascii="Times New Roman" w:hAnsi="Times New Roman"/>
        </w:rPr>
        <w:t>THM coupling related issues</w:t>
      </w:r>
      <w:commentRangeStart w:id="37"/>
      <w:r w:rsidR="005F0C67">
        <w:rPr>
          <w:rFonts w:ascii="Times New Roman" w:hAnsi="Times New Roman"/>
        </w:rPr>
        <w:t xml:space="preserve"> could </w:t>
      </w:r>
      <w:commentRangeEnd w:id="37"/>
      <w:r w:rsidR="00517A32">
        <w:rPr>
          <w:rStyle w:val="CommentReference"/>
        </w:rPr>
        <w:commentReference w:id="37"/>
      </w:r>
      <w:r w:rsidR="005F0C67">
        <w:rPr>
          <w:rFonts w:ascii="Times New Roman" w:hAnsi="Times New Roman"/>
        </w:rPr>
        <w:t xml:space="preserve">not be addressed by any of the current available additives, because none of them can change the intrinsic nature, </w:t>
      </w:r>
      <w:proofErr w:type="gramStart"/>
      <w:r w:rsidR="005F0C67">
        <w:rPr>
          <w:rFonts w:ascii="Times New Roman" w:hAnsi="Times New Roman"/>
        </w:rPr>
        <w:t>i.e.</w:t>
      </w:r>
      <w:proofErr w:type="gramEnd"/>
      <w:r w:rsidR="005F0C67">
        <w:rPr>
          <w:rFonts w:ascii="Times New Roman" w:hAnsi="Times New Roman"/>
        </w:rPr>
        <w:t xml:space="preserve"> the porous structure, of the cement.    </w:t>
      </w:r>
    </w:p>
    <w:p w14:paraId="3FEAC176" w14:textId="31FAB7FF" w:rsidR="00693B12" w:rsidRPr="00F972C0"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w:t>
      </w:r>
      <w:commentRangeStart w:id="38"/>
      <w:r w:rsidR="00693B12" w:rsidRPr="00F972C0">
        <w:rPr>
          <w:rFonts w:ascii="Times New Roman" w:hAnsi="Times New Roman"/>
        </w:rPr>
        <w:t xml:space="preserve"> hydraulic </w:t>
      </w:r>
      <w:commentRangeEnd w:id="38"/>
      <w:r w:rsidR="00414E77">
        <w:rPr>
          <w:rStyle w:val="CommentReference"/>
        </w:rPr>
        <w:commentReference w:id="38"/>
      </w:r>
      <w:r w:rsidR="00693B12" w:rsidRPr="00F972C0">
        <w:rPr>
          <w:rFonts w:ascii="Times New Roman" w:hAnsi="Times New Roman"/>
        </w:rPr>
        <w:t xml:space="preserve">and mechanical systems in the non-isothermal conditions, Biot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firstly extended the </w:t>
      </w:r>
      <w:commentRangeStart w:id="39"/>
      <w:r w:rsidR="00693B12" w:rsidRPr="00F972C0">
        <w:rPr>
          <w:rFonts w:ascii="Times New Roman" w:hAnsi="Times New Roman"/>
        </w:rPr>
        <w:t>tradition</w:t>
      </w:r>
      <w:commentRangeEnd w:id="39"/>
      <w:r w:rsidR="004B1950">
        <w:rPr>
          <w:rStyle w:val="CommentReference"/>
        </w:rPr>
        <w:commentReference w:id="39"/>
      </w:r>
      <w:r w:rsidR="00693B12" w:rsidRPr="00F972C0">
        <w:rPr>
          <w:rFonts w:ascii="Times New Roman" w:hAnsi="Times New Roman"/>
        </w:rPr>
        <w:t xml:space="preserve"> theory of poromechanics </w:t>
      </w:r>
      <w:commentRangeStart w:id="40"/>
      <w:r w:rsidR="00693B12" w:rsidRPr="00F972C0">
        <w:rPr>
          <w:rFonts w:ascii="Times New Roman" w:hAnsi="Times New Roman"/>
        </w:rPr>
        <w:t>and</w:t>
      </w:r>
      <w:commentRangeEnd w:id="40"/>
      <w:r w:rsidR="004B1950">
        <w:rPr>
          <w:rStyle w:val="CommentReference"/>
        </w:rPr>
        <w:commentReference w:id="40"/>
      </w:r>
      <w:r w:rsidR="00693B12" w:rsidRPr="00F972C0">
        <w:rPr>
          <w:rFonts w:ascii="Times New Roman" w:hAnsi="Times New Roman"/>
        </w:rPr>
        <w:t xml:space="preserve"> i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s-</w:t>
      </w:r>
      <w:r w:rsidR="00693B12" w:rsidRPr="00F972C0">
        <w:rPr>
          <w:rFonts w:ascii="Times New Roman" w:hAnsi="Times New Roman"/>
        </w:rPr>
        <w:t xml:space="preserve">molecular diffusion and dynamic forces using the 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analytical solutions are obtained by neglecting the non-linear term associated with connective heat </w:t>
      </w:r>
      <w:commentRangeStart w:id="41"/>
      <w:r w:rsidR="00693B12" w:rsidRPr="00F972C0">
        <w:rPr>
          <w:rFonts w:ascii="Times New Roman" w:hAnsi="Times New Roman"/>
        </w:rPr>
        <w:t xml:space="preserve">transfer thus </w:t>
      </w:r>
      <w:commentRangeEnd w:id="41"/>
      <w:r w:rsidR="0093265F">
        <w:rPr>
          <w:rStyle w:val="CommentReference"/>
        </w:rPr>
        <w:commentReference w:id="41"/>
      </w:r>
      <w:r w:rsidR="00693B12" w:rsidRPr="00F972C0">
        <w:rPr>
          <w:rFonts w:ascii="Times New Roman" w:hAnsi="Times New Roman"/>
        </w:rPr>
        <w:t xml:space="preserve">it is called </w:t>
      </w:r>
      <w:commentRangeStart w:id="42"/>
      <w:r w:rsidR="00693B12" w:rsidRPr="00F972C0">
        <w:rPr>
          <w:rFonts w:ascii="Times New Roman" w:hAnsi="Times New Roman"/>
        </w:rPr>
        <w:t xml:space="preserve">as </w:t>
      </w:r>
      <w:commentRangeEnd w:id="42"/>
      <w:r w:rsidR="0093265F">
        <w:rPr>
          <w:rStyle w:val="CommentReference"/>
        </w:rPr>
        <w:commentReference w:id="42"/>
      </w:r>
      <w:r w:rsidR="00693B12" w:rsidRPr="00F972C0">
        <w:rPr>
          <w:rFonts w:ascii="Times New Roman" w:hAnsi="Times New Roman"/>
        </w:rPr>
        <w:t xml:space="preserve">linear porothermoelastic </w:t>
      </w:r>
      <w:commentRangeStart w:id="43"/>
      <w:r w:rsidR="00693B12" w:rsidRPr="00F972C0">
        <w:rPr>
          <w:rFonts w:ascii="Times New Roman" w:hAnsi="Times New Roman"/>
        </w:rPr>
        <w:t xml:space="preserve">model that is especially prevailing for the low permeability material </w:t>
      </w:r>
      <w:commentRangeEnd w:id="43"/>
      <w:r w:rsidR="00E52E1B">
        <w:rPr>
          <w:rStyle w:val="CommentReference"/>
        </w:rPr>
        <w:commentReference w:id="43"/>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 to understand the mechanism of r</w:t>
      </w:r>
      <w:r w:rsidR="002C3055">
        <w:rPr>
          <w:rFonts w:ascii="Times New Roman" w:hAnsi="Times New Roman"/>
        </w:rPr>
        <w:t>elative cases, but most of the</w:t>
      </w:r>
      <w:r w:rsidR="00693B12" w:rsidRPr="00F972C0">
        <w:rPr>
          <w:rFonts w:ascii="Times New Roman" w:hAnsi="Times New Roman"/>
        </w:rPr>
        <w:t xml:space="preserve"> </w:t>
      </w:r>
      <w:commentRangeStart w:id="44"/>
      <w:r w:rsidR="00693B12" w:rsidRPr="00F972C0">
        <w:rPr>
          <w:rFonts w:ascii="Times New Roman" w:hAnsi="Times New Roman"/>
        </w:rPr>
        <w:t xml:space="preserve">work are </w:t>
      </w:r>
      <w:commentRangeEnd w:id="44"/>
      <w:r w:rsidR="00E52E1B">
        <w:rPr>
          <w:rStyle w:val="CommentReference"/>
        </w:rPr>
        <w:commentReference w:id="44"/>
      </w:r>
      <w:r w:rsidR="00693B12" w:rsidRPr="00F972C0">
        <w:rPr>
          <w:rFonts w:ascii="Times New Roman" w:hAnsi="Times New Roman"/>
        </w:rPr>
        <w:t xml:space="preserve">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2C3055" w:rsidRPr="005F0C67">
        <w:rPr>
          <w:rFonts w:ascii="Times New Roman" w:hAnsi="Times New Roman"/>
        </w:rPr>
        <w:t>say, as shown in Eq.1 and Eq.2,</w:t>
      </w:r>
      <w:r w:rsidR="002C3055">
        <w:rPr>
          <w:rFonts w:ascii="Times New Roman" w:hAnsi="Times New Roman"/>
        </w:rPr>
        <w:t xml:space="preserve">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 id="_x0000_i1027" type="#_x0000_t75" alt="" style="width:14.55pt;height:17pt;mso-width-percent:0;mso-height-percent:0;mso-width-percent:0;mso-height-percent:0" o:ole="">
            <v:imagedata r:id="rId16" o:title=""/>
          </v:shape>
          <o:OLEObject Type="Embed" ProgID="Equation.DSMT4" ShapeID="_x0000_i1027" DrawAspect="Content" ObjectID="_1717353639" r:id="rId17"/>
        </w:object>
      </w:r>
      <w:r w:rsidR="00693B12" w:rsidRPr="00F972C0">
        <w:rPr>
          <w:rFonts w:ascii="Times New Roman" w:hAnsi="Times New Roman"/>
        </w:rPr>
        <w:t xml:space="preserve">(fluid </w:t>
      </w:r>
      <w:commentRangeStart w:id="45"/>
      <w:r w:rsidR="00693B12" w:rsidRPr="00F972C0">
        <w:rPr>
          <w:rFonts w:ascii="Times New Roman" w:hAnsi="Times New Roman"/>
        </w:rPr>
        <w:t>fl</w:t>
      </w:r>
      <w:r w:rsidR="00406356">
        <w:rPr>
          <w:rFonts w:ascii="Times New Roman" w:hAnsi="Times New Roman"/>
        </w:rPr>
        <w:t>ex</w:t>
      </w:r>
      <w:commentRangeEnd w:id="45"/>
      <w:r w:rsidR="00730C57">
        <w:rPr>
          <w:rStyle w:val="CommentReference"/>
        </w:rPr>
        <w:commentReference w:id="45"/>
      </w:r>
      <w:r w:rsidR="00406356">
        <w:rPr>
          <w:rFonts w:ascii="Times New Roman" w:hAnsi="Times New Roman"/>
        </w:rPr>
        <w:t xml:space="preserve">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8" type="#_x0000_t75" alt="" style="width:14.55pt;height:17pt;mso-width-percent:0;mso-height-percent:0;mso-width-percent:0;mso-height-percent:0" o:ole="">
            <v:imagedata r:id="rId18" o:title=""/>
          </v:shape>
          <o:OLEObject Type="Embed" ProgID="Equation.DSMT4" ShapeID="_x0000_i1028" DrawAspect="Content" ObjectID="_1717353640" r:id="rId19"/>
        </w:object>
      </w:r>
      <w:r w:rsidR="00693B12" w:rsidRPr="00F972C0">
        <w:rPr>
          <w:rFonts w:ascii="Times New Roman" w:hAnsi="Times New Roman"/>
        </w:rPr>
        <w:t>(heat flux generated by pore pressure gradient</w:t>
      </w:r>
      <w:r w:rsidR="00406356">
        <w:rPr>
          <w:rFonts w:ascii="Times New Roman" w:hAnsi="Times New Roman"/>
        </w:rPr>
        <w:t xml:space="preserve">) are neglected. Noted that the mechano-caloric coefficient is </w:t>
      </w:r>
      <w:commentRangeStart w:id="46"/>
      <w:r w:rsidR="00406356">
        <w:rPr>
          <w:rFonts w:ascii="Times New Roman" w:hAnsi="Times New Roman"/>
        </w:rPr>
        <w:t xml:space="preserve">also </w:t>
      </w:r>
      <w:commentRangeEnd w:id="46"/>
      <w:r w:rsidR="00730C57">
        <w:rPr>
          <w:rStyle w:val="CommentReference"/>
        </w:rPr>
        <w:commentReference w:id="46"/>
      </w:r>
      <w:r w:rsidR="00406356">
        <w:rPr>
          <w:rFonts w:ascii="Times New Roman" w:hAnsi="Times New Roman"/>
        </w:rPr>
        <w:t xml:space="preserve">known thermal filtration coefficient </w:t>
      </w:r>
      <w:r w:rsidR="00406356"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 xml:space="preserve">. </w:t>
      </w:r>
      <w:r w:rsidR="00693B12" w:rsidRPr="00F972C0">
        <w:rPr>
          <w:rFonts w:ascii="Times New Roman" w:hAnsi="Times New Roman"/>
        </w:rPr>
        <w:t xml:space="preserve">However, as for porous material with low permeability, these two effects actually 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 xml:space="preserve">-osmosis flow through kaolinite can be two orders of magnitude higher than Darcy’s flow near the nuclear waste repository. Thus, when designing the cementing under the HTHP conditions, both the thermos-osmosis and mechano-caloric effects should be </w:t>
      </w:r>
      <w:commentRangeStart w:id="47"/>
      <w:r w:rsidR="00693B12" w:rsidRPr="00F972C0">
        <w:rPr>
          <w:rFonts w:ascii="Times New Roman" w:hAnsi="Times New Roman"/>
        </w:rPr>
        <w:t>taken into conside</w:t>
      </w:r>
      <w:r w:rsidR="002C3055">
        <w:rPr>
          <w:rFonts w:ascii="Times New Roman" w:hAnsi="Times New Roman"/>
        </w:rPr>
        <w:t>rations</w:t>
      </w:r>
      <w:commentRangeEnd w:id="47"/>
      <w:r w:rsidR="00D9521B">
        <w:rPr>
          <w:rStyle w:val="CommentReference"/>
        </w:rPr>
        <w:commentReference w:id="47"/>
      </w:r>
      <w:r w:rsidR="002C3055">
        <w:rPr>
          <w:rFonts w:ascii="Times New Roman" w:hAnsi="Times New Roman"/>
        </w:rPr>
        <w:t xml:space="preserve">. </w:t>
      </w:r>
      <w:commentRangeStart w:id="48"/>
      <w:r w:rsidR="002C3055">
        <w:rPr>
          <w:rFonts w:ascii="Times New Roman" w:hAnsi="Times New Roman"/>
        </w:rPr>
        <w:t>To our best knowledge</w:t>
      </w:r>
      <w:commentRangeEnd w:id="48"/>
      <w:r w:rsidR="00D9521B">
        <w:rPr>
          <w:rStyle w:val="CommentReference"/>
        </w:rPr>
        <w:commentReference w:id="48"/>
      </w:r>
      <w:r w:rsidR="002C3055">
        <w:rPr>
          <w:rFonts w:ascii="Times New Roman" w:hAnsi="Times New Roman"/>
        </w:rPr>
        <w:t xml:space="preserve">, under the HTHP conditions, </w:t>
      </w:r>
      <w:r w:rsidR="00693B12" w:rsidRPr="00F972C0">
        <w:rPr>
          <w:rFonts w:ascii="Times New Roman" w:hAnsi="Times New Roman"/>
        </w:rPr>
        <w:t>their influences on the cement integrity are still unclea</w:t>
      </w:r>
      <w:r w:rsidR="002C3055">
        <w:rPr>
          <w:rFonts w:ascii="Times New Roman" w:hAnsi="Times New Roman"/>
        </w:rPr>
        <w:t>r (</w:t>
      </w:r>
      <w:r w:rsidR="0090156F" w:rsidRPr="00F972C0">
        <w:rPr>
          <w:rFonts w:ascii="Times New Roman" w:hAnsi="Times New Roman"/>
          <w:noProof/>
          <w:position w:val="-10"/>
        </w:rPr>
        <w:object w:dxaOrig="200" w:dyaOrig="320" w14:anchorId="2B0EEF25">
          <v:shape id="_x0000_i1029" type="#_x0000_t75" alt="" style="width:10.9pt;height:14.55pt;mso-width-percent:0;mso-height-percent:0;mso-width-percent:0;mso-height-percent:0" o:ole="">
            <v:imagedata r:id="rId20" o:title=""/>
          </v:shape>
          <o:OLEObject Type="Embed" ProgID="Equation.DSMT4" ShapeID="_x0000_i1029" DrawAspect="Content" ObjectID="_1717353641" r:id="rId21"/>
        </w:object>
      </w:r>
      <w:r w:rsidR="001C28A5" w:rsidRPr="00F972C0">
        <w:rPr>
          <w:rFonts w:ascii="Times New Roman" w:hAnsi="Times New Roman"/>
        </w:rPr>
        <w:t>is</w:t>
      </w:r>
      <w:r w:rsidR="002C3055">
        <w:rPr>
          <w:rFonts w:ascii="Times New Roman" w:hAnsi="Times New Roman"/>
        </w:rPr>
        <w:t xml:space="preserve"> denoting for</w:t>
      </w:r>
      <w:r w:rsidR="001C28A5" w:rsidRPr="00F972C0">
        <w:rPr>
          <w:rFonts w:ascii="Times New Roman" w:hAnsi="Times New Roman"/>
        </w:rPr>
        <w:t xml:space="preserve"> the fluid flux and </w:t>
      </w:r>
      <w:r w:rsidR="0090156F" w:rsidRPr="00F972C0">
        <w:rPr>
          <w:rFonts w:ascii="Times New Roman" w:hAnsi="Times New Roman"/>
          <w:noProof/>
          <w:position w:val="-6"/>
        </w:rPr>
        <w:object w:dxaOrig="220" w:dyaOrig="440" w14:anchorId="70F5221F">
          <v:shape id="_x0000_i1030" type="#_x0000_t75" alt="" style="width:10.9pt;height:19pt;mso-width-percent:0;mso-height-percent:0;mso-width-percent:0;mso-height-percent:0" o:ole="">
            <v:imagedata r:id="rId22" o:title=""/>
          </v:shape>
          <o:OLEObject Type="Embed" ProgID="Equation.DSMT4" ShapeID="_x0000_i1030" DrawAspect="Content" ObjectID="_1717353642" r:id="rId23"/>
        </w:object>
      </w:r>
      <w:r w:rsidR="002C3055">
        <w:rPr>
          <w:rFonts w:ascii="Times New Roman" w:hAnsi="Times New Roman"/>
        </w:rPr>
        <w:t>is the heat flux).</w:t>
      </w:r>
    </w:p>
    <w:p w14:paraId="2C0C99F2" w14:textId="169B134A" w:rsidR="00693B12" w:rsidRPr="00F972C0" w:rsidRDefault="0090156F" w:rsidP="0024784D">
      <w:pPr>
        <w:spacing w:line="360" w:lineRule="auto"/>
        <w:jc w:val="both"/>
        <w:rPr>
          <w:rFonts w:ascii="Times New Roman" w:hAnsi="Times New Roman"/>
        </w:rPr>
      </w:pPr>
      <w:r w:rsidRPr="00092FA4">
        <w:rPr>
          <w:rFonts w:ascii="Times New Roman" w:hAnsi="Times New Roman"/>
          <w:noProof/>
          <w:position w:val="-18"/>
        </w:rPr>
        <w:object w:dxaOrig="2000" w:dyaOrig="480" w14:anchorId="08E75F5D">
          <v:shape id="_x0000_i1031" type="#_x0000_t75" alt="" style="width:100.7pt;height:22.25pt;mso-width-percent:0;mso-height-percent:0;mso-width-percent:0;mso-height-percent:0" o:ole="">
            <v:imagedata r:id="rId24" o:title=""/>
          </v:shape>
          <o:OLEObject Type="Embed" ProgID="Equation.DSMT4" ShapeID="_x0000_i1031" DrawAspect="Content" ObjectID="_1717353643" r:id="rId25"/>
        </w:object>
      </w:r>
      <w:r w:rsidR="0024784D">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1</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A7A96BA" w14:textId="2C8DAC47" w:rsidR="00693B12" w:rsidRPr="00F972C0" w:rsidRDefault="0090156F" w:rsidP="00F972C0">
      <w:pPr>
        <w:spacing w:line="360" w:lineRule="auto"/>
        <w:jc w:val="both"/>
        <w:rPr>
          <w:rFonts w:ascii="Times New Roman" w:hAnsi="Times New Roman"/>
        </w:rPr>
      </w:pPr>
      <w:r w:rsidRPr="00F972C0">
        <w:rPr>
          <w:rFonts w:ascii="Times New Roman" w:hAnsi="Times New Roman"/>
          <w:noProof/>
          <w:position w:val="-14"/>
        </w:rPr>
        <w:object w:dxaOrig="1740" w:dyaOrig="420" w14:anchorId="726566AF">
          <v:shape id="_x0000_i1032" type="#_x0000_t75" alt="" style="width:86.55pt;height:19pt;mso-width-percent:0;mso-height-percent:0;mso-width-percent:0;mso-height-percent:0" o:ole="">
            <v:imagedata r:id="rId26" o:title=""/>
          </v:shape>
          <o:OLEObject Type="Embed" ProgID="Equation.DSMT4" ShapeID="_x0000_i1032" DrawAspect="Content" ObjectID="_1717353644" r:id="rId27"/>
        </w:object>
      </w:r>
      <w:r w:rsidR="00693B12" w:rsidRPr="00F972C0">
        <w:rPr>
          <w:rFonts w:ascii="Times New Roman" w:hAnsi="Times New Roman"/>
        </w:rPr>
        <w:t xml:space="preserve"> </w:t>
      </w:r>
      <w:r w:rsidR="005F0C67">
        <w:rPr>
          <w:rFonts w:ascii="Times New Roman" w:hAnsi="Times New Roman"/>
        </w:rPr>
        <w:t xml:space="preserve">                                </w:t>
      </w:r>
      <w:r w:rsidR="00693B12" w:rsidRPr="00F972C0">
        <w:rPr>
          <w:rFonts w:ascii="Times New Roman" w:hAnsi="Times New Roman"/>
        </w:rPr>
        <w:t xml:space="preserve"> </w:t>
      </w:r>
      <w:r w:rsidR="00693B12" w:rsidRPr="00F972C0">
        <w:rPr>
          <w:rFonts w:ascii="Times New Roman" w:hAnsi="Times New Roman"/>
        </w:rPr>
        <w:fldChar w:fldCharType="begin"/>
      </w:r>
      <w:r w:rsidR="00693B12" w:rsidRPr="00F972C0">
        <w:rPr>
          <w:rFonts w:ascii="Times New Roman" w:hAnsi="Times New Roman"/>
        </w:rPr>
        <w:instrText xml:space="preserve"> MACROBUTTON MTPlaceRef \* MERGEFORMAT </w:instrText>
      </w:r>
      <w:r w:rsidR="00693B12" w:rsidRPr="00F972C0">
        <w:rPr>
          <w:rFonts w:ascii="Times New Roman" w:hAnsi="Times New Roman"/>
        </w:rPr>
        <w:fldChar w:fldCharType="begin"/>
      </w:r>
      <w:r w:rsidR="00693B12" w:rsidRPr="00F972C0">
        <w:rPr>
          <w:rFonts w:ascii="Times New Roman" w:hAnsi="Times New Roman"/>
        </w:rPr>
        <w:instrText xml:space="preserve"> SEQ MTEqn \h \* MERGEFORMAT </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begin"/>
      </w:r>
      <w:r w:rsidR="00693B12" w:rsidRPr="00F972C0">
        <w:rPr>
          <w:rFonts w:ascii="Times New Roman" w:hAnsi="Times New Roman"/>
        </w:rPr>
        <w:instrText xml:space="preserve"> SEQ MTEqn \c \* Arabic \* MERGEFORMAT </w:instrText>
      </w:r>
      <w:r w:rsidR="00693B12" w:rsidRPr="00F972C0">
        <w:rPr>
          <w:rFonts w:ascii="Times New Roman" w:hAnsi="Times New Roman"/>
        </w:rPr>
        <w:fldChar w:fldCharType="separate"/>
      </w:r>
      <w:r w:rsidR="00A572F2">
        <w:rPr>
          <w:rFonts w:ascii="Times New Roman" w:hAnsi="Times New Roman"/>
          <w:noProof/>
        </w:rPr>
        <w:instrText>2</w:instrText>
      </w:r>
      <w:r w:rsidR="00693B12" w:rsidRPr="00F972C0">
        <w:rPr>
          <w:rFonts w:ascii="Times New Roman" w:hAnsi="Times New Roman"/>
        </w:rPr>
        <w:fldChar w:fldCharType="end"/>
      </w:r>
      <w:r w:rsidR="00693B12" w:rsidRPr="00F972C0">
        <w:rPr>
          <w:rFonts w:ascii="Times New Roman" w:hAnsi="Times New Roman"/>
        </w:rPr>
        <w:instrText>)</w:instrText>
      </w:r>
      <w:r w:rsidR="00693B12" w:rsidRPr="00F972C0">
        <w:rPr>
          <w:rFonts w:ascii="Times New Roman" w:hAnsi="Times New Roman"/>
        </w:rPr>
        <w:fldChar w:fldCharType="end"/>
      </w:r>
    </w:p>
    <w:p w14:paraId="7208AFA2" w14:textId="45AFD960" w:rsidR="00406356" w:rsidRDefault="00AA505A" w:rsidP="00F65E3F">
      <w:pPr>
        <w:spacing w:line="360" w:lineRule="auto"/>
        <w:jc w:val="both"/>
        <w:rPr>
          <w:rFonts w:ascii="Times New Roman" w:hAnsi="Times New Roman"/>
        </w:rPr>
      </w:pPr>
      <w:r>
        <w:rPr>
          <w:rFonts w:ascii="Times New Roman" w:hAnsi="Times New Roman"/>
        </w:rPr>
        <w:tab/>
      </w:r>
      <w:commentRangeStart w:id="49"/>
      <w:r>
        <w:rPr>
          <w:rFonts w:ascii="Times New Roman" w:hAnsi="Times New Roman"/>
        </w:rPr>
        <w:t>By introducing</w:t>
      </w:r>
      <w:r w:rsidRPr="00F972C0">
        <w:rPr>
          <w:rFonts w:ascii="Times New Roman" w:hAnsi="Times New Roman"/>
        </w:rPr>
        <w:t xml:space="preserve"> so-called </w:t>
      </w:r>
      <w:commentRangeEnd w:id="49"/>
      <w:r w:rsidR="005C0A6E">
        <w:rPr>
          <w:rStyle w:val="CommentReference"/>
        </w:rPr>
        <w:commentReference w:id="49"/>
      </w:r>
      <w:proofErr w:type="gramStart"/>
      <w:r w:rsidRPr="00F972C0">
        <w:rPr>
          <w:rFonts w:ascii="Times New Roman" w:hAnsi="Times New Roman"/>
        </w:rPr>
        <w:t>fully-co</w:t>
      </w:r>
      <w:r>
        <w:rPr>
          <w:rFonts w:ascii="Times New Roman" w:hAnsi="Times New Roman"/>
        </w:rPr>
        <w:t>upled</w:t>
      </w:r>
      <w:proofErr w:type="gramEnd"/>
      <w:r>
        <w:rPr>
          <w:rFonts w:ascii="Times New Roman" w:hAnsi="Times New Roman"/>
        </w:rPr>
        <w:t xml:space="preserve"> porothermoelastic </w:t>
      </w:r>
      <w:commentRangeStart w:id="50"/>
      <w:r>
        <w:rPr>
          <w:rFonts w:ascii="Times New Roman" w:hAnsi="Times New Roman"/>
        </w:rPr>
        <w:t>model which is</w:t>
      </w:r>
      <w:r w:rsidRPr="00F972C0">
        <w:rPr>
          <w:rFonts w:ascii="Times New Roman" w:hAnsi="Times New Roman"/>
        </w:rPr>
        <w:t xml:space="preserve"> i</w:t>
      </w:r>
      <w:commentRangeEnd w:id="50"/>
      <w:r w:rsidR="005C0A6E">
        <w:rPr>
          <w:rStyle w:val="CommentReference"/>
        </w:rPr>
        <w:commentReference w:id="50"/>
      </w:r>
      <w:r w:rsidRPr="00F972C0">
        <w:rPr>
          <w:rFonts w:ascii="Times New Roman" w:hAnsi="Times New Roman"/>
        </w:rPr>
        <w:t xml:space="preserve">ncorporating 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w:t>
      </w:r>
      <w:commentRangeStart w:id="51"/>
      <w:r w:rsidRPr="00AA505A">
        <w:rPr>
          <w:rFonts w:ascii="Times New Roman" w:hAnsi="Times New Roman"/>
        </w:rPr>
        <w:t>the</w:t>
      </w:r>
      <w:r>
        <w:rPr>
          <w:rFonts w:ascii="Times New Roman" w:hAnsi="Times New Roman"/>
        </w:rPr>
        <w:t xml:space="preserve"> present work used primary cementing in P&amp;A</w:t>
      </w:r>
      <w:commentRangeEnd w:id="51"/>
      <w:r w:rsidR="002A2B4E">
        <w:rPr>
          <w:rStyle w:val="CommentReference"/>
        </w:rPr>
        <w:commentReference w:id="51"/>
      </w:r>
      <w:r>
        <w:rPr>
          <w:rFonts w:ascii="Times New Roman" w:hAnsi="Times New Roman"/>
        </w:rPr>
        <w:t xml:space="preserve"> as an example to highlight </w:t>
      </w:r>
      <w:r>
        <w:rPr>
          <w:rFonts w:ascii="Times New Roman" w:hAnsi="Times New Roman"/>
        </w:rPr>
        <w:lastRenderedPageBreak/>
        <w:t xml:space="preserve">the cementing challenges </w:t>
      </w:r>
      <w:commentRangeStart w:id="52"/>
      <w:r>
        <w:rPr>
          <w:rFonts w:ascii="Times New Roman" w:hAnsi="Times New Roman"/>
        </w:rPr>
        <w:t xml:space="preserve">that associated with HTHP conditions </w:t>
      </w:r>
      <w:commentRangeEnd w:id="52"/>
      <w:r w:rsidR="00016E14">
        <w:rPr>
          <w:rStyle w:val="CommentReference"/>
        </w:rPr>
        <w:commentReference w:id="52"/>
      </w:r>
      <w:r>
        <w:rPr>
          <w:rFonts w:ascii="Times New Roman" w:hAnsi="Times New Roman"/>
        </w:rPr>
        <w:t xml:space="preserve">by considering the porous intrinsic nature of cement and its related THM coupling </w:t>
      </w:r>
      <w:r w:rsidR="001C7A3B">
        <w:rPr>
          <w:rFonts w:ascii="Times New Roman" w:hAnsi="Times New Roman"/>
        </w:rPr>
        <w:t>phenomenon</w:t>
      </w:r>
      <w:r>
        <w:rPr>
          <w:rFonts w:ascii="Times New Roman" w:hAnsi="Times New Roman"/>
        </w:rPr>
        <w:t xml:space="preserve">.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Drawing on the important contributions of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Sarout et al. (2011)</w:t>
      </w:r>
      <w:r w:rsidR="00693B12" w:rsidRPr="00F972C0">
        <w:rPr>
          <w:rFonts w:ascii="Times New Roman" w:hAnsi="Times New Roman"/>
        </w:rPr>
        <w:fldChar w:fldCharType="end"/>
      </w:r>
      <w:r w:rsidR="00693B12" w:rsidRPr="00F972C0">
        <w:rPr>
          <w:rFonts w:ascii="Times New Roman" w:hAnsi="Times New Roman"/>
        </w:rPr>
        <w:t xml:space="preserve"> on modifying the theory of linear chemo</w:t>
      </w:r>
      <w:r w:rsidR="00D775AF">
        <w:rPr>
          <w:rFonts w:ascii="Times New Roman" w:hAnsi="Times New Roman"/>
        </w:rPr>
        <w:t>-</w:t>
      </w:r>
      <w:r w:rsidR="00693B12" w:rsidRPr="00F972C0">
        <w:rPr>
          <w:rFonts w:ascii="Times New Roman" w:hAnsi="Times New Roman"/>
        </w:rPr>
        <w:t xml:space="preserve">poroelasticity into a convenient form whereby the interpretations of the phenomenological parameters can be clarified, this paper will not only </w:t>
      </w:r>
      <w:commentRangeStart w:id="53"/>
      <w:r w:rsidR="00693B12" w:rsidRPr="00F972C0">
        <w:rPr>
          <w:rFonts w:ascii="Times New Roman" w:hAnsi="Times New Roman"/>
        </w:rPr>
        <w:t>include a detailed parametric studies</w:t>
      </w:r>
      <w:r w:rsidR="00406356">
        <w:rPr>
          <w:rFonts w:ascii="Times New Roman" w:hAnsi="Times New Roman"/>
        </w:rPr>
        <w:t xml:space="preserve"> </w:t>
      </w:r>
      <w:commentRangeEnd w:id="53"/>
      <w:r w:rsidR="00DD3B87">
        <w:rPr>
          <w:rStyle w:val="CommentReference"/>
        </w:rPr>
        <w:commentReference w:id="53"/>
      </w:r>
      <w:r w:rsidR="00406356">
        <w:rPr>
          <w:rFonts w:ascii="Times New Roman" w:hAnsi="Times New Roman"/>
        </w:rPr>
        <w:t>of</w:t>
      </w:r>
      <w:r w:rsidR="00693B12" w:rsidRPr="00F972C0">
        <w:rPr>
          <w:rFonts w:ascii="Times New Roman" w:hAnsi="Times New Roman"/>
        </w:rPr>
        <w:t xml:space="preserve"> PTEOF, but also it </w:t>
      </w:r>
      <w:r w:rsidR="0024784D">
        <w:rPr>
          <w:rFonts w:ascii="Times New Roman" w:hAnsi="Times New Roman"/>
        </w:rPr>
        <w:t>will include</w:t>
      </w:r>
      <w:r w:rsidR="00693B12" w:rsidRPr="00F972C0">
        <w:rPr>
          <w:rFonts w:ascii="Times New Roman" w:hAnsi="Times New Roman"/>
        </w:rPr>
        <w:t xml:space="preserve"> a</w:t>
      </w:r>
      <w:r w:rsidR="00406356">
        <w:rPr>
          <w:rFonts w:ascii="Times New Roman" w:hAnsi="Times New Roman"/>
        </w:rPr>
        <w:t>n</w:t>
      </w:r>
      <w:r w:rsidR="00693B12" w:rsidRPr="00F972C0">
        <w:rPr>
          <w:rFonts w:ascii="Times New Roman" w:hAnsi="Times New Roman"/>
        </w:rPr>
        <w:t xml:space="preserve"> </w:t>
      </w:r>
      <w:r w:rsidR="00406356">
        <w:rPr>
          <w:rFonts w:ascii="Times New Roman" w:hAnsi="Times New Roman"/>
        </w:rPr>
        <w:t xml:space="preserve">important </w:t>
      </w:r>
      <w:r w:rsidR="00693B12" w:rsidRPr="00F972C0">
        <w:rPr>
          <w:rFonts w:ascii="Times New Roman" w:hAnsi="Times New Roman"/>
        </w:rPr>
        <w:t xml:space="preserve">discussion of the implications of these </w:t>
      </w:r>
      <w:commentRangeStart w:id="54"/>
      <w:r w:rsidR="00693B12" w:rsidRPr="00F972C0">
        <w:rPr>
          <w:rFonts w:ascii="Times New Roman" w:hAnsi="Times New Roman"/>
        </w:rPr>
        <w:t>results</w:t>
      </w:r>
      <w:r w:rsidR="00406356">
        <w:rPr>
          <w:rFonts w:ascii="Times New Roman" w:hAnsi="Times New Roman"/>
        </w:rPr>
        <w:t xml:space="preserve"> and provide the guidance from a new perspective of design the cementing under HTHP conditions.</w:t>
      </w:r>
      <w:commentRangeEnd w:id="54"/>
      <w:r w:rsidR="00DD3B87">
        <w:rPr>
          <w:rStyle w:val="CommentReference"/>
        </w:rPr>
        <w:commentReference w:id="54"/>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77777777" w:rsidR="00B6606E" w:rsidRPr="0013783D" w:rsidRDefault="00370BCC" w:rsidP="0013783D">
      <w:pPr>
        <w:pStyle w:val="Paper"/>
      </w:pPr>
      <w:r w:rsidRPr="0013783D">
        <w:t>2. Model Basics</w:t>
      </w:r>
    </w:p>
    <w:p w14:paraId="1E114143" w14:textId="43F35C55" w:rsidR="00E0326E" w:rsidRPr="0013783D" w:rsidRDefault="0013783D" w:rsidP="0013783D">
      <w:pPr>
        <w:spacing w:line="360" w:lineRule="auto"/>
        <w:jc w:val="both"/>
        <w:rPr>
          <w:rFonts w:ascii="Times New Roman" w:hAnsi="Times New Roman"/>
        </w:rPr>
      </w:pPr>
      <w:r>
        <w:rPr>
          <w:rFonts w:ascii="Times New Roman" w:hAnsi="Times New Roman"/>
        </w:rPr>
        <w:tab/>
      </w:r>
      <w:r w:rsidR="002C0752" w:rsidRPr="0013783D">
        <w:rPr>
          <w:rFonts w:ascii="Times New Roman" w:hAnsi="Times New Roman"/>
        </w:rPr>
        <w:t xml:space="preserve">Following the sign convention in </w:t>
      </w:r>
      <w:r w:rsidR="00E0326E"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0326E" w:rsidRPr="0013783D">
        <w:rPr>
          <w:rFonts w:ascii="Times New Roman" w:hAnsi="Times New Roman"/>
        </w:rPr>
        <w:fldChar w:fldCharType="separate"/>
      </w:r>
      <w:r w:rsidR="0072173F" w:rsidRPr="0013783D">
        <w:rPr>
          <w:rFonts w:ascii="Times New Roman" w:hAnsi="Times New Roman"/>
          <w:noProof/>
        </w:rPr>
        <w:t>Detournay et al. (1988)</w:t>
      </w:r>
      <w:r w:rsidR="00E0326E" w:rsidRPr="0013783D">
        <w:rPr>
          <w:rFonts w:ascii="Times New Roman" w:hAnsi="Times New Roman"/>
        </w:rPr>
        <w:fldChar w:fldCharType="end"/>
      </w:r>
      <w:r w:rsidR="0072173F" w:rsidRPr="0013783D">
        <w:rPr>
          <w:rFonts w:ascii="Times New Roman" w:hAnsi="Times New Roman"/>
        </w:rPr>
        <w:t xml:space="preserve">, </w:t>
      </w:r>
      <w:commentRangeStart w:id="55"/>
      <w:r w:rsidR="0072173F" w:rsidRPr="0013783D">
        <w:rPr>
          <w:rFonts w:ascii="Times New Roman" w:hAnsi="Times New Roman"/>
        </w:rPr>
        <w:t xml:space="preserve">the positive stress </w:t>
      </w:r>
      <w:commentRangeEnd w:id="55"/>
      <w:r w:rsidR="00BF22F0">
        <w:rPr>
          <w:rStyle w:val="CommentReference"/>
        </w:rPr>
        <w:commentReference w:id="55"/>
      </w:r>
      <w:r w:rsidR="0072173F" w:rsidRPr="0013783D">
        <w:rPr>
          <w:rFonts w:ascii="Times New Roman" w:hAnsi="Times New Roman"/>
        </w:rPr>
        <w:t>is considered to be tensile</w:t>
      </w:r>
      <w:r w:rsidR="005E5BEE" w:rsidRPr="0013783D">
        <w:rPr>
          <w:rFonts w:ascii="Times New Roman" w:hAnsi="Times New Roman"/>
        </w:rPr>
        <w:t xml:space="preserve"> within the present work</w:t>
      </w:r>
      <w:r w:rsidR="0072173F" w:rsidRPr="0013783D">
        <w:rPr>
          <w:rFonts w:ascii="Times New Roman" w:hAnsi="Times New Roman"/>
        </w:rPr>
        <w:t xml:space="preserve">. </w:t>
      </w:r>
      <w:r w:rsidR="00406356">
        <w:rPr>
          <w:rFonts w:ascii="Times New Roman" w:hAnsi="Times New Roman"/>
        </w:rPr>
        <w:t>Based on the fundamental</w:t>
      </w:r>
      <w:r w:rsidR="0024784D">
        <w:rPr>
          <w:rFonts w:ascii="Times New Roman" w:hAnsi="Times New Roman"/>
        </w:rPr>
        <w:t xml:space="preserve"> work of </w:t>
      </w:r>
      <w:r w:rsidR="0024784D">
        <w:rPr>
          <w:rFonts w:ascii="Times New Roman" w:hAnsi="Times New Roman"/>
        </w:rPr>
        <w:fldChar w:fldCharType="begin"/>
      </w:r>
      <w:r w:rsidR="004148D1">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24784D">
        <w:rPr>
          <w:rFonts w:ascii="Times New Roman" w:hAnsi="Times New Roman"/>
        </w:rPr>
        <w:fldChar w:fldCharType="separate"/>
      </w:r>
      <w:r w:rsidR="0024784D">
        <w:rPr>
          <w:rFonts w:ascii="Times New Roman" w:hAnsi="Times New Roman"/>
          <w:noProof/>
        </w:rPr>
        <w:t>Cheng (2016)</w:t>
      </w:r>
      <w:r w:rsidR="0024784D">
        <w:rPr>
          <w:rFonts w:ascii="Times New Roman" w:hAnsi="Times New Roman"/>
        </w:rPr>
        <w:fldChar w:fldCharType="end"/>
      </w:r>
      <w:r w:rsidR="0024784D">
        <w:rPr>
          <w:rFonts w:ascii="Times New Roman" w:hAnsi="Times New Roman"/>
        </w:rPr>
        <w:t xml:space="preserve"> and </w:t>
      </w:r>
      <w:r w:rsidR="0024784D">
        <w:rPr>
          <w:rFonts w:ascii="Times New Roman" w:hAnsi="Times New Roman"/>
        </w:rPr>
        <w:fldChar w:fldCharType="begin"/>
      </w:r>
      <w:r w:rsidR="004148D1">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24784D">
        <w:rPr>
          <w:rFonts w:ascii="Times New Roman" w:hAnsi="Times New Roman"/>
        </w:rPr>
        <w:fldChar w:fldCharType="separate"/>
      </w:r>
      <w:r w:rsidR="0024784D">
        <w:rPr>
          <w:rFonts w:ascii="Times New Roman" w:hAnsi="Times New Roman"/>
          <w:noProof/>
        </w:rPr>
        <w:t>Wang (2017)</w:t>
      </w:r>
      <w:r w:rsidR="0024784D">
        <w:rPr>
          <w:rFonts w:ascii="Times New Roman" w:hAnsi="Times New Roman"/>
        </w:rPr>
        <w:fldChar w:fldCharType="end"/>
      </w:r>
      <w:r w:rsidR="0024784D">
        <w:rPr>
          <w:rFonts w:ascii="Times New Roman" w:hAnsi="Times New Roman"/>
        </w:rPr>
        <w:t>, t</w:t>
      </w:r>
      <w:r w:rsidR="0072173F" w:rsidRPr="0013783D">
        <w:rPr>
          <w:rFonts w:ascii="Times New Roman" w:hAnsi="Times New Roman"/>
        </w:rPr>
        <w:t>he const</w:t>
      </w:r>
      <w:r w:rsidR="0045485B" w:rsidRPr="0013783D">
        <w:rPr>
          <w:rFonts w:ascii="Times New Roman" w:hAnsi="Times New Roman"/>
        </w:rPr>
        <w:t>itutive equations for linear porothermoelasticity are written as</w:t>
      </w:r>
      <w:r w:rsidR="00494C2C" w:rsidRPr="0013783D">
        <w:rPr>
          <w:rFonts w:ascii="Times New Roman" w:hAnsi="Times New Roman"/>
        </w:rPr>
        <w:t xml:space="preserve"> follows:</w:t>
      </w:r>
    </w:p>
    <w:p w14:paraId="17016EAD" w14:textId="77777777" w:rsidR="00494C2C" w:rsidRPr="0013783D" w:rsidRDefault="0090156F" w:rsidP="0013783D">
      <w:pPr>
        <w:keepNext/>
        <w:spacing w:line="360" w:lineRule="auto"/>
        <w:jc w:val="center"/>
        <w:rPr>
          <w:rFonts w:ascii="Times New Roman" w:hAnsi="Times New Roman"/>
        </w:rPr>
      </w:pPr>
      <w:r w:rsidRPr="0013783D">
        <w:rPr>
          <w:rFonts w:ascii="Times New Roman" w:hAnsi="Times New Roman"/>
          <w:noProof/>
          <w:position w:val="-60"/>
        </w:rPr>
        <w:object w:dxaOrig="1420" w:dyaOrig="1320" w14:anchorId="2D5EDAC6">
          <v:shape id="_x0000_i1033" type="#_x0000_t75" alt="" style="width:70.4pt;height:68.35pt;mso-width-percent:0;mso-height-percent:0;mso-width-percent:0;mso-height-percent:0" o:ole="">
            <v:imagedata r:id="rId28" o:title=""/>
          </v:shape>
          <o:OLEObject Type="Embed" ProgID="Equation.DSMT4" ShapeID="_x0000_i1033" DrawAspect="Content" ObjectID="_1717353645" r:id="rId29"/>
        </w:object>
      </w:r>
      <w:r w:rsidR="0045485B" w:rsidRPr="0013783D">
        <w:rPr>
          <w:rFonts w:ascii="Times New Roman" w:hAnsi="Times New Roman"/>
        </w:rPr>
        <w:t xml:space="preserve">    where </w:t>
      </w:r>
      <w:r w:rsidRPr="0013783D">
        <w:rPr>
          <w:rFonts w:ascii="Times New Roman" w:hAnsi="Times New Roman"/>
          <w:noProof/>
          <w:position w:val="-92"/>
        </w:rPr>
        <w:object w:dxaOrig="2380" w:dyaOrig="1960" w14:anchorId="14554AF0">
          <v:shape id="_x0000_i1034" type="#_x0000_t75" alt="" style="width:121.35pt;height:97.5pt;mso-width-percent:0;mso-height-percent:0;mso-width-percent:0;mso-height-percent:0" o:ole="">
            <v:imagedata r:id="rId30" o:title=""/>
          </v:shape>
          <o:OLEObject Type="Embed" ProgID="Equation.DSMT4" ShapeID="_x0000_i1034" DrawAspect="Content" ObjectID="_1717353646" r:id="rId31"/>
        </w:object>
      </w:r>
      <w:r w:rsidR="0024784D">
        <w:rPr>
          <w:rFonts w:ascii="Times New Roman" w:hAnsi="Times New Roman"/>
        </w:rPr>
        <w:t xml:space="preserve">                               </w:t>
      </w:r>
      <w:r w:rsidR="00693B12" w:rsidRPr="0013783D">
        <w:rPr>
          <w:rFonts w:ascii="Times New Roman" w:hAnsi="Times New Roman"/>
        </w:rPr>
        <w:fldChar w:fldCharType="begin"/>
      </w:r>
      <w:r w:rsidR="00693B12" w:rsidRPr="0013783D">
        <w:rPr>
          <w:rFonts w:ascii="Times New Roman" w:hAnsi="Times New Roman"/>
        </w:rPr>
        <w:instrText xml:space="preserve"> MACROBUTTON MTPlaceRef \* MERGEFORMAT </w:instrText>
      </w:r>
      <w:r w:rsidR="00693B12" w:rsidRPr="0013783D">
        <w:rPr>
          <w:rFonts w:ascii="Times New Roman" w:hAnsi="Times New Roman"/>
        </w:rPr>
        <w:fldChar w:fldCharType="begin"/>
      </w:r>
      <w:r w:rsidR="00693B12" w:rsidRPr="0013783D">
        <w:rPr>
          <w:rFonts w:ascii="Times New Roman" w:hAnsi="Times New Roman"/>
        </w:rPr>
        <w:instrText xml:space="preserve"> SEQ MTEqn \h \* MERGEFORMAT </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begin"/>
      </w:r>
      <w:r w:rsidR="00693B12" w:rsidRPr="0013783D">
        <w:rPr>
          <w:rFonts w:ascii="Times New Roman" w:hAnsi="Times New Roman"/>
        </w:rPr>
        <w:instrText xml:space="preserve"> SEQ MTEqn \c \* Arabic \* MERGEFORMAT </w:instrText>
      </w:r>
      <w:r w:rsidR="00693B12" w:rsidRPr="0013783D">
        <w:rPr>
          <w:rFonts w:ascii="Times New Roman" w:hAnsi="Times New Roman"/>
        </w:rPr>
        <w:fldChar w:fldCharType="separate"/>
      </w:r>
      <w:r w:rsidR="00A572F2">
        <w:rPr>
          <w:rFonts w:ascii="Times New Roman" w:hAnsi="Times New Roman"/>
          <w:noProof/>
        </w:rPr>
        <w:instrText>3</w:instrText>
      </w:r>
      <w:r w:rsidR="00693B12" w:rsidRPr="0013783D">
        <w:rPr>
          <w:rFonts w:ascii="Times New Roman" w:hAnsi="Times New Roman"/>
        </w:rPr>
        <w:fldChar w:fldCharType="end"/>
      </w:r>
      <w:r w:rsidR="00693B12" w:rsidRPr="0013783D">
        <w:rPr>
          <w:rFonts w:ascii="Times New Roman" w:hAnsi="Times New Roman"/>
        </w:rPr>
        <w:instrText>)</w:instrText>
      </w:r>
      <w:r w:rsidR="00693B12" w:rsidRPr="0013783D">
        <w:rPr>
          <w:rFonts w:ascii="Times New Roman" w:hAnsi="Times New Roman"/>
        </w:rPr>
        <w:fldChar w:fldCharType="end"/>
      </w:r>
    </w:p>
    <w:p w14:paraId="2CFF9354" w14:textId="150D4824" w:rsidR="00E0326E" w:rsidRPr="0013783D" w:rsidRDefault="00C51877" w:rsidP="0013783D">
      <w:pPr>
        <w:adjustRightInd w:val="0"/>
        <w:snapToGrid w:val="0"/>
        <w:spacing w:line="360" w:lineRule="auto"/>
        <w:jc w:val="both"/>
        <w:rPr>
          <w:rFonts w:ascii="Times New Roman" w:hAnsi="Times New Roman"/>
        </w:rPr>
      </w:pPr>
      <w:r w:rsidRPr="0013783D">
        <w:rPr>
          <w:rFonts w:ascii="Times New Roman" w:hAnsi="Times New Roman"/>
          <w:snapToGrid w:val="0"/>
        </w:rPr>
        <w:t>where</w:t>
      </w:r>
      <w:r w:rsidR="0090156F" w:rsidRPr="003E53A4">
        <w:rPr>
          <w:rFonts w:ascii="Times New Roman" w:hAnsi="Times New Roman"/>
          <w:noProof/>
          <w:position w:val="-4"/>
        </w:rPr>
        <w:object w:dxaOrig="220" w:dyaOrig="260" w14:anchorId="2A54B7A0">
          <v:shape id="_x0000_i1035" type="#_x0000_t75" alt="" style="width:10.9pt;height:10.9pt;mso-width-percent:0;mso-height-percent:0;mso-width-percent:0;mso-height-percent:0" o:ole="">
            <v:imagedata r:id="rId32" o:title=""/>
          </v:shape>
          <o:OLEObject Type="Embed" ProgID="Equation.DSMT4" ShapeID="_x0000_i1035" DrawAspect="Content" ObjectID="_1717353647" r:id="rId33"/>
        </w:object>
      </w:r>
      <w:r w:rsidR="005E5BEE" w:rsidRPr="0013783D">
        <w:rPr>
          <w:rFonts w:ascii="Times New Roman" w:hAnsi="Times New Roman"/>
          <w:snapToGrid w:val="0"/>
        </w:rPr>
        <w:t>and</w:t>
      </w:r>
      <w:r w:rsidR="0090156F" w:rsidRPr="0013783D">
        <w:rPr>
          <w:rFonts w:ascii="Times New Roman" w:hAnsi="Times New Roman"/>
          <w:noProof/>
          <w:position w:val="-6"/>
        </w:rPr>
        <w:object w:dxaOrig="220" w:dyaOrig="220" w14:anchorId="0DC2C720">
          <v:shape id="_x0000_i1036" type="#_x0000_t75" alt="" style="width:10.9pt;height:10.9pt;mso-width-percent:0;mso-height-percent:0;mso-width-percent:0;mso-height-percent:0" o:ole="">
            <v:imagedata r:id="rId34" o:title=""/>
          </v:shape>
          <o:OLEObject Type="Embed" ProgID="Equation.DSMT4" ShapeID="_x0000_i1036" DrawAspect="Content" ObjectID="_1717353648" r:id="rId35"/>
        </w:object>
      </w:r>
      <w:r w:rsidR="005E23D5" w:rsidRPr="0013783D">
        <w:rPr>
          <w:rFonts w:ascii="Times New Roman" w:hAnsi="Times New Roman"/>
          <w:snapToGrid w:val="0"/>
        </w:rPr>
        <w:t>is volumetric strain tensor and total stress t</w:t>
      </w:r>
      <w:r w:rsidRPr="0013783D">
        <w:rPr>
          <w:rFonts w:ascii="Times New Roman" w:hAnsi="Times New Roman"/>
          <w:snapToGrid w:val="0"/>
        </w:rPr>
        <w:t>ensor, respectively.</w:t>
      </w:r>
      <w:r w:rsidR="0090156F" w:rsidRPr="003E53A4">
        <w:rPr>
          <w:rFonts w:ascii="Times New Roman" w:hAnsi="Times New Roman"/>
          <w:noProof/>
          <w:position w:val="-10"/>
        </w:rPr>
        <w:object w:dxaOrig="200" w:dyaOrig="320" w14:anchorId="3FA0F729">
          <v:shape id="_x0000_i1037" type="#_x0000_t75" alt="" style="width:10.9pt;height:14.55pt;mso-width-percent:0;mso-height-percent:0;mso-width-percent:0;mso-height-percent:0" o:ole="">
            <v:imagedata r:id="rId36" o:title=""/>
          </v:shape>
          <o:OLEObject Type="Embed" ProgID="Equation.DSMT4" ShapeID="_x0000_i1037" DrawAspect="Content" ObjectID="_1717353649" r:id="rId37"/>
        </w:object>
      </w:r>
      <w:r w:rsidR="00E13A83" w:rsidRPr="0013783D">
        <w:rPr>
          <w:rFonts w:ascii="Times New Roman" w:hAnsi="Times New Roman"/>
          <w:snapToGrid w:val="0"/>
        </w:rPr>
        <w:t xml:space="preserve"> </w:t>
      </w:r>
      <w:r w:rsidRPr="0013783D">
        <w:rPr>
          <w:rFonts w:ascii="Times New Roman" w:hAnsi="Times New Roman"/>
          <w:snapToGrid w:val="0"/>
        </w:rPr>
        <w:t>is the varia</w:t>
      </w:r>
      <w:r w:rsidR="00406356">
        <w:rPr>
          <w:rFonts w:ascii="Times New Roman" w:hAnsi="Times New Roman"/>
          <w:snapToGrid w:val="0"/>
        </w:rPr>
        <w:t xml:space="preserve">tion of fluid content per unit </w:t>
      </w:r>
      <w:r w:rsidRPr="0013783D">
        <w:rPr>
          <w:rFonts w:ascii="Times New Roman" w:hAnsi="Times New Roman"/>
          <w:snapToGrid w:val="0"/>
        </w:rPr>
        <w:t xml:space="preserve">volume, </w:t>
      </w:r>
      <w:r w:rsidR="0090156F" w:rsidRPr="003E53A4">
        <w:rPr>
          <w:rFonts w:ascii="Times New Roman" w:hAnsi="Times New Roman"/>
          <w:noProof/>
          <w:position w:val="-4"/>
        </w:rPr>
        <w:object w:dxaOrig="240" w:dyaOrig="260" w14:anchorId="3D64555F">
          <v:shape id="_x0000_i1038" type="#_x0000_t75" alt="" style="width:10.9pt;height:12.55pt;mso-width-percent:0;mso-height-percent:0;mso-width-percent:0;mso-height-percent:0" o:ole="">
            <v:imagedata r:id="rId38" o:title=""/>
          </v:shape>
          <o:OLEObject Type="Embed" ProgID="Equation.DSMT4" ShapeID="_x0000_i1038" DrawAspect="Content" ObjectID="_1717353650" r:id="rId39"/>
        </w:object>
      </w:r>
      <w:r w:rsidR="00E13A83" w:rsidRPr="0013783D">
        <w:rPr>
          <w:rFonts w:ascii="Times New Roman" w:hAnsi="Times New Roman"/>
          <w:snapToGrid w:val="0"/>
        </w:rPr>
        <w:t>is entropy density,</w:t>
      </w:r>
      <w:r w:rsidR="0090156F" w:rsidRPr="003E53A4">
        <w:rPr>
          <w:rFonts w:ascii="Times New Roman" w:hAnsi="Times New Roman"/>
          <w:noProof/>
          <w:position w:val="-10"/>
        </w:rPr>
        <w:object w:dxaOrig="240" w:dyaOrig="260" w14:anchorId="6CC8E0B7">
          <v:shape id="_x0000_i1039" type="#_x0000_t75" alt="" style="width:10.9pt;height:12.55pt;mso-width-percent:0;mso-height-percent:0;mso-width-percent:0;mso-height-percent:0" o:ole="">
            <v:imagedata r:id="rId40" o:title=""/>
          </v:shape>
          <o:OLEObject Type="Embed" ProgID="Equation.DSMT4" ShapeID="_x0000_i1039" DrawAspect="Content" ObjectID="_1717353651" r:id="rId41"/>
        </w:object>
      </w:r>
      <w:r w:rsidRPr="0013783D">
        <w:rPr>
          <w:rFonts w:ascii="Times New Roman" w:hAnsi="Times New Roman"/>
          <w:snapToGrid w:val="0"/>
        </w:rPr>
        <w:t xml:space="preserve">is pore pressure </w:t>
      </w:r>
      <w:r w:rsidR="00CC634C" w:rsidRPr="0013783D">
        <w:rPr>
          <w:rFonts w:ascii="Times New Roman" w:hAnsi="Times New Roman"/>
          <w:snapToGrid w:val="0"/>
        </w:rPr>
        <w:t>change</w:t>
      </w:r>
      <w:r w:rsidR="00F65E3F">
        <w:rPr>
          <w:rFonts w:ascii="Times New Roman" w:hAnsi="Times New Roman"/>
          <w:snapToGrid w:val="0"/>
        </w:rPr>
        <w:t xml:space="preserve"> from virgin pore pressure</w:t>
      </w:r>
      <w:r w:rsidR="00CC634C" w:rsidRPr="0013783D">
        <w:rPr>
          <w:rFonts w:ascii="Times New Roman" w:hAnsi="Times New Roman"/>
          <w:snapToGrid w:val="0"/>
        </w:rPr>
        <w:t xml:space="preserve"> </w:t>
      </w:r>
      <w:r w:rsidRPr="0013783D">
        <w:rPr>
          <w:rFonts w:ascii="Times New Roman" w:hAnsi="Times New Roman"/>
          <w:snapToGrid w:val="0"/>
        </w:rPr>
        <w:t xml:space="preserve">and </w:t>
      </w:r>
      <w:r w:rsidR="0090156F" w:rsidRPr="003E53A4">
        <w:rPr>
          <w:rFonts w:ascii="Times New Roman" w:hAnsi="Times New Roman"/>
          <w:noProof/>
          <w:position w:val="-4"/>
        </w:rPr>
        <w:object w:dxaOrig="220" w:dyaOrig="260" w14:anchorId="6551E377">
          <v:shape id="_x0000_i1040" type="#_x0000_t75" alt="" style="width:10.9pt;height:12.55pt;mso-width-percent:0;mso-height-percent:0;mso-width-percent:0;mso-height-percent:0" o:ole="">
            <v:imagedata r:id="rId42" o:title=""/>
          </v:shape>
          <o:OLEObject Type="Embed" ProgID="Equation.DSMT4" ShapeID="_x0000_i1040" DrawAspect="Content" ObjectID="_1717353652" r:id="rId43"/>
        </w:object>
      </w:r>
      <w:r w:rsidRPr="0013783D">
        <w:rPr>
          <w:rFonts w:ascii="Times New Roman" w:hAnsi="Times New Roman"/>
          <w:snapToGrid w:val="0"/>
        </w:rPr>
        <w:t>is temperature</w:t>
      </w:r>
      <w:r w:rsidR="00CC634C" w:rsidRPr="0013783D">
        <w:rPr>
          <w:rFonts w:ascii="Times New Roman" w:hAnsi="Times New Roman"/>
          <w:snapToGrid w:val="0"/>
        </w:rPr>
        <w:t xml:space="preserve"> change from the reference temperature</w:t>
      </w:r>
      <w:commentRangeStart w:id="56"/>
      <w:r w:rsidR="0090156F" w:rsidRPr="0013783D">
        <w:rPr>
          <w:rFonts w:ascii="Times New Roman" w:hAnsi="Times New Roman"/>
          <w:noProof/>
          <w:position w:val="-12"/>
        </w:rPr>
        <w:object w:dxaOrig="320" w:dyaOrig="360" w14:anchorId="183EEF57">
          <v:shape id="_x0000_i1041" type="#_x0000_t75" alt="" style="width:14.55pt;height:18.6pt;mso-width-percent:0;mso-height-percent:0;mso-width-percent:0;mso-height-percent:0" o:ole="">
            <v:imagedata r:id="rId44" o:title=""/>
          </v:shape>
          <o:OLEObject Type="Embed" ProgID="Equation.DSMT4" ShapeID="_x0000_i1041" DrawAspect="Content" ObjectID="_1717353653" r:id="rId45"/>
        </w:object>
      </w:r>
      <w:r w:rsidR="00E13A83" w:rsidRPr="0013783D">
        <w:rPr>
          <w:rFonts w:ascii="Times New Roman" w:hAnsi="Times New Roman"/>
          <w:snapToGrid w:val="0"/>
        </w:rPr>
        <w:t xml:space="preserve">. </w:t>
      </w:r>
      <w:commentRangeEnd w:id="56"/>
      <w:r w:rsidR="004806A3">
        <w:rPr>
          <w:rStyle w:val="CommentReference"/>
        </w:rPr>
        <w:commentReference w:id="56"/>
      </w:r>
      <w:r w:rsidR="00E13A83" w:rsidRPr="0013783D">
        <w:rPr>
          <w:rFonts w:ascii="Times New Roman" w:hAnsi="Times New Roman"/>
          <w:snapToGrid w:val="0"/>
        </w:rPr>
        <w:t xml:space="preserve">The material </w:t>
      </w:r>
      <w:r w:rsidR="001C28A5" w:rsidRPr="0013783D">
        <w:rPr>
          <w:rFonts w:ascii="Times New Roman" w:hAnsi="Times New Roman"/>
          <w:snapToGrid w:val="0"/>
        </w:rPr>
        <w:t>constants</w:t>
      </w:r>
      <w:r w:rsidR="00E13A83" w:rsidRPr="0013783D">
        <w:rPr>
          <w:rFonts w:ascii="Times New Roman" w:hAnsi="Times New Roman"/>
          <w:snapToGrid w:val="0"/>
        </w:rPr>
        <w:t xml:space="preserve"> include the drained bulk modulus tensor</w:t>
      </w:r>
      <w:r w:rsidR="0090156F" w:rsidRPr="0013783D">
        <w:rPr>
          <w:rFonts w:ascii="Times New Roman" w:hAnsi="Times New Roman"/>
          <w:noProof/>
          <w:position w:val="-4"/>
        </w:rPr>
        <w:object w:dxaOrig="260" w:dyaOrig="260" w14:anchorId="341EFE16">
          <v:shape id="_x0000_i1042" type="#_x0000_t75" alt="" style="width:12.55pt;height:12.55pt;mso-width-percent:0;mso-height-percent:0;mso-width-percent:0;mso-height-percent:0" o:ole="">
            <v:imagedata r:id="rId46" o:title=""/>
          </v:shape>
          <o:OLEObject Type="Embed" ProgID="Equation.DSMT4" ShapeID="_x0000_i1042" DrawAspect="Content" ObjectID="_1717353654" r:id="rId47"/>
        </w:object>
      </w:r>
      <w:r w:rsidR="00E13A83" w:rsidRPr="0013783D">
        <w:rPr>
          <w:rFonts w:ascii="Times New Roman" w:hAnsi="Times New Roman"/>
        </w:rPr>
        <w:t>, Biot effective stress coefficient</w:t>
      </w:r>
      <w:r w:rsidR="0090156F" w:rsidRPr="0013783D">
        <w:rPr>
          <w:rFonts w:ascii="Times New Roman" w:hAnsi="Times New Roman"/>
          <w:noProof/>
          <w:position w:val="-6"/>
        </w:rPr>
        <w:object w:dxaOrig="220" w:dyaOrig="220" w14:anchorId="2F88196C">
          <v:shape id="_x0000_i1043" type="#_x0000_t75" alt="" style="width:10.9pt;height:10.9pt;mso-width-percent:0;mso-height-percent:0;mso-width-percent:0;mso-height-percent:0" o:ole="">
            <v:imagedata r:id="rId48" o:title=""/>
          </v:shape>
          <o:OLEObject Type="Embed" ProgID="Equation.DSMT4" ShapeID="_x0000_i1043" DrawAspect="Content" ObjectID="_1717353655" r:id="rId49"/>
        </w:object>
      </w:r>
      <w:r w:rsidR="00E13A83" w:rsidRPr="0013783D">
        <w:rPr>
          <w:rFonts w:ascii="Times New Roman" w:hAnsi="Times New Roman"/>
        </w:rPr>
        <w:t xml:space="preserve">, </w:t>
      </w:r>
      <w:r w:rsidR="00E13A83" w:rsidRPr="0013783D">
        <w:rPr>
          <w:rFonts w:ascii="Times New Roman" w:hAnsi="Times New Roman"/>
          <w:snapToGrid w:val="0"/>
        </w:rPr>
        <w:t>Skempton pore pressure coefficient</w:t>
      </w:r>
      <w:r w:rsidR="0090156F" w:rsidRPr="003E53A4">
        <w:rPr>
          <w:rFonts w:ascii="Times New Roman" w:hAnsi="Times New Roman"/>
          <w:noProof/>
          <w:position w:val="-4"/>
        </w:rPr>
        <w:object w:dxaOrig="240" w:dyaOrig="260" w14:anchorId="213E79C1">
          <v:shape id="_x0000_i1044" type="#_x0000_t75" alt="" style="width:10.9pt;height:12.55pt;mso-width-percent:0;mso-height-percent:0;mso-width-percent:0;mso-height-percent:0" o:ole="">
            <v:imagedata r:id="rId50" o:title=""/>
          </v:shape>
          <o:OLEObject Type="Embed" ProgID="Equation.DSMT4" ShapeID="_x0000_i1044" DrawAspect="Content" ObjectID="_1717353656" r:id="rId51"/>
        </w:object>
      </w:r>
      <w:r w:rsidR="00E13A83" w:rsidRPr="0013783D">
        <w:rPr>
          <w:rFonts w:ascii="Times New Roman" w:hAnsi="Times New Roman"/>
          <w:snapToGrid w:val="0"/>
        </w:rPr>
        <w:t xml:space="preserve">, coefficient of volumetric thermal expansion of </w:t>
      </w:r>
      <w:r w:rsidR="00E62346" w:rsidRPr="0013783D">
        <w:rPr>
          <w:rFonts w:ascii="Times New Roman" w:hAnsi="Times New Roman"/>
          <w:snapToGrid w:val="0"/>
        </w:rPr>
        <w:t>porous media frame</w:t>
      </w:r>
      <w:r w:rsidR="00E13A83" w:rsidRPr="0013783D">
        <w:rPr>
          <w:rFonts w:ascii="Times New Roman" w:hAnsi="Times New Roman"/>
          <w:snapToGrid w:val="0"/>
        </w:rPr>
        <w:t xml:space="preserve"> </w:t>
      </w:r>
      <w:r w:rsidR="0090156F" w:rsidRPr="003E53A4">
        <w:rPr>
          <w:rFonts w:ascii="Times New Roman" w:hAnsi="Times New Roman"/>
          <w:noProof/>
          <w:position w:val="-12"/>
        </w:rPr>
        <w:object w:dxaOrig="279" w:dyaOrig="360" w14:anchorId="3353343F">
          <v:shape id="_x0000_i1045" type="#_x0000_t75" alt="" style="width:12.55pt;height:18.6pt;mso-width-percent:0;mso-height-percent:0;mso-width-percent:0;mso-height-percent:0" o:ole="">
            <v:imagedata r:id="rId52" o:title=""/>
          </v:shape>
          <o:OLEObject Type="Embed" ProgID="Equation.DSMT4" ShapeID="_x0000_i1045" DrawAspect="Content" ObjectID="_1717353657" r:id="rId53"/>
        </w:object>
      </w:r>
      <w:r w:rsidR="00E62346" w:rsidRPr="0013783D">
        <w:rPr>
          <w:rFonts w:ascii="Times New Roman" w:hAnsi="Times New Roman"/>
          <w:snapToGrid w:val="0"/>
        </w:rPr>
        <w:t>, coefficient of volumetric thermal expansion of variations in fluid content in the solid-fluid system</w:t>
      </w:r>
      <w:r w:rsidR="0090156F" w:rsidRPr="003E53A4">
        <w:rPr>
          <w:rFonts w:ascii="Times New Roman" w:hAnsi="Times New Roman"/>
          <w:noProof/>
          <w:position w:val="-12"/>
        </w:rPr>
        <w:object w:dxaOrig="260" w:dyaOrig="360" w14:anchorId="109A08EE">
          <v:shape id="_x0000_i1046" type="#_x0000_t75" alt="" style="width:12.55pt;height:18.6pt;mso-width-percent:0;mso-height-percent:0;mso-width-percent:0;mso-height-percent:0" o:ole="">
            <v:imagedata r:id="rId54" o:title=""/>
          </v:shape>
          <o:OLEObject Type="Embed" ProgID="Equation.DSMT4" ShapeID="_x0000_i1046" DrawAspect="Content" ObjectID="_1717353658" r:id="rId55"/>
        </w:object>
      </w:r>
      <w:r w:rsidR="005A4765">
        <w:rPr>
          <w:rFonts w:ascii="Times New Roman" w:hAnsi="Times New Roman"/>
          <w:noProof/>
        </w:rPr>
        <w:fldChar w:fldCharType="begin"/>
      </w:r>
      <w:r w:rsidR="005A4765">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5A4765">
        <w:rPr>
          <w:rFonts w:ascii="Times New Roman" w:hAnsi="Times New Roman"/>
          <w:noProof/>
        </w:rPr>
        <w:fldChar w:fldCharType="separate"/>
      </w:r>
      <w:r w:rsidR="005A4765">
        <w:rPr>
          <w:rFonts w:ascii="Times New Roman" w:hAnsi="Times New Roman"/>
          <w:noProof/>
        </w:rPr>
        <w:t>(Cheng, 2016)</w:t>
      </w:r>
      <w:r w:rsidR="005A4765">
        <w:rPr>
          <w:rFonts w:ascii="Times New Roman" w:hAnsi="Times New Roman"/>
          <w:noProof/>
        </w:rPr>
        <w:fldChar w:fldCharType="end"/>
      </w:r>
      <w:r w:rsidR="00E62346" w:rsidRPr="0013783D">
        <w:rPr>
          <w:rFonts w:ascii="Times New Roman" w:hAnsi="Times New Roman"/>
          <w:snapToGrid w:val="0"/>
        </w:rPr>
        <w:t>, and</w:t>
      </w:r>
      <w:r w:rsidR="0090156F" w:rsidRPr="0013783D">
        <w:rPr>
          <w:rFonts w:ascii="Times New Roman" w:hAnsi="Times New Roman"/>
          <w:noProof/>
          <w:position w:val="-6"/>
        </w:rPr>
        <w:object w:dxaOrig="260" w:dyaOrig="220" w14:anchorId="490DF20A">
          <v:shape id="_x0000_i1047" type="#_x0000_t75" alt="" style="width:12.55pt;height:10.9pt;mso-width-percent:0;mso-height-percent:0;mso-width-percent:0;mso-height-percent:0" o:ole="">
            <v:imagedata r:id="rId56" o:title=""/>
          </v:shape>
          <o:OLEObject Type="Embed" ProgID="Equation.DSMT4" ShapeID="_x0000_i1047" DrawAspect="Content" ObjectID="_1717353659" r:id="rId57"/>
        </w:object>
      </w:r>
      <w:r w:rsidR="005E5BEE" w:rsidRPr="0013783D">
        <w:rPr>
          <w:rFonts w:ascii="Times New Roman" w:hAnsi="Times New Roman"/>
          <w:snapToGrid w:val="0"/>
        </w:rPr>
        <w:t>represents the</w:t>
      </w:r>
      <w:r w:rsidR="00E62346" w:rsidRPr="0013783D">
        <w:rPr>
          <w:rFonts w:ascii="Times New Roman" w:hAnsi="Times New Roman"/>
          <w:snapToGrid w:val="0"/>
        </w:rPr>
        <w:t xml:space="preserve"> specific heat of the porous medium at the reference temperature.</w:t>
      </w:r>
      <w:r w:rsidR="00F03FB4" w:rsidRPr="0013783D">
        <w:rPr>
          <w:rFonts w:ascii="Times New Roman" w:hAnsi="Times New Roman"/>
          <w:snapToGrid w:val="0"/>
        </w:rPr>
        <w:t xml:space="preserve"> From the constitutive equations, it shows that the deformation of the solid frame is caused by the effective stress and the temperature change. The fluid phase</w:t>
      </w:r>
      <w:r w:rsidR="0024784D">
        <w:rPr>
          <w:rFonts w:ascii="Times New Roman" w:hAnsi="Times New Roman"/>
          <w:snapToGrid w:val="0"/>
        </w:rPr>
        <w:t xml:space="preserve"> in the porous medium is not only </w:t>
      </w:r>
      <w:r w:rsidR="00F03FB4" w:rsidRPr="0013783D">
        <w:rPr>
          <w:rFonts w:ascii="Times New Roman" w:hAnsi="Times New Roman"/>
          <w:snapToGrid w:val="0"/>
        </w:rPr>
        <w:t>deform</w:t>
      </w:r>
      <w:r w:rsidR="0024784D">
        <w:rPr>
          <w:rFonts w:ascii="Times New Roman" w:hAnsi="Times New Roman"/>
          <w:snapToGrid w:val="0"/>
        </w:rPr>
        <w:t>ing with the solid frame, but</w:t>
      </w:r>
      <w:r w:rsidR="00F03FB4" w:rsidRPr="0013783D">
        <w:rPr>
          <w:rFonts w:ascii="Times New Roman" w:hAnsi="Times New Roman"/>
          <w:snapToGrid w:val="0"/>
        </w:rPr>
        <w:t xml:space="preserve"> at the same time, driven by pore pressure gradient and thermal forces, </w:t>
      </w:r>
      <w:commentRangeStart w:id="57"/>
      <w:r w:rsidR="00F03FB4" w:rsidRPr="0013783D">
        <w:rPr>
          <w:rFonts w:ascii="Times New Roman" w:hAnsi="Times New Roman"/>
          <w:snapToGrid w:val="0"/>
        </w:rPr>
        <w:t>causing the pore fluid entering or leaving the solid frame of unit volume</w:t>
      </w:r>
      <w:commentRangeEnd w:id="57"/>
      <w:r w:rsidR="0046084E">
        <w:rPr>
          <w:rStyle w:val="CommentReference"/>
        </w:rPr>
        <w:commentReference w:id="57"/>
      </w:r>
      <w:r w:rsidR="00F03FB4" w:rsidRPr="0013783D">
        <w:rPr>
          <w:rFonts w:ascii="Times New Roman" w:hAnsi="Times New Roman"/>
          <w:snapToGrid w:val="0"/>
        </w:rPr>
        <w:t xml:space="preserve">. </w:t>
      </w:r>
      <w:r w:rsidR="00BD2BDF" w:rsidRPr="0013783D">
        <w:rPr>
          <w:rFonts w:ascii="Times New Roman" w:hAnsi="Times New Roman"/>
          <w:snapToGrid w:val="0"/>
        </w:rPr>
        <w:t xml:space="preserve">Last, the stress and temperature change will cause the change of the entropy of the porous system </w:t>
      </w:r>
      <w:r w:rsidR="00BD2BDF" w:rsidRPr="0013783D">
        <w:rPr>
          <w:rFonts w:ascii="Times New Roman" w:hAnsi="Times New Roman"/>
          <w:snapToGrid w:val="0"/>
        </w:rPr>
        <w:lastRenderedPageBreak/>
        <w:t xml:space="preserve">based on the generalized-energy relation. </w:t>
      </w:r>
      <w:r w:rsidR="0024784D">
        <w:rPr>
          <w:rFonts w:ascii="Times New Roman" w:hAnsi="Times New Roman"/>
          <w:snapToGrid w:val="0"/>
        </w:rPr>
        <w:t>T</w:t>
      </w:r>
      <w:r w:rsidR="00BD2BDF" w:rsidRPr="0013783D">
        <w:rPr>
          <w:rFonts w:ascii="Times New Roman" w:hAnsi="Times New Roman"/>
          <w:snapToGrid w:val="0"/>
        </w:rPr>
        <w:t xml:space="preserve">he entropy density is </w:t>
      </w:r>
      <w:r w:rsidR="0024784D">
        <w:rPr>
          <w:rFonts w:ascii="Times New Roman" w:hAnsi="Times New Roman"/>
          <w:snapToGrid w:val="0"/>
        </w:rPr>
        <w:t xml:space="preserve">therefore </w:t>
      </w:r>
      <w:commentRangeStart w:id="58"/>
      <w:r w:rsidR="0024784D">
        <w:rPr>
          <w:rFonts w:ascii="Times New Roman" w:hAnsi="Times New Roman"/>
          <w:snapToGrid w:val="0"/>
        </w:rPr>
        <w:t>becoming</w:t>
      </w:r>
      <w:commentRangeEnd w:id="58"/>
      <w:r w:rsidR="00240239">
        <w:rPr>
          <w:rStyle w:val="CommentReference"/>
        </w:rPr>
        <w:commentReference w:id="58"/>
      </w:r>
      <w:r w:rsidR="0024784D">
        <w:rPr>
          <w:rFonts w:ascii="Times New Roman" w:hAnsi="Times New Roman"/>
          <w:snapToGrid w:val="0"/>
        </w:rPr>
        <w:t xml:space="preserve"> </w:t>
      </w:r>
      <w:r w:rsidR="00BD2BDF" w:rsidRPr="0013783D">
        <w:rPr>
          <w:rFonts w:ascii="Times New Roman" w:hAnsi="Times New Roman"/>
          <w:snapToGrid w:val="0"/>
        </w:rPr>
        <w:t xml:space="preserve">a function of </w:t>
      </w:r>
      <w:commentRangeStart w:id="59"/>
      <w:r w:rsidR="00BD2BDF" w:rsidRPr="0013783D">
        <w:rPr>
          <w:rFonts w:ascii="Times New Roman" w:hAnsi="Times New Roman"/>
          <w:snapToGrid w:val="0"/>
        </w:rPr>
        <w:t>volumetric strain of the solid frame and fluid content and the change of temperature.</w:t>
      </w:r>
      <w:commentRangeEnd w:id="59"/>
      <w:r w:rsidR="00986CEC">
        <w:rPr>
          <w:rStyle w:val="CommentReference"/>
        </w:rPr>
        <w:commentReference w:id="59"/>
      </w:r>
      <w:r w:rsidR="00BD2BDF" w:rsidRPr="0013783D">
        <w:rPr>
          <w:rFonts w:ascii="Times New Roman" w:hAnsi="Times New Roman"/>
          <w:snapToGrid w:val="0"/>
        </w:rPr>
        <w:t xml:space="preserve"> Thus, the constitutive equ</w:t>
      </w:r>
      <w:r w:rsidR="00F91BDD" w:rsidRPr="0013783D">
        <w:rPr>
          <w:rFonts w:ascii="Times New Roman" w:hAnsi="Times New Roman"/>
          <w:snapToGrid w:val="0"/>
        </w:rPr>
        <w:t>ations relate and couple volumetric strain</w:t>
      </w:r>
      <w:r w:rsidR="00BD2BDF" w:rsidRPr="0013783D">
        <w:rPr>
          <w:rFonts w:ascii="Times New Roman" w:hAnsi="Times New Roman"/>
          <w:snapToGrid w:val="0"/>
        </w:rPr>
        <w:t xml:space="preserve">, </w:t>
      </w:r>
      <w:commentRangeStart w:id="60"/>
      <w:r w:rsidR="00BD2BDF" w:rsidRPr="0013783D">
        <w:rPr>
          <w:rFonts w:ascii="Times New Roman" w:hAnsi="Times New Roman"/>
          <w:snapToGrid w:val="0"/>
        </w:rPr>
        <w:t xml:space="preserve">fluid content and energy variables </w:t>
      </w:r>
      <w:commentRangeEnd w:id="60"/>
      <w:r w:rsidR="005D4B11">
        <w:rPr>
          <w:rStyle w:val="CommentReference"/>
        </w:rPr>
        <w:commentReference w:id="60"/>
      </w:r>
      <w:r w:rsidR="0090156F" w:rsidRPr="0013783D">
        <w:rPr>
          <w:rFonts w:ascii="Times New Roman" w:hAnsi="Times New Roman"/>
          <w:noProof/>
          <w:position w:val="-14"/>
        </w:rPr>
        <w:object w:dxaOrig="859" w:dyaOrig="400" w14:anchorId="4BF5316C">
          <v:shape id="_x0000_i1048" type="#_x0000_t75" alt="" style="width:46.5pt;height:19pt;mso-width-percent:0;mso-height-percent:0;mso-width-percent:0;mso-height-percent:0" o:ole="">
            <v:imagedata r:id="rId58" o:title=""/>
          </v:shape>
          <o:OLEObject Type="Embed" ProgID="Equation.DSMT4" ShapeID="_x0000_i1048" DrawAspect="Content" ObjectID="_1717353660" r:id="rId59"/>
        </w:object>
      </w:r>
      <w:r w:rsidR="0013783D" w:rsidRPr="0013783D">
        <w:rPr>
          <w:rFonts w:ascii="Times New Roman" w:hAnsi="Times New Roman"/>
        </w:rPr>
        <w:t xml:space="preserve"> </w:t>
      </w:r>
      <w:r w:rsidR="00353C7D" w:rsidRPr="0013783D">
        <w:rPr>
          <w:rFonts w:ascii="Times New Roman" w:hAnsi="Times New Roman"/>
          <w:snapToGrid w:val="0"/>
        </w:rPr>
        <w:t xml:space="preserve">with total stress, </w:t>
      </w:r>
      <w:commentRangeStart w:id="61"/>
      <w:r w:rsidR="00353C7D" w:rsidRPr="0013783D">
        <w:rPr>
          <w:rFonts w:ascii="Times New Roman" w:hAnsi="Times New Roman"/>
          <w:snapToGrid w:val="0"/>
        </w:rPr>
        <w:t>pore stress and temperature</w:t>
      </w:r>
      <w:r w:rsidR="00BD2BDF" w:rsidRPr="0013783D">
        <w:rPr>
          <w:rFonts w:ascii="Times New Roman" w:hAnsi="Times New Roman"/>
          <w:snapToGrid w:val="0"/>
        </w:rPr>
        <w:t xml:space="preserve"> variables </w:t>
      </w:r>
      <w:commentRangeEnd w:id="61"/>
      <w:r w:rsidR="00C03FFF">
        <w:rPr>
          <w:rStyle w:val="CommentReference"/>
        </w:rPr>
        <w:commentReference w:id="61"/>
      </w:r>
      <w:r w:rsidR="0090156F" w:rsidRPr="0013783D">
        <w:rPr>
          <w:rFonts w:ascii="Times New Roman" w:hAnsi="Times New Roman"/>
          <w:noProof/>
          <w:position w:val="-14"/>
        </w:rPr>
        <w:object w:dxaOrig="880" w:dyaOrig="400" w14:anchorId="10E3B543">
          <v:shape id="_x0000_i1049" type="#_x0000_t75" alt="" style="width:46.5pt;height:19pt;mso-width-percent:0;mso-height-percent:0;mso-width-percent:0;mso-height-percent:0" o:ole="">
            <v:imagedata r:id="rId60" o:title=""/>
          </v:shape>
          <o:OLEObject Type="Embed" ProgID="Equation.DSMT4" ShapeID="_x0000_i1049" DrawAspect="Content" ObjectID="_1717353661" r:id="rId61"/>
        </w:object>
      </w:r>
      <w:r w:rsidR="00353C7D" w:rsidRPr="0013783D">
        <w:rPr>
          <w:rFonts w:ascii="Times New Roman" w:hAnsi="Times New Roman"/>
        </w:rPr>
        <w:t xml:space="preserve">with </w:t>
      </w:r>
      <w:commentRangeStart w:id="62"/>
      <w:r w:rsidR="00353C7D" w:rsidRPr="0013783D">
        <w:rPr>
          <w:rFonts w:ascii="Times New Roman" w:hAnsi="Times New Roman"/>
        </w:rPr>
        <w:t xml:space="preserve">the materials </w:t>
      </w:r>
      <w:r w:rsidR="0024784D" w:rsidRPr="0013783D">
        <w:rPr>
          <w:rFonts w:ascii="Times New Roman" w:hAnsi="Times New Roman"/>
        </w:rPr>
        <w:t>constant</w:t>
      </w:r>
      <w:commentRangeEnd w:id="62"/>
      <w:r w:rsidR="00C03FFF">
        <w:rPr>
          <w:rStyle w:val="CommentReference"/>
        </w:rPr>
        <w:commentReference w:id="62"/>
      </w:r>
      <w:r w:rsidR="0090156F" w:rsidRPr="0013783D">
        <w:rPr>
          <w:rFonts w:ascii="Times New Roman" w:hAnsi="Times New Roman"/>
          <w:noProof/>
          <w:position w:val="-14"/>
        </w:rPr>
        <w:object w:dxaOrig="1840" w:dyaOrig="400" w14:anchorId="28E36713">
          <v:shape id="_x0000_i1050" type="#_x0000_t75" alt="" style="width:91pt;height:19pt;mso-width-percent:0;mso-height-percent:0;mso-width-percent:0;mso-height-percent:0" o:ole="">
            <v:imagedata r:id="rId62" o:title=""/>
          </v:shape>
          <o:OLEObject Type="Embed" ProgID="Equation.DSMT4" ShapeID="_x0000_i1050" DrawAspect="Content" ObjectID="_1717353662" r:id="rId63"/>
        </w:object>
      </w:r>
      <w:r w:rsidR="0013783D" w:rsidRPr="0013783D">
        <w:rPr>
          <w:rFonts w:ascii="Times New Roman" w:hAnsi="Times New Roman"/>
        </w:rPr>
        <w:t xml:space="preserve">. </w:t>
      </w:r>
      <w:r w:rsidR="0024784D">
        <w:rPr>
          <w:rFonts w:ascii="Times New Roman" w:hAnsi="Times New Roman"/>
        </w:rPr>
        <w:t>Noted that o</w:t>
      </w:r>
      <w:r w:rsidR="006B0E9D" w:rsidRPr="0013783D">
        <w:rPr>
          <w:rFonts w:ascii="Times New Roman" w:hAnsi="Times New Roman"/>
        </w:rPr>
        <w:t xml:space="preserve">ne of these volumetric </w:t>
      </w:r>
      <w:commentRangeStart w:id="63"/>
      <w:r w:rsidR="006B0E9D" w:rsidRPr="0013783D">
        <w:rPr>
          <w:rFonts w:ascii="Times New Roman" w:hAnsi="Times New Roman"/>
        </w:rPr>
        <w:t>response</w:t>
      </w:r>
      <w:commentRangeEnd w:id="63"/>
      <w:r w:rsidR="00EB0EEB">
        <w:rPr>
          <w:rStyle w:val="CommentReference"/>
        </w:rPr>
        <w:commentReference w:id="63"/>
      </w:r>
      <w:r w:rsidR="006B0E9D" w:rsidRPr="0013783D">
        <w:rPr>
          <w:rFonts w:ascii="Times New Roman" w:hAnsi="Times New Roman"/>
        </w:rPr>
        <w:t xml:space="preserve"> </w:t>
      </w:r>
      <w:r w:rsidR="006B0E9D" w:rsidRPr="00780CED">
        <w:rPr>
          <w:rFonts w:ascii="Times New Roman" w:hAnsi="Times New Roman"/>
        </w:rPr>
        <w:t>that Eq. 3 shows can also be</w:t>
      </w:r>
      <w:r w:rsidR="00780CED" w:rsidRPr="00780CED">
        <w:rPr>
          <w:rFonts w:ascii="Times New Roman" w:hAnsi="Times New Roman"/>
        </w:rPr>
        <w:t xml:space="preserve"> obtained from</w:t>
      </w:r>
      <w:r w:rsidR="006B0E9D" w:rsidRPr="00780CED">
        <w:rPr>
          <w:rFonts w:ascii="Times New Roman" w:hAnsi="Times New Roman"/>
        </w:rPr>
        <w:t xml:space="preserve"> contraction on Eq. 4.</w:t>
      </w:r>
    </w:p>
    <w:p w14:paraId="63C3C4FF" w14:textId="77777777" w:rsidR="006B0E9D" w:rsidRDefault="0090156F" w:rsidP="00FE23E5">
      <w:pPr>
        <w:adjustRightInd w:val="0"/>
        <w:snapToGrid w:val="0"/>
        <w:rPr>
          <w:rFonts w:ascii="Times New Roman" w:hAnsi="Times New Roman"/>
        </w:rPr>
      </w:pPr>
      <w:r w:rsidRPr="00A85FCD">
        <w:rPr>
          <w:rFonts w:ascii="Times New Roman" w:hAnsi="Times New Roman"/>
          <w:noProof/>
          <w:position w:val="-24"/>
        </w:rPr>
        <w:object w:dxaOrig="3120" w:dyaOrig="639" w14:anchorId="15EBD9CD">
          <v:shape id="_x0000_i1051" type="#_x0000_t75" alt="" style="width:156.55pt;height:32.35pt;mso-width-percent:0;mso-height-percent:0;mso-width-percent:0;mso-height-percent:0" o:ole="">
            <v:imagedata r:id="rId64" o:title=""/>
          </v:shape>
          <o:OLEObject Type="Embed" ProgID="Equation.DSMT4" ShapeID="_x0000_i1051" DrawAspect="Content" ObjectID="_1717353663" r:id="rId65"/>
        </w:object>
      </w:r>
      <w:r w:rsidR="0024784D">
        <w:rPr>
          <w:rFonts w:ascii="Times New Roman" w:hAnsi="Times New Roman"/>
        </w:rPr>
        <w:t xml:space="preserve">                              </w:t>
      </w:r>
      <w:r w:rsidR="00A85FCD">
        <w:rPr>
          <w:rFonts w:ascii="Times New Roman" w:hAnsi="Times New Roman"/>
        </w:rPr>
        <w:fldChar w:fldCharType="begin"/>
      </w:r>
      <w:r w:rsidR="00A85FCD">
        <w:rPr>
          <w:rFonts w:ascii="Times New Roman" w:hAnsi="Times New Roman"/>
        </w:rPr>
        <w:instrText xml:space="preserve"> MACROBUTTON MTPlaceRef \* MERGEFORMAT </w:instrText>
      </w:r>
      <w:r w:rsidR="00A85FCD">
        <w:rPr>
          <w:rFonts w:ascii="Times New Roman" w:hAnsi="Times New Roman"/>
        </w:rPr>
        <w:fldChar w:fldCharType="begin"/>
      </w:r>
      <w:r w:rsidR="00A85FCD">
        <w:rPr>
          <w:rFonts w:ascii="Times New Roman" w:hAnsi="Times New Roman"/>
        </w:rPr>
        <w:instrText xml:space="preserve"> SEQ MTEqn \h \* MERGEFORMAT </w:instrText>
      </w:r>
      <w:r w:rsidR="00A85FCD">
        <w:rPr>
          <w:rFonts w:ascii="Times New Roman" w:hAnsi="Times New Roman"/>
        </w:rPr>
        <w:fldChar w:fldCharType="end"/>
      </w:r>
      <w:r w:rsidR="00A85FCD">
        <w:rPr>
          <w:rFonts w:ascii="Times New Roman" w:hAnsi="Times New Roman"/>
        </w:rPr>
        <w:instrText>(</w:instrText>
      </w:r>
      <w:r w:rsidR="00A85FCD">
        <w:rPr>
          <w:rFonts w:ascii="Times New Roman" w:hAnsi="Times New Roman"/>
        </w:rPr>
        <w:fldChar w:fldCharType="begin"/>
      </w:r>
      <w:r w:rsidR="00A85FCD">
        <w:rPr>
          <w:rFonts w:ascii="Times New Roman" w:hAnsi="Times New Roman"/>
        </w:rPr>
        <w:instrText xml:space="preserve"> SEQ MTEqn \c \* Arabic \* MERGEFORMAT </w:instrText>
      </w:r>
      <w:r w:rsidR="00A85FCD">
        <w:rPr>
          <w:rFonts w:ascii="Times New Roman" w:hAnsi="Times New Roman"/>
        </w:rPr>
        <w:fldChar w:fldCharType="separate"/>
      </w:r>
      <w:r w:rsidR="00A572F2">
        <w:rPr>
          <w:rFonts w:ascii="Times New Roman" w:hAnsi="Times New Roman"/>
          <w:noProof/>
        </w:rPr>
        <w:instrText>4</w:instrText>
      </w:r>
      <w:r w:rsidR="00A85FCD">
        <w:rPr>
          <w:rFonts w:ascii="Times New Roman" w:hAnsi="Times New Roman"/>
        </w:rPr>
        <w:fldChar w:fldCharType="end"/>
      </w:r>
      <w:r w:rsidR="00A85FCD">
        <w:rPr>
          <w:rFonts w:ascii="Times New Roman" w:hAnsi="Times New Roman"/>
        </w:rPr>
        <w:instrText>)</w:instrText>
      </w:r>
      <w:r w:rsidR="00A85FCD">
        <w:rPr>
          <w:rFonts w:ascii="Times New Roman" w:hAnsi="Times New Roman"/>
        </w:rPr>
        <w:fldChar w:fldCharType="end"/>
      </w:r>
    </w:p>
    <w:p w14:paraId="68694F6A" w14:textId="77777777" w:rsidR="008E6348" w:rsidRDefault="0090156F" w:rsidP="00FE23E5">
      <w:pPr>
        <w:adjustRightInd w:val="0"/>
        <w:snapToGrid w:val="0"/>
        <w:rPr>
          <w:rFonts w:ascii="Times New Roman" w:hAnsi="Times New Roman"/>
        </w:rPr>
      </w:pPr>
      <w:r w:rsidRPr="008E6348">
        <w:rPr>
          <w:rFonts w:ascii="Times New Roman" w:hAnsi="Times New Roman"/>
          <w:noProof/>
          <w:position w:val="-34"/>
        </w:rPr>
        <w:object w:dxaOrig="840" w:dyaOrig="780" w14:anchorId="14266556">
          <v:shape id="_x0000_i1052" type="#_x0000_t75" alt="" style="width:42.05pt;height:39.65pt;mso-width-percent:0;mso-height-percent:0;mso-width-percent:0;mso-height-percent:0" o:ole="">
            <v:imagedata r:id="rId66" o:title=""/>
          </v:shape>
          <o:OLEObject Type="Embed" ProgID="Equation.DSMT4" ShapeID="_x0000_i1052" DrawAspect="Content" ObjectID="_1717353664" r:id="rId67"/>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5</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2B187B1D" w14:textId="77777777" w:rsidR="006B0E9D" w:rsidRDefault="0090156F" w:rsidP="00FE23E5">
      <w:pPr>
        <w:adjustRightInd w:val="0"/>
        <w:snapToGrid w:val="0"/>
        <w:rPr>
          <w:rFonts w:ascii="Times New Roman" w:hAnsi="Times New Roman"/>
        </w:rPr>
      </w:pPr>
      <w:r w:rsidRPr="008E6348">
        <w:rPr>
          <w:rFonts w:ascii="Times New Roman" w:hAnsi="Times New Roman"/>
          <w:noProof/>
          <w:position w:val="-34"/>
        </w:rPr>
        <w:object w:dxaOrig="1939" w:dyaOrig="780" w14:anchorId="49B8F9E8">
          <v:shape id="_x0000_i1053" type="#_x0000_t75" alt="" style="width:95.45pt;height:39.65pt;mso-width-percent:0;mso-height-percent:0;mso-width-percent:0;mso-height-percent:0" o:ole="">
            <v:imagedata r:id="rId68" o:title=""/>
          </v:shape>
          <o:OLEObject Type="Embed" ProgID="Equation.DSMT4" ShapeID="_x0000_i1053" DrawAspect="Content" ObjectID="_1717353665" r:id="rId69"/>
        </w:object>
      </w:r>
      <w:r w:rsidR="0024784D">
        <w:rPr>
          <w:rFonts w:ascii="Times New Roman" w:hAnsi="Times New Roman"/>
        </w:rPr>
        <w:t xml:space="preserve">                                                    </w:t>
      </w:r>
      <w:r w:rsidR="00302D84">
        <w:rPr>
          <w:rFonts w:ascii="Times New Roman" w:hAnsi="Times New Roman"/>
        </w:rPr>
        <w:fldChar w:fldCharType="begin"/>
      </w:r>
      <w:r w:rsidR="00302D84">
        <w:rPr>
          <w:rFonts w:ascii="Times New Roman" w:hAnsi="Times New Roman"/>
        </w:rPr>
        <w:instrText xml:space="preserve"> MACROBUTTON MTPlaceRef \* MERGEFORMAT </w:instrText>
      </w:r>
      <w:r w:rsidR="00302D84">
        <w:rPr>
          <w:rFonts w:ascii="Times New Roman" w:hAnsi="Times New Roman"/>
        </w:rPr>
        <w:fldChar w:fldCharType="begin"/>
      </w:r>
      <w:r w:rsidR="00302D84">
        <w:rPr>
          <w:rFonts w:ascii="Times New Roman" w:hAnsi="Times New Roman"/>
        </w:rPr>
        <w:instrText xml:space="preserve"> SEQ MTEqn \h \* MERGEFORMAT </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begin"/>
      </w:r>
      <w:r w:rsidR="00302D84">
        <w:rPr>
          <w:rFonts w:ascii="Times New Roman" w:hAnsi="Times New Roman"/>
        </w:rPr>
        <w:instrText xml:space="preserve"> SEQ MTEqn \c \* Arabic \* MERGEFORMAT </w:instrText>
      </w:r>
      <w:r w:rsidR="00302D84">
        <w:rPr>
          <w:rFonts w:ascii="Times New Roman" w:hAnsi="Times New Roman"/>
        </w:rPr>
        <w:fldChar w:fldCharType="separate"/>
      </w:r>
      <w:r w:rsidR="00A572F2">
        <w:rPr>
          <w:rFonts w:ascii="Times New Roman" w:hAnsi="Times New Roman"/>
          <w:noProof/>
        </w:rPr>
        <w:instrText>6</w:instrText>
      </w:r>
      <w:r w:rsidR="00302D84">
        <w:rPr>
          <w:rFonts w:ascii="Times New Roman" w:hAnsi="Times New Roman"/>
        </w:rPr>
        <w:fldChar w:fldCharType="end"/>
      </w:r>
      <w:r w:rsidR="00302D84">
        <w:rPr>
          <w:rFonts w:ascii="Times New Roman" w:hAnsi="Times New Roman"/>
        </w:rPr>
        <w:instrText>)</w:instrText>
      </w:r>
      <w:r w:rsidR="00302D84">
        <w:rPr>
          <w:rFonts w:ascii="Times New Roman" w:hAnsi="Times New Roman"/>
        </w:rPr>
        <w:fldChar w:fldCharType="end"/>
      </w:r>
    </w:p>
    <w:p w14:paraId="6537C6B3" w14:textId="77777777" w:rsidR="0013783D" w:rsidRPr="0013783D" w:rsidRDefault="00A13CC9" w:rsidP="0013783D">
      <w:pPr>
        <w:adjustRightInd w:val="0"/>
        <w:snapToGrid w:val="0"/>
        <w:spacing w:line="360" w:lineRule="auto"/>
        <w:jc w:val="both"/>
        <w:rPr>
          <w:rFonts w:ascii="Times New Roman" w:hAnsi="Times New Roman"/>
        </w:rPr>
      </w:pPr>
      <w:r>
        <w:rPr>
          <w:rFonts w:ascii="Times New Roman" w:hAnsi="Times New Roman"/>
          <w:snapToGrid w:val="0"/>
        </w:rPr>
        <w:tab/>
      </w:r>
      <w:r w:rsidRPr="00780CED">
        <w:rPr>
          <w:rFonts w:ascii="Times New Roman" w:hAnsi="Times New Roman"/>
          <w:snapToGrid w:val="0"/>
        </w:rPr>
        <w:t>B</w:t>
      </w:r>
      <w:r w:rsidR="003C6F51" w:rsidRPr="00780CED">
        <w:rPr>
          <w:rFonts w:ascii="Times New Roman" w:hAnsi="Times New Roman"/>
          <w:snapToGrid w:val="0"/>
        </w:rPr>
        <w:t xml:space="preserve">ased on </w:t>
      </w:r>
      <w:r w:rsidR="006B0E9D" w:rsidRPr="00780CED">
        <w:rPr>
          <w:rFonts w:ascii="Times New Roman" w:hAnsi="Times New Roman"/>
          <w:snapToGrid w:val="0"/>
        </w:rPr>
        <w:t>quasi-static equilibrium (</w:t>
      </w:r>
      <w:r w:rsidR="008E6348" w:rsidRPr="00780CED">
        <w:rPr>
          <w:rFonts w:ascii="Times New Roman" w:hAnsi="Times New Roman"/>
          <w:snapToGrid w:val="0"/>
        </w:rPr>
        <w:t>Eq.5</w:t>
      </w:r>
      <w:r w:rsidR="006B0E9D" w:rsidRPr="00780CED">
        <w:rPr>
          <w:rFonts w:ascii="Times New Roman" w:hAnsi="Times New Roman"/>
          <w:snapToGrid w:val="0"/>
        </w:rPr>
        <w:t>) and the strain-displacement relations (</w:t>
      </w:r>
      <w:r w:rsidR="008E6348" w:rsidRPr="00780CED">
        <w:rPr>
          <w:rFonts w:ascii="Times New Roman" w:hAnsi="Times New Roman"/>
          <w:snapToGrid w:val="0"/>
        </w:rPr>
        <w:t>Eq.6</w:t>
      </w:r>
      <w:r w:rsidR="006B0E9D" w:rsidRPr="00780CED">
        <w:rPr>
          <w:rFonts w:ascii="Times New Roman" w:hAnsi="Times New Roman"/>
          <w:snapToGrid w:val="0"/>
        </w:rPr>
        <w:t>)</w:t>
      </w:r>
      <w:r w:rsidR="003C6F51" w:rsidRPr="00780CED">
        <w:rPr>
          <w:rFonts w:ascii="Times New Roman" w:hAnsi="Times New Roman"/>
          <w:snapToGrid w:val="0"/>
        </w:rPr>
        <w:t xml:space="preserve"> and</w:t>
      </w:r>
      <w:r w:rsidR="003C6F51">
        <w:rPr>
          <w:rFonts w:ascii="Times New Roman" w:hAnsi="Times New Roman"/>
          <w:snapToGrid w:val="0"/>
        </w:rPr>
        <w:t xml:space="preserve"> by substituting both transport </w:t>
      </w:r>
      <w:r w:rsidR="003C6F51" w:rsidRPr="00780CED">
        <w:rPr>
          <w:rFonts w:ascii="Times New Roman" w:hAnsi="Times New Roman"/>
          <w:snapToGrid w:val="0"/>
        </w:rPr>
        <w:t>laws (Eq. 1 and Eq. 2) into the mass balance equations (Eq.7 and Eq.8</w:t>
      </w:r>
      <w:r w:rsidR="005E5BEE" w:rsidRPr="00780CED">
        <w:rPr>
          <w:rFonts w:ascii="Times New Roman" w:hAnsi="Times New Roman"/>
          <w:snapToGrid w:val="0"/>
        </w:rPr>
        <w:t xml:space="preserve">), the </w:t>
      </w:r>
      <w:r w:rsidR="003C6F51" w:rsidRPr="00780CED">
        <w:rPr>
          <w:rFonts w:ascii="Times New Roman" w:hAnsi="Times New Roman"/>
          <w:snapToGrid w:val="0"/>
        </w:rPr>
        <w:t xml:space="preserve">fully coupled diffusion equations (Eq. 9 and Eq. 10) </w:t>
      </w:r>
      <w:commentRangeStart w:id="64"/>
      <w:r w:rsidR="003C6F51" w:rsidRPr="00780CED">
        <w:rPr>
          <w:rFonts w:ascii="Times New Roman" w:hAnsi="Times New Roman"/>
          <w:snapToGrid w:val="0"/>
        </w:rPr>
        <w:t xml:space="preserve">could be obtained. </w:t>
      </w:r>
      <w:commentRangeEnd w:id="64"/>
      <w:r w:rsidR="00DE6E92">
        <w:rPr>
          <w:rStyle w:val="CommentReference"/>
        </w:rPr>
        <w:commentReference w:id="64"/>
      </w:r>
      <w:r w:rsidR="00014269" w:rsidRPr="00780CED">
        <w:rPr>
          <w:rFonts w:ascii="Times New Roman" w:hAnsi="Times New Roman"/>
          <w:snapToGrid w:val="0"/>
        </w:rPr>
        <w:t>These two diffusion equations indicate that both fluid flux and heat flux are not only dominated</w:t>
      </w:r>
      <w:r w:rsidR="00014269">
        <w:rPr>
          <w:rFonts w:ascii="Times New Roman" w:hAnsi="Times New Roman"/>
          <w:snapToGrid w:val="0"/>
        </w:rPr>
        <w:t xml:space="preserve"> by </w:t>
      </w:r>
      <w:commentRangeStart w:id="65"/>
      <w:r w:rsidR="00014269">
        <w:rPr>
          <w:rFonts w:ascii="Times New Roman" w:hAnsi="Times New Roman"/>
          <w:snapToGrid w:val="0"/>
        </w:rPr>
        <w:t xml:space="preserve">the </w:t>
      </w:r>
      <w:commentRangeEnd w:id="65"/>
      <w:r w:rsidR="00BC7E04">
        <w:rPr>
          <w:rStyle w:val="CommentReference"/>
        </w:rPr>
        <w:commentReference w:id="65"/>
      </w:r>
      <w:r w:rsidR="00014269">
        <w:rPr>
          <w:rFonts w:ascii="Times New Roman" w:hAnsi="Times New Roman"/>
          <w:snapToGrid w:val="0"/>
        </w:rPr>
        <w:t>Darcy’s law and Fourier’s law</w:t>
      </w:r>
      <w:commentRangeStart w:id="66"/>
      <w:r w:rsidR="00014269">
        <w:rPr>
          <w:rFonts w:ascii="Times New Roman" w:hAnsi="Times New Roman"/>
          <w:snapToGrid w:val="0"/>
        </w:rPr>
        <w:t xml:space="preserve">, but also </w:t>
      </w:r>
      <w:commentRangeEnd w:id="66"/>
      <w:r w:rsidR="00BC7E04">
        <w:rPr>
          <w:rStyle w:val="CommentReference"/>
        </w:rPr>
        <w:commentReference w:id="66"/>
      </w:r>
      <w:r w:rsidR="00014269">
        <w:rPr>
          <w:rFonts w:ascii="Times New Roman" w:hAnsi="Times New Roman"/>
          <w:snapToGrid w:val="0"/>
        </w:rPr>
        <w:t xml:space="preserve">they are influenced by the thermal osmosis effect and thermal filtration effect. This is also where </w:t>
      </w:r>
      <w:r w:rsidR="00014269" w:rsidRPr="00693B12">
        <w:rPr>
          <w:rFonts w:ascii="Times New Roman" w:hAnsi="Times New Roman"/>
        </w:rPr>
        <w:t xml:space="preserve">porothermoelastic-osmosis-filtration (PTEOF) </w:t>
      </w:r>
      <w:r w:rsidR="003C6F51">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w:t>
      </w:r>
      <w:commentRangeStart w:id="67"/>
      <w:r w:rsidR="00014269">
        <w:rPr>
          <w:rFonts w:ascii="Times New Roman" w:hAnsi="Times New Roman"/>
        </w:rPr>
        <w:t>roots in</w:t>
      </w:r>
      <w:commentRangeEnd w:id="67"/>
      <w:r w:rsidR="00BC7E04">
        <w:rPr>
          <w:rStyle w:val="CommentReference"/>
        </w:rPr>
        <w:commentReference w:id="67"/>
      </w:r>
      <w:r w:rsidR="00014269">
        <w:rPr>
          <w:rFonts w:ascii="Times New Roman" w:hAnsi="Times New Roman"/>
        </w:rPr>
        <w:t>. One of the motivations to build up</w:t>
      </w:r>
      <w:commentRangeStart w:id="68"/>
      <w:r w:rsidR="00014269">
        <w:rPr>
          <w:rFonts w:ascii="Times New Roman" w:hAnsi="Times New Roman"/>
        </w:rPr>
        <w:t xml:space="preserve"> these</w:t>
      </w:r>
      <w:commentRangeEnd w:id="68"/>
      <w:r w:rsidR="00C23A36">
        <w:rPr>
          <w:rStyle w:val="CommentReference"/>
        </w:rPr>
        <w:commentReference w:id="68"/>
      </w:r>
      <w:r w:rsidR="00014269">
        <w:rPr>
          <w:rFonts w:ascii="Times New Roman" w:hAnsi="Times New Roman"/>
        </w:rPr>
        <w:t xml:space="preserve"> fully coupled</w:t>
      </w:r>
      <w:r w:rsidR="003C6F51">
        <w:rPr>
          <w:rFonts w:ascii="Times New Roman" w:hAnsi="Times New Roman"/>
        </w:rPr>
        <w:t xml:space="preserve"> model is</w:t>
      </w:r>
      <w:r w:rsidR="00014269">
        <w:rPr>
          <w:rFonts w:ascii="Times New Roman" w:hAnsi="Times New Roman"/>
        </w:rPr>
        <w:t xml:space="preserve"> to facilitate </w:t>
      </w:r>
      <w:commentRangeStart w:id="69"/>
      <w:r w:rsidR="00014269">
        <w:rPr>
          <w:rFonts w:ascii="Times New Roman" w:hAnsi="Times New Roman"/>
        </w:rPr>
        <w:t>the further studies and analysis</w:t>
      </w:r>
      <w:commentRangeEnd w:id="69"/>
      <w:r w:rsidR="004679B9">
        <w:rPr>
          <w:rStyle w:val="CommentReference"/>
        </w:rPr>
        <w:commentReference w:id="69"/>
      </w:r>
      <w:r w:rsidR="00014269">
        <w:rPr>
          <w:rFonts w:ascii="Times New Roman" w:hAnsi="Times New Roman"/>
        </w:rPr>
        <w:t xml:space="preserve">. For example, under some circumstances where thermal osmosis or thermal filtration </w:t>
      </w:r>
      <w:commentRangeStart w:id="70"/>
      <w:r w:rsidR="00014269">
        <w:rPr>
          <w:rFonts w:ascii="Times New Roman" w:hAnsi="Times New Roman"/>
        </w:rPr>
        <w:t xml:space="preserve">is not </w:t>
      </w:r>
      <w:commentRangeEnd w:id="70"/>
      <w:r w:rsidR="00A17A09">
        <w:rPr>
          <w:rStyle w:val="CommentReference"/>
        </w:rPr>
        <w:commentReference w:id="70"/>
      </w:r>
      <w:r w:rsidR="00014269">
        <w:rPr>
          <w:rFonts w:ascii="Times New Roman" w:hAnsi="Times New Roman"/>
        </w:rPr>
        <w:t xml:space="preserve">considered important, </w:t>
      </w:r>
      <w:commentRangeStart w:id="71"/>
      <w:r w:rsidR="00014269">
        <w:rPr>
          <w:rFonts w:ascii="Times New Roman" w:hAnsi="Times New Roman"/>
        </w:rPr>
        <w:t xml:space="preserve">it can always take the corresponding coefficient </w:t>
      </w:r>
      <w:r w:rsidR="003C6F51">
        <w:rPr>
          <w:rFonts w:ascii="Times New Roman" w:hAnsi="Times New Roman"/>
        </w:rPr>
        <w:t xml:space="preserve">to zero to simplify the model. </w:t>
      </w:r>
      <w:commentRangeEnd w:id="71"/>
      <w:r w:rsidR="00A17A09">
        <w:rPr>
          <w:rStyle w:val="CommentReference"/>
        </w:rPr>
        <w:commentReference w:id="71"/>
      </w:r>
    </w:p>
    <w:p w14:paraId="27CE9F97" w14:textId="77777777" w:rsidR="001C28A5" w:rsidRDefault="0090156F" w:rsidP="001C28A5">
      <w:pPr>
        <w:adjustRightInd w:val="0"/>
        <w:snapToGrid w:val="0"/>
        <w:rPr>
          <w:rFonts w:ascii="Times New Roman" w:hAnsi="Times New Roman"/>
          <w:snapToGrid w:val="0"/>
        </w:rPr>
      </w:pPr>
      <w:r w:rsidRPr="00E7580B">
        <w:rPr>
          <w:rFonts w:ascii="Times New Roman" w:hAnsi="Times New Roman"/>
          <w:noProof/>
          <w:position w:val="-24"/>
        </w:rPr>
        <w:object w:dxaOrig="1380" w:dyaOrig="620" w14:anchorId="3E56AB45">
          <v:shape id="_x0000_i1054" type="#_x0000_t75" alt="" style="width:68.35pt;height:30.35pt;mso-width-percent:0;mso-height-percent:0;mso-width-percent:0;mso-height-percent:0" o:ole="">
            <v:imagedata r:id="rId70" o:title=""/>
          </v:shape>
          <o:OLEObject Type="Embed" ProgID="Equation.DSMT4" ShapeID="_x0000_i1054" DrawAspect="Content" ObjectID="_1717353666" r:id="rId71"/>
        </w:object>
      </w:r>
      <w:r w:rsidR="00A13CC9">
        <w:rPr>
          <w:rFonts w:ascii="Times New Roman" w:hAnsi="Times New Roman"/>
        </w:rPr>
        <w:t xml:space="preserve">                                                               </w:t>
      </w:r>
      <w:r w:rsidR="001C28A5">
        <w:rPr>
          <w:rFonts w:ascii="Times New Roman" w:hAnsi="Times New Roman"/>
        </w:rPr>
        <w:fldChar w:fldCharType="begin"/>
      </w:r>
      <w:r w:rsidR="001C28A5">
        <w:rPr>
          <w:rFonts w:ascii="Times New Roman" w:hAnsi="Times New Roman"/>
        </w:rPr>
        <w:instrText xml:space="preserve"> MACROBUTTON MTPlaceRef \* MERGEFORMAT </w:instrText>
      </w:r>
      <w:r w:rsidR="001C28A5">
        <w:rPr>
          <w:rFonts w:ascii="Times New Roman" w:hAnsi="Times New Roman"/>
        </w:rPr>
        <w:fldChar w:fldCharType="begin"/>
      </w:r>
      <w:r w:rsidR="001C28A5">
        <w:rPr>
          <w:rFonts w:ascii="Times New Roman" w:hAnsi="Times New Roman"/>
        </w:rPr>
        <w:instrText xml:space="preserve"> SEQ MTEqn \h \* MERGEFORMAT </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begin"/>
      </w:r>
      <w:r w:rsidR="001C28A5">
        <w:rPr>
          <w:rFonts w:ascii="Times New Roman" w:hAnsi="Times New Roman"/>
        </w:rPr>
        <w:instrText xml:space="preserve"> SEQ MTEqn \c \* Arabic \* MERGEFORMAT </w:instrText>
      </w:r>
      <w:r w:rsidR="001C28A5">
        <w:rPr>
          <w:rFonts w:ascii="Times New Roman" w:hAnsi="Times New Roman"/>
        </w:rPr>
        <w:fldChar w:fldCharType="separate"/>
      </w:r>
      <w:r w:rsidR="00A572F2">
        <w:rPr>
          <w:rFonts w:ascii="Times New Roman" w:hAnsi="Times New Roman"/>
          <w:noProof/>
        </w:rPr>
        <w:instrText>7</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end"/>
      </w:r>
    </w:p>
    <w:p w14:paraId="4E11759E" w14:textId="7BF03DD5" w:rsidR="00406356" w:rsidRDefault="0090156F" w:rsidP="00406356">
      <w:pPr>
        <w:adjustRightInd w:val="0"/>
        <w:snapToGrid w:val="0"/>
        <w:rPr>
          <w:rFonts w:ascii="Times New Roman" w:hAnsi="Times New Roman"/>
        </w:rPr>
      </w:pPr>
      <w:r w:rsidRPr="00E7580B">
        <w:rPr>
          <w:rFonts w:ascii="Times New Roman" w:hAnsi="Times New Roman"/>
          <w:noProof/>
          <w:position w:val="-24"/>
        </w:rPr>
        <w:object w:dxaOrig="1440" w:dyaOrig="620" w14:anchorId="70C58F2E">
          <v:shape id="_x0000_i1055" type="#_x0000_t75" alt="" style="width:70.4pt;height:30.35pt;mso-width-percent:0;mso-height-percent:0;mso-width-percent:0;mso-height-percent:0" o:ole="">
            <v:imagedata r:id="rId72" o:title=""/>
          </v:shape>
          <o:OLEObject Type="Embed" ProgID="Equation.DSMT4" ShapeID="_x0000_i1055" DrawAspect="Content" ObjectID="_1717353667" r:id="rId73"/>
        </w:object>
      </w:r>
      <w:r w:rsidR="00A13CC9">
        <w:rPr>
          <w:rFonts w:ascii="Times New Roman" w:hAnsi="Times New Roman"/>
        </w:rPr>
        <w:t xml:space="preserve">                                                        </w:t>
      </w:r>
      <w:r w:rsidR="007B1CF8">
        <w:rPr>
          <w:rFonts w:ascii="Times New Roman" w:hAnsi="Times New Roman"/>
        </w:rPr>
        <w:t xml:space="preserve">     </w:t>
      </w:r>
      <w:r w:rsidR="00A13CC9">
        <w:rPr>
          <w:rFonts w:ascii="Times New Roman" w:hAnsi="Times New Roman"/>
        </w:rPr>
        <w:t xml:space="preserve"> </w:t>
      </w:r>
      <w:r w:rsidR="001C28A5">
        <w:rPr>
          <w:rFonts w:ascii="Times New Roman" w:hAnsi="Times New Roman"/>
        </w:rPr>
        <w:fldChar w:fldCharType="begin"/>
      </w:r>
      <w:r w:rsidR="001C28A5">
        <w:rPr>
          <w:rFonts w:ascii="Times New Roman" w:hAnsi="Times New Roman"/>
        </w:rPr>
        <w:instrText xml:space="preserve"> MACROBUTTON MTPlaceRef \* MERGEFORMAT </w:instrText>
      </w:r>
      <w:r w:rsidR="001C28A5">
        <w:rPr>
          <w:rFonts w:ascii="Times New Roman" w:hAnsi="Times New Roman"/>
        </w:rPr>
        <w:fldChar w:fldCharType="begin"/>
      </w:r>
      <w:r w:rsidR="001C28A5">
        <w:rPr>
          <w:rFonts w:ascii="Times New Roman" w:hAnsi="Times New Roman"/>
        </w:rPr>
        <w:instrText xml:space="preserve"> SEQ MTEqn \h \* MERGEFORMAT </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begin"/>
      </w:r>
      <w:r w:rsidR="001C28A5">
        <w:rPr>
          <w:rFonts w:ascii="Times New Roman" w:hAnsi="Times New Roman"/>
        </w:rPr>
        <w:instrText xml:space="preserve"> SEQ MTEqn \c \* Arabic \* MERGEFORMAT </w:instrText>
      </w:r>
      <w:r w:rsidR="001C28A5">
        <w:rPr>
          <w:rFonts w:ascii="Times New Roman" w:hAnsi="Times New Roman"/>
        </w:rPr>
        <w:fldChar w:fldCharType="separate"/>
      </w:r>
      <w:r w:rsidR="00A572F2">
        <w:rPr>
          <w:rFonts w:ascii="Times New Roman" w:hAnsi="Times New Roman"/>
          <w:noProof/>
        </w:rPr>
        <w:instrText>8</w:instrText>
      </w:r>
      <w:r w:rsidR="001C28A5">
        <w:rPr>
          <w:rFonts w:ascii="Times New Roman" w:hAnsi="Times New Roman"/>
        </w:rPr>
        <w:fldChar w:fldCharType="end"/>
      </w:r>
      <w:r w:rsidR="001C28A5">
        <w:rPr>
          <w:rFonts w:ascii="Times New Roman" w:hAnsi="Times New Roman"/>
        </w:rPr>
        <w:instrText>)</w:instrText>
      </w:r>
      <w:r w:rsidR="001C28A5">
        <w:rPr>
          <w:rFonts w:ascii="Times New Roman" w:hAnsi="Times New Roman"/>
        </w:rPr>
        <w:fldChar w:fldCharType="end"/>
      </w:r>
    </w:p>
    <w:p w14:paraId="59C0B317" w14:textId="24AF2BA7" w:rsidR="00406356" w:rsidRDefault="0090156F" w:rsidP="00406356">
      <w:pPr>
        <w:adjustRightInd w:val="0"/>
        <w:snapToGrid w:val="0"/>
        <w:rPr>
          <w:rFonts w:ascii="Times New Roman" w:hAnsi="Times New Roman"/>
        </w:rPr>
      </w:pPr>
      <w:r w:rsidRPr="00AB5EC1">
        <w:rPr>
          <w:noProof/>
          <w:position w:val="-24"/>
        </w:rPr>
        <w:object w:dxaOrig="2100" w:dyaOrig="620" w14:anchorId="0F7A69BB">
          <v:shape id="_x0000_i1056" type="#_x0000_t75" alt="" style="width:105.15pt;height:30.35pt;mso-width-percent:0;mso-height-percent:0;mso-width-percent:0;mso-height-percent:0" o:ole="">
            <v:imagedata r:id="rId74" o:title=""/>
          </v:shape>
          <o:OLEObject Type="Embed" ProgID="Equation.DSMT4" ShapeID="_x0000_i1056" DrawAspect="Content" ObjectID="_1717353668" r:id="rId75"/>
        </w:object>
      </w:r>
      <w:r w:rsidR="00A13CC9">
        <w:rPr>
          <w:rFonts w:ascii="Times New Roman" w:hAnsi="Times New Roman"/>
        </w:rPr>
        <w:t xml:space="preserve">                   </w:t>
      </w:r>
      <w:r w:rsidR="00B665FD">
        <w:rPr>
          <w:rFonts w:ascii="Times New Roman" w:hAnsi="Times New Roman"/>
        </w:rPr>
        <w:t xml:space="preserve">                               </w:t>
      </w:r>
      <w:r w:rsidR="00014269" w:rsidRPr="003C6F51">
        <w:rPr>
          <w:rFonts w:ascii="Times New Roman" w:hAnsi="Times New Roman"/>
        </w:rPr>
        <w:fldChar w:fldCharType="begin"/>
      </w:r>
      <w:r w:rsidR="00014269" w:rsidRPr="003C6F51">
        <w:rPr>
          <w:rFonts w:ascii="Times New Roman" w:hAnsi="Times New Roman"/>
        </w:rPr>
        <w:instrText xml:space="preserve"> MACROBUTTON MTPlaceRef \* MERGEFORMAT </w:instrText>
      </w:r>
      <w:r w:rsidR="00014269" w:rsidRPr="003C6F51">
        <w:rPr>
          <w:rFonts w:ascii="Times New Roman" w:hAnsi="Times New Roman"/>
        </w:rPr>
        <w:fldChar w:fldCharType="begin"/>
      </w:r>
      <w:r w:rsidR="00014269" w:rsidRPr="003C6F51">
        <w:rPr>
          <w:rFonts w:ascii="Times New Roman" w:hAnsi="Times New Roman"/>
        </w:rPr>
        <w:instrText xml:space="preserve"> SEQ MTEqn \h \* MERGEFORMAT </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begin"/>
      </w:r>
      <w:r w:rsidR="00014269" w:rsidRPr="003C6F51">
        <w:rPr>
          <w:rFonts w:ascii="Times New Roman" w:hAnsi="Times New Roman"/>
        </w:rPr>
        <w:instrText xml:space="preserve"> SEQ MTEqn \c \* Arabic \* MERGEFORMAT </w:instrText>
      </w:r>
      <w:r w:rsidR="00014269" w:rsidRPr="003C6F51">
        <w:rPr>
          <w:rFonts w:ascii="Times New Roman" w:hAnsi="Times New Roman"/>
        </w:rPr>
        <w:fldChar w:fldCharType="separate"/>
      </w:r>
      <w:r w:rsidR="00A572F2">
        <w:rPr>
          <w:rFonts w:ascii="Times New Roman" w:hAnsi="Times New Roman"/>
          <w:noProof/>
        </w:rPr>
        <w:instrText>9</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end"/>
      </w:r>
    </w:p>
    <w:p w14:paraId="62F56EB5" w14:textId="599CF999" w:rsidR="00014269" w:rsidRDefault="0090156F" w:rsidP="00406356">
      <w:pPr>
        <w:adjustRightInd w:val="0"/>
        <w:snapToGrid w:val="0"/>
        <w:rPr>
          <w:rFonts w:ascii="Times New Roman" w:hAnsi="Times New Roman"/>
        </w:rPr>
      </w:pPr>
      <w:r w:rsidRPr="00E7580B">
        <w:rPr>
          <w:rFonts w:ascii="Times New Roman" w:hAnsi="Times New Roman"/>
          <w:noProof/>
          <w:position w:val="-24"/>
        </w:rPr>
        <w:object w:dxaOrig="2340" w:dyaOrig="620" w14:anchorId="7AC5ACFA">
          <v:shape id="_x0000_i1057" type="#_x0000_t75" alt="" style="width:118.5pt;height:30.35pt;mso-width-percent:0;mso-height-percent:0;mso-width-percent:0;mso-height-percent:0" o:ole="">
            <v:imagedata r:id="rId76" o:title=""/>
          </v:shape>
          <o:OLEObject Type="Embed" ProgID="Equation.DSMT4" ShapeID="_x0000_i1057" DrawAspect="Content" ObjectID="_1717353669" r:id="rId77"/>
        </w:object>
      </w:r>
      <w:r w:rsidR="00A13CC9">
        <w:rPr>
          <w:rFonts w:ascii="Times New Roman" w:hAnsi="Times New Roman"/>
        </w:rPr>
        <w:t xml:space="preserve">         </w:t>
      </w:r>
      <w:r w:rsidR="00B665FD">
        <w:rPr>
          <w:rFonts w:ascii="Times New Roman" w:hAnsi="Times New Roman"/>
        </w:rPr>
        <w:t xml:space="preserve">                              </w:t>
      </w:r>
      <w:r w:rsidR="007B1CF8">
        <w:rPr>
          <w:rFonts w:ascii="Times New Roman" w:hAnsi="Times New Roman"/>
        </w:rPr>
        <w:t xml:space="preserve">     </w:t>
      </w:r>
      <w:r w:rsidR="00B665FD">
        <w:rPr>
          <w:rFonts w:ascii="Times New Roman" w:hAnsi="Times New Roman"/>
        </w:rPr>
        <w:t xml:space="preserve"> </w:t>
      </w:r>
      <w:r w:rsidR="00014269" w:rsidRPr="003C6F51">
        <w:rPr>
          <w:rFonts w:ascii="Times New Roman" w:hAnsi="Times New Roman"/>
        </w:rPr>
        <w:fldChar w:fldCharType="begin"/>
      </w:r>
      <w:r w:rsidR="00014269" w:rsidRPr="003C6F51">
        <w:rPr>
          <w:rFonts w:ascii="Times New Roman" w:hAnsi="Times New Roman"/>
        </w:rPr>
        <w:instrText xml:space="preserve"> MACROBUTTON MTPlaceRef \* MERGEFORMAT </w:instrText>
      </w:r>
      <w:r w:rsidR="00014269" w:rsidRPr="003C6F51">
        <w:rPr>
          <w:rFonts w:ascii="Times New Roman" w:hAnsi="Times New Roman"/>
        </w:rPr>
        <w:fldChar w:fldCharType="begin"/>
      </w:r>
      <w:r w:rsidR="00014269" w:rsidRPr="003C6F51">
        <w:rPr>
          <w:rFonts w:ascii="Times New Roman" w:hAnsi="Times New Roman"/>
        </w:rPr>
        <w:instrText xml:space="preserve"> SEQ MTEqn \h \* MERGEFORMAT </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begin"/>
      </w:r>
      <w:r w:rsidR="00014269" w:rsidRPr="003C6F51">
        <w:rPr>
          <w:rFonts w:ascii="Times New Roman" w:hAnsi="Times New Roman"/>
        </w:rPr>
        <w:instrText xml:space="preserve"> SEQ MTEqn \c \* Arabic \* MERGEFORMAT </w:instrText>
      </w:r>
      <w:r w:rsidR="00014269" w:rsidRPr="003C6F51">
        <w:rPr>
          <w:rFonts w:ascii="Times New Roman" w:hAnsi="Times New Roman"/>
        </w:rPr>
        <w:fldChar w:fldCharType="separate"/>
      </w:r>
      <w:r w:rsidR="00A572F2">
        <w:rPr>
          <w:rFonts w:ascii="Times New Roman" w:hAnsi="Times New Roman"/>
          <w:noProof/>
        </w:rPr>
        <w:instrText>10</w:instrText>
      </w:r>
      <w:r w:rsidR="00014269" w:rsidRPr="003C6F51">
        <w:rPr>
          <w:rFonts w:ascii="Times New Roman" w:hAnsi="Times New Roman"/>
        </w:rPr>
        <w:fldChar w:fldCharType="end"/>
      </w:r>
      <w:r w:rsidR="00014269" w:rsidRPr="003C6F51">
        <w:rPr>
          <w:rFonts w:ascii="Times New Roman" w:hAnsi="Times New Roman"/>
        </w:rPr>
        <w:instrText>)</w:instrText>
      </w:r>
      <w:r w:rsidR="00014269" w:rsidRPr="003C6F51">
        <w:rPr>
          <w:rFonts w:ascii="Times New Roman" w:hAnsi="Times New Roman"/>
        </w:rPr>
        <w:fldChar w:fldCharType="end"/>
      </w:r>
    </w:p>
    <w:p w14:paraId="636AD3A2" w14:textId="26312607"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265F0E18" w:rsidR="00D54A29" w:rsidRPr="00A13CC9" w:rsidRDefault="0013783D" w:rsidP="00A13CC9">
      <w:pPr>
        <w:keepNext/>
        <w:spacing w:line="360" w:lineRule="auto"/>
        <w:jc w:val="both"/>
        <w:rPr>
          <w:rFonts w:ascii="Times New Roman" w:hAnsi="Times New Roman"/>
        </w:rPr>
      </w:pPr>
      <w:r>
        <w:rPr>
          <w:rFonts w:ascii="Times New Roman" w:hAnsi="Times New Roman"/>
        </w:rPr>
        <w:tab/>
      </w:r>
      <w:commentRangeStart w:id="72"/>
      <w:r w:rsidR="00780CED">
        <w:rPr>
          <w:rFonts w:ascii="Times New Roman" w:hAnsi="Times New Roman"/>
        </w:rPr>
        <w:t xml:space="preserve">In light of </w:t>
      </w:r>
      <w:commentRangeEnd w:id="72"/>
      <w:r w:rsidR="00A17A09">
        <w:rPr>
          <w:rStyle w:val="CommentReference"/>
        </w:rPr>
        <w:commentReference w:id="72"/>
      </w:r>
      <w:r w:rsidR="00780CED">
        <w:rPr>
          <w:rFonts w:ascii="Times New Roman" w:hAnsi="Times New Roman"/>
        </w:rPr>
        <w:t>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commentRangeStart w:id="73"/>
      <w:r w:rsidR="00C044D2" w:rsidRPr="00A13CC9">
        <w:rPr>
          <w:rFonts w:ascii="Times New Roman" w:hAnsi="Times New Roman"/>
        </w:rPr>
        <w:t>,</w:t>
      </w:r>
      <w:commentRangeEnd w:id="73"/>
      <w:r w:rsidR="00A17A09">
        <w:rPr>
          <w:rStyle w:val="CommentReference"/>
        </w:rPr>
        <w:commentReference w:id="73"/>
      </w:r>
      <w:r w:rsidR="00C044D2" w:rsidRPr="00A13CC9">
        <w:rPr>
          <w:rFonts w:ascii="Times New Roman" w:hAnsi="Times New Roman"/>
        </w:rPr>
        <w:t xml:space="preserve"> it is appropriat</w:t>
      </w:r>
      <w:r w:rsidR="00A95FAA">
        <w:rPr>
          <w:rFonts w:ascii="Times New Roman" w:hAnsi="Times New Roman"/>
        </w:rPr>
        <w:t>e to apply the generalized plane</w:t>
      </w:r>
      <w:r w:rsidR="00C044D2" w:rsidRPr="00A13CC9">
        <w:rPr>
          <w:rFonts w:ascii="Times New Roman" w:hAnsi="Times New Roman"/>
        </w:rPr>
        <w:t xml:space="preserve">-strain assumption where the pore pressure and thermal diffusions only appear in the isotropic plane </w:t>
      </w:r>
      <w:commentRangeStart w:id="74"/>
      <w:r w:rsidR="00C044D2" w:rsidRPr="00A13CC9">
        <w:rPr>
          <w:rFonts w:ascii="Times New Roman" w:hAnsi="Times New Roman"/>
        </w:rPr>
        <w:t xml:space="preserve">that perpendicular </w:t>
      </w:r>
      <w:commentRangeEnd w:id="74"/>
      <w:r w:rsidR="00A17A09">
        <w:rPr>
          <w:rStyle w:val="CommentReference"/>
        </w:rPr>
        <w:commentReference w:id="74"/>
      </w:r>
      <w:r w:rsidR="00C044D2" w:rsidRPr="00A13CC9">
        <w:rPr>
          <w:rFonts w:ascii="Times New Roman" w:hAnsi="Times New Roman"/>
        </w:rPr>
        <w:t>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w:t>
      </w:r>
      <w:commentRangeStart w:id="75"/>
      <w:r w:rsidR="00E16FDC">
        <w:rPr>
          <w:rFonts w:ascii="Times New Roman" w:hAnsi="Times New Roman"/>
        </w:rPr>
        <w:t>the poroelasticity</w:t>
      </w:r>
      <w:r w:rsidR="00C044D2">
        <w:rPr>
          <w:rFonts w:ascii="Times New Roman" w:hAnsi="Times New Roman"/>
        </w:rPr>
        <w:t xml:space="preserve">, </w:t>
      </w:r>
      <w:commentRangeEnd w:id="75"/>
      <w:r w:rsidR="00A17A09">
        <w:rPr>
          <w:rStyle w:val="CommentReference"/>
        </w:rPr>
        <w:commentReference w:id="75"/>
      </w:r>
      <w:r w:rsidR="00C044D2">
        <w:rPr>
          <w:rFonts w:ascii="Times New Roman" w:hAnsi="Times New Roman"/>
        </w:rPr>
        <w:t>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58" type="#_x0000_t75" alt="" style="width:18.6pt;height:17pt;mso-width-percent:0;mso-height-percent:0;mso-width-percent:0;mso-height-percent:0" o:ole="">
            <v:imagedata r:id="rId78" o:title=""/>
          </v:shape>
          <o:OLEObject Type="Embed" ProgID="Equation.DSMT4" ShapeID="_x0000_i1058" DrawAspect="Content" ObjectID="_1717353670" r:id="rId79"/>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59" type="#_x0000_t75" alt="" style="width:18.6pt;height:17pt;mso-width-percent:0;mso-height-percent:0;mso-width-percent:0;mso-height-percent:0" o:ole="">
            <v:imagedata r:id="rId80" o:title=""/>
          </v:shape>
          <o:OLEObject Type="Embed" ProgID="Equation.DSMT4" ShapeID="_x0000_i1059" DrawAspect="Content" ObjectID="_1717353671" r:id="rId81"/>
        </w:object>
      </w:r>
      <w:commentRangeStart w:id="76"/>
      <w:r w:rsidR="0014688A">
        <w:rPr>
          <w:rFonts w:ascii="Times New Roman" w:hAnsi="Times New Roman"/>
        </w:rPr>
        <w:t>)</w:t>
      </w:r>
      <w:commentRangeEnd w:id="76"/>
      <w:r w:rsidR="00A17A09">
        <w:rPr>
          <w:rStyle w:val="CommentReference"/>
        </w:rPr>
        <w:commentReference w:id="76"/>
      </w:r>
      <w:r w:rsidR="00711C8A">
        <w:rPr>
          <w:rFonts w:ascii="Times New Roman" w:hAnsi="Times New Roman"/>
        </w:rPr>
        <w:t xml:space="preserve"> 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0" type="#_x0000_t75" alt="" style="width:17pt;height:19pt;mso-width-percent:0;mso-height-percent:0;mso-width-percent:0;mso-height-percent:0" o:ole="">
            <v:imagedata r:id="rId82" o:title=""/>
          </v:shape>
          <o:OLEObject Type="Embed" ProgID="Equation.DSMT4" ShapeID="_x0000_i1060" DrawAspect="Content" ObjectID="_1717353672" r:id="rId83"/>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14688A" w:rsidRPr="00E16FDC">
        <w:rPr>
          <w:rFonts w:ascii="Times New Roman" w:hAnsi="Times New Roman"/>
        </w:rPr>
        <w:t xml:space="preserve">. Thus, </w:t>
      </w:r>
      <w:r w:rsidR="00711C8A" w:rsidRPr="00E16FDC">
        <w:rPr>
          <w:rFonts w:ascii="Times New Roman" w:hAnsi="Times New Roman"/>
        </w:rPr>
        <w:t xml:space="preserve">the boundary conditions at the outside surface of the primary cement plug for each of the loading </w:t>
      </w:r>
      <w:commentRangeStart w:id="77"/>
      <w:r w:rsidR="00711C8A" w:rsidRPr="00E16FDC">
        <w:rPr>
          <w:rFonts w:ascii="Times New Roman" w:hAnsi="Times New Roman"/>
        </w:rPr>
        <w:t>m</w:t>
      </w:r>
      <w:r w:rsidR="007B1CF8">
        <w:rPr>
          <w:rFonts w:ascii="Times New Roman" w:hAnsi="Times New Roman"/>
        </w:rPr>
        <w:t>ode</w:t>
      </w:r>
      <w:r w:rsidR="0014688A" w:rsidRPr="00E16FDC">
        <w:rPr>
          <w:rFonts w:ascii="Times New Roman" w:hAnsi="Times New Roman"/>
        </w:rPr>
        <w:t xml:space="preserve"> </w:t>
      </w:r>
      <w:commentRangeEnd w:id="77"/>
      <w:r w:rsidR="004C101F">
        <w:rPr>
          <w:rStyle w:val="CommentReference"/>
        </w:rPr>
        <w:commentReference w:id="77"/>
      </w:r>
      <w:r w:rsidR="0014688A" w:rsidRPr="00E16FDC">
        <w:rPr>
          <w:rFonts w:ascii="Times New Roman" w:hAnsi="Times New Roman"/>
        </w:rPr>
        <w:t>can be written as follows</w:t>
      </w:r>
      <w:r w:rsidR="0073107B" w:rsidRPr="00E16FDC">
        <w:rPr>
          <w:rFonts w:ascii="Times New Roman" w:hAnsi="Times New Roman"/>
        </w:rPr>
        <w:t xml:space="preserve"> (the subscript f </w:t>
      </w:r>
      <w:commentRangeStart w:id="78"/>
      <w:r w:rsidR="0073107B" w:rsidRPr="00E16FDC">
        <w:rPr>
          <w:rFonts w:ascii="Times New Roman" w:hAnsi="Times New Roman"/>
        </w:rPr>
        <w:t>is denoting by formation, sub</w:t>
      </w:r>
      <w:r w:rsidR="00A13CC9">
        <w:rPr>
          <w:rFonts w:ascii="Times New Roman" w:hAnsi="Times New Roman"/>
        </w:rPr>
        <w:t>script c is denoting by cement</w:t>
      </w:r>
      <w:commentRangeEnd w:id="78"/>
      <w:r w:rsidR="004C101F">
        <w:rPr>
          <w:rStyle w:val="CommentReference"/>
        </w:rPr>
        <w:commentReference w:id="78"/>
      </w:r>
      <w:r w:rsidR="00A13CC9">
        <w:rPr>
          <w:rFonts w:ascii="Times New Roman" w:hAnsi="Times New Roman"/>
        </w:rPr>
        <w:t>). Since the PTEOF model is linear, the principle of superposition will be used as final step to obtain the final solution.</w:t>
      </w:r>
    </w:p>
    <w:p w14:paraId="5C61653A"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1" type="#_x0000_t75" alt="" style="width:37.6pt;height:17pt;mso-width-percent:0;mso-height-percent:0;mso-width-percent:0;mso-height-percent:0" o:ole="">
            <v:imagedata r:id="rId84" o:title=""/>
          </v:shape>
          <o:OLEObject Type="Embed" ProgID="Equation.DSMT4" ShapeID="_x0000_i1061" DrawAspect="Content" ObjectID="_1717353673" r:id="rId85"/>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2" type="#_x0000_t75" alt="" style="width:90.6pt;height:17pt;mso-width-percent:0;mso-height-percent:0;mso-width-percent:0;mso-height-percent:0" o:ole="">
            <v:imagedata r:id="rId86" o:title=""/>
          </v:shape>
          <o:OLEObject Type="Embed" ProgID="Equation.DSMT4" ShapeID="_x0000_i1062" DrawAspect="Content" ObjectID="_1717353674" r:id="rId87"/>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3" type="#_x0000_t75" alt="" style="width:41.25pt;height:18.6pt;mso-width-percent:0;mso-height-percent:0;mso-width-percent:0;mso-height-percent:0" o:ole="">
            <v:imagedata r:id="rId88" o:title=""/>
          </v:shape>
          <o:OLEObject Type="Embed" ProgID="Equation.DSMT4" ShapeID="_x0000_i1063" DrawAspect="Content" ObjectID="_1717353675" r:id="rId89"/>
        </w:object>
      </w:r>
    </w:p>
    <w:p w14:paraId="1F7548CD" w14:textId="77777777"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4" type="#_x0000_t75" alt="" style="width:37.6pt;height:17pt;mso-width-percent:0;mso-height-percent:0;mso-width-percent:0;mso-height-percent:0" o:ole="">
            <v:imagedata r:id="rId90" o:title=""/>
          </v:shape>
          <o:OLEObject Type="Embed" ProgID="Equation.DSMT4" ShapeID="_x0000_i1064" DrawAspect="Content" ObjectID="_1717353676" r:id="rId91"/>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5" type="#_x0000_t75" alt="" style="width:37.6pt;height:18.6pt;mso-width-percent:0;mso-height-percent:0;mso-width-percent:0;mso-height-percent:0" o:ole="">
            <v:imagedata r:id="rId92" o:title=""/>
          </v:shape>
          <o:OLEObject Type="Embed" ProgID="Equation.DSMT4" ShapeID="_x0000_i1065" DrawAspect="Content" ObjectID="_1717353677" r:id="rId93"/>
        </w:objec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66" type="#_x0000_t75" alt="" style="width:86.55pt;height:17pt;mso-width-percent:0;mso-height-percent:0;mso-width-percent:0;mso-height-percent:0" o:ole="">
            <v:imagedata r:id="rId94" o:title=""/>
          </v:shape>
          <o:OLEObject Type="Embed" ProgID="Equation.DSMT4" ShapeID="_x0000_i1066" DrawAspect="Content" ObjectID="_1717353678" r:id="rId95"/>
        </w:object>
      </w:r>
    </w:p>
    <w:p w14:paraId="71769512" w14:textId="77777777" w:rsidR="00711C8A" w:rsidRPr="00A13CC9" w:rsidRDefault="00711C8A" w:rsidP="0013783D">
      <w:pPr>
        <w:pStyle w:val="ListParagraph"/>
        <w:numPr>
          <w:ilvl w:val="0"/>
          <w:numId w:val="1"/>
        </w:numPr>
        <w:spacing w:line="360" w:lineRule="auto"/>
      </w:pPr>
      <w:r w:rsidRPr="00E16FDC">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67" type="#_x0000_t75" alt="" style="width:46.5pt;height:18.6pt;mso-width-percent:0;mso-height-percent:0;mso-width-percent:0;mso-height-percent:0" o:ole="">
            <v:imagedata r:id="rId96" o:title=""/>
          </v:shape>
          <o:OLEObject Type="Embed" ProgID="Equation.DSMT4" ShapeID="_x0000_i1067" DrawAspect="Content" ObjectID="_1717353679" r:id="rId97"/>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68" type="#_x0000_t75" alt="" style="width:37.6pt;height:18.6pt;mso-width-percent:0;mso-height-percent:0;mso-width-percent:0;mso-height-percent:0" o:ole="">
            <v:imagedata r:id="rId98" o:title=""/>
          </v:shape>
          <o:OLEObject Type="Embed" ProgID="Equation.DSMT4" ShapeID="_x0000_i1068" DrawAspect="Content" ObjectID="_1717353680" r:id="rId99"/>
        </w:objec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360410B3">
          <v:shape id="_x0000_i1069" type="#_x0000_t75" alt="" style="width:41.25pt;height:18.6pt;mso-width-percent:0;mso-height-percent:0;mso-width-percent:0;mso-height-percent:0" o:ole="">
            <v:imagedata r:id="rId100" o:title=""/>
          </v:shape>
          <o:OLEObject Type="Embed" ProgID="Equation.DSMT4" ShapeID="_x0000_i1069" DrawAspect="Content" ObjectID="_1717353681" r:id="rId101"/>
        </w:object>
      </w:r>
    </w:p>
    <w:p w14:paraId="6D41C102" w14:textId="00002029" w:rsidR="00A13CC9" w:rsidRDefault="00A13CC9" w:rsidP="00A13CC9">
      <w:pPr>
        <w:pStyle w:val="ListParagraph"/>
        <w:spacing w:line="360" w:lineRule="auto"/>
      </w:pPr>
    </w:p>
    <w:p w14:paraId="1FDE797F" w14:textId="77777777" w:rsidR="00D54A29" w:rsidRDefault="00D54A29" w:rsidP="00A13CC9">
      <w:pPr>
        <w:pStyle w:val="ListParagraph"/>
        <w:spacing w:line="360" w:lineRule="auto"/>
      </w:pP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27AC83EA"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14688A" w:rsidRPr="00780CED">
        <w:rPr>
          <w:rFonts w:ascii="Times New Roman" w:hAnsi="Times New Roman"/>
        </w:rPr>
        <w:t xml:space="preserve">(Eq.9 and Eq.10). </w:t>
      </w:r>
      <w:commentRangeStart w:id="79"/>
      <w:r w:rsidR="00A95FAA">
        <w:rPr>
          <w:rFonts w:ascii="Times New Roman" w:hAnsi="Times New Roman"/>
        </w:rPr>
        <w:t>Noting</w:t>
      </w:r>
      <w:commentRangeEnd w:id="79"/>
      <w:r w:rsidR="004C101F">
        <w:rPr>
          <w:rStyle w:val="CommentReference"/>
        </w:rPr>
        <w:commentReference w:id="79"/>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w:t>
      </w:r>
      <w:commentRangeStart w:id="80"/>
      <w:r w:rsidR="009A43C1">
        <w:rPr>
          <w:rFonts w:ascii="Times New Roman" w:hAnsi="Times New Roman"/>
        </w:rPr>
        <w:t>T</w:t>
      </w:r>
      <w:r w:rsidR="00D27DE2">
        <w:rPr>
          <w:rFonts w:ascii="Times New Roman" w:hAnsi="Times New Roman"/>
        </w:rPr>
        <w:t>hen</w:t>
      </w:r>
      <w:commentRangeEnd w:id="80"/>
      <w:r w:rsidR="004C101F">
        <w:rPr>
          <w:rStyle w:val="CommentReference"/>
        </w:rPr>
        <w:commentReference w:id="80"/>
      </w:r>
      <w:r w:rsidR="00D27DE2">
        <w:rPr>
          <w:rFonts w:ascii="Times New Roman" w:hAnsi="Times New Roman"/>
        </w:rPr>
        <w:t xml:space="preserve"> 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0" type="#_x0000_t75" alt="" style="width:10.9pt;height:14.55pt;mso-width-percent:0;mso-height-percent:0;mso-width-percent:0;mso-height-percent:0" o:ole="">
            <v:imagedata r:id="rId36" o:title=""/>
          </v:shape>
          <o:OLEObject Type="Embed" ProgID="Equation.DSMT4" ShapeID="_x0000_i1070" DrawAspect="Content" ObjectID="_1717353682" r:id="rId102"/>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1" type="#_x0000_t75" alt="" style="width:10.9pt;height:12.55pt;mso-width-percent:0;mso-height-percent:0;mso-width-percent:0;mso-height-percent:0" o:ole="">
            <v:imagedata r:id="rId38" o:title=""/>
          </v:shape>
          <o:OLEObject Type="Embed" ProgID="Equation.DSMT4" ShapeID="_x0000_i1071" DrawAspect="Content" ObjectID="_1717353683" r:id="rId103"/>
        </w:object>
      </w:r>
      <w:r w:rsidR="003C6F51">
        <w:rPr>
          <w:rFonts w:ascii="Times New Roman" w:hAnsi="Times New Roman"/>
          <w:snapToGrid w:val="0"/>
        </w:rPr>
        <w:t xml:space="preserve">in the diffusion </w:t>
      </w:r>
      <w:commentRangeStart w:id="81"/>
      <w:r w:rsidR="003C6F51" w:rsidRPr="00780CED">
        <w:rPr>
          <w:rFonts w:ascii="Times New Roman" w:hAnsi="Times New Roman"/>
          <w:snapToGrid w:val="0"/>
        </w:rPr>
        <w:t>equation</w:t>
      </w:r>
      <w:commentRangeEnd w:id="81"/>
      <w:r w:rsidR="004C101F">
        <w:rPr>
          <w:rStyle w:val="CommentReference"/>
        </w:rPr>
        <w:commentReference w:id="81"/>
      </w:r>
      <w:r w:rsidR="003C6F51" w:rsidRPr="00780CED">
        <w:rPr>
          <w:rFonts w:ascii="Times New Roman" w:hAnsi="Times New Roman"/>
          <w:snapToGrid w:val="0"/>
        </w:rPr>
        <w:t xml:space="preserve"> </w:t>
      </w:r>
      <w:commentRangeStart w:id="82"/>
      <w:r w:rsidR="003C6F51" w:rsidRPr="00780CED">
        <w:rPr>
          <w:rFonts w:ascii="Times New Roman" w:hAnsi="Times New Roman"/>
          <w:snapToGrid w:val="0"/>
        </w:rPr>
        <w:t xml:space="preserve">Eq.9 and Eq.10 </w:t>
      </w:r>
      <w:commentRangeEnd w:id="82"/>
      <w:r w:rsidR="004C101F">
        <w:rPr>
          <w:rStyle w:val="CommentReference"/>
        </w:rPr>
        <w:commentReference w:id="82"/>
      </w:r>
      <w:r w:rsidR="003C6F51" w:rsidRPr="00780CED">
        <w:rPr>
          <w:rFonts w:ascii="Times New Roman" w:hAnsi="Times New Roman"/>
          <w:snapToGrid w:val="0"/>
        </w:rPr>
        <w:t>by</w:t>
      </w:r>
      <w:r w:rsidR="003C6F51">
        <w:rPr>
          <w:rFonts w:ascii="Times New Roman" w:hAnsi="Times New Roman"/>
          <w:snapToGrid w:val="0"/>
        </w:rPr>
        <w:t xml:space="preserve"> substituting the constitute </w:t>
      </w:r>
      <w:commentRangeStart w:id="83"/>
      <w:r w:rsidR="003C6F51" w:rsidRPr="00780CED">
        <w:rPr>
          <w:rFonts w:ascii="Times New Roman" w:hAnsi="Times New Roman"/>
          <w:snapToGrid w:val="0"/>
        </w:rPr>
        <w:t>equations</w:t>
      </w:r>
      <w:commentRangeEnd w:id="83"/>
      <w:r w:rsidR="004C101F">
        <w:rPr>
          <w:rStyle w:val="CommentReference"/>
        </w:rPr>
        <w:commentReference w:id="83"/>
      </w:r>
      <w:r w:rsidR="003C6F51" w:rsidRPr="00780CED">
        <w:rPr>
          <w:rFonts w:ascii="Times New Roman" w:hAnsi="Times New Roman"/>
          <w:snapToGrid w:val="0"/>
        </w:rPr>
        <w:t xml:space="preserve"> (Eq.3), this results in a new form of coupled diffusion equations </w:t>
      </w:r>
      <w:commentRangeStart w:id="84"/>
      <w:r w:rsidR="003C6F51" w:rsidRPr="00780CED">
        <w:rPr>
          <w:rFonts w:ascii="Times New Roman" w:hAnsi="Times New Roman"/>
          <w:snapToGrid w:val="0"/>
        </w:rPr>
        <w:t>could be expressed by Eq.11 and Eq.12.</w:t>
      </w:r>
      <w:commentRangeEnd w:id="84"/>
      <w:r w:rsidR="004C101F">
        <w:rPr>
          <w:rStyle w:val="CommentReference"/>
        </w:rPr>
        <w:commentReference w:id="84"/>
      </w:r>
    </w:p>
    <w:p w14:paraId="093FC562" w14:textId="77777777" w:rsidR="001C28A5" w:rsidRDefault="0090156F" w:rsidP="001C28A5">
      <w:pPr>
        <w:keepNext/>
      </w:pPr>
      <w:r w:rsidRPr="00C94161">
        <w:rPr>
          <w:noProof/>
          <w:position w:val="-24"/>
        </w:rPr>
        <w:object w:dxaOrig="4080" w:dyaOrig="660" w14:anchorId="6EEE9BFD">
          <v:shape id="_x0000_i1072" type="#_x0000_t75" alt="" style="width:205.1pt;height:32.35pt;mso-width-percent:0;mso-height-percent:0;mso-width-percent:0;mso-height-percent:0" o:ole="">
            <v:imagedata r:id="rId104" o:title=""/>
          </v:shape>
          <o:OLEObject Type="Embed" ProgID="Equation.DSMT4" ShapeID="_x0000_i1072" DrawAspect="Content" ObjectID="_1717353684" r:id="rId105"/>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4471176C" w:rsidR="009127D9" w:rsidRDefault="0090156F" w:rsidP="009127D9">
      <w:pPr>
        <w:keepNext/>
        <w:rPr>
          <w:rFonts w:ascii="Times New Roman" w:hAnsi="Times New Roman"/>
        </w:rPr>
      </w:pPr>
      <w:r w:rsidRPr="00C94161">
        <w:rPr>
          <w:noProof/>
          <w:position w:val="-30"/>
        </w:rPr>
        <w:object w:dxaOrig="4040" w:dyaOrig="720" w14:anchorId="74519325">
          <v:shape id="_x0000_i1073" type="#_x0000_t75" alt="" style="width:201.85pt;height:37.6pt;mso-width-percent:0;mso-height-percent:0;mso-width-percent:0;mso-height-percent:0" o:ole="">
            <v:imagedata r:id="rId106" o:title=""/>
          </v:shape>
          <o:OLEObject Type="Embed" ProgID="Equation.DSMT4" ShapeID="_x0000_i1073" DrawAspect="Content" ObjectID="_1717353685" r:id="rId107"/>
        </w:objec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77777777" w:rsidR="0025100D" w:rsidRDefault="00D27DE2" w:rsidP="006F59B8">
      <w:pPr>
        <w:adjustRightInd w:val="0"/>
        <w:snapToGrid w:val="0"/>
        <w:spacing w:line="360" w:lineRule="auto"/>
        <w:rPr>
          <w:rFonts w:ascii="Times New Roman" w:hAnsi="Times New Roman"/>
        </w:rPr>
      </w:pPr>
      <w:commentRangeStart w:id="85"/>
      <w:r w:rsidRPr="00780CED">
        <w:rPr>
          <w:rFonts w:ascii="Times New Roman" w:hAnsi="Times New Roman"/>
        </w:rPr>
        <w:t>Next</w:t>
      </w:r>
      <w:commentRangeEnd w:id="85"/>
      <w:r w:rsidR="0084179C">
        <w:rPr>
          <w:rStyle w:val="CommentReference"/>
        </w:rPr>
        <w:commentReference w:id="85"/>
      </w:r>
      <w:r w:rsidR="0025100D" w:rsidRPr="00780CED">
        <w:rPr>
          <w:rFonts w:ascii="Times New Roman" w:hAnsi="Times New Roman"/>
        </w:rPr>
        <w:t xml:space="preserve"> by combining </w:t>
      </w:r>
      <w:commentRangeStart w:id="86"/>
      <w:r w:rsidR="0025100D" w:rsidRPr="00780CED">
        <w:rPr>
          <w:rFonts w:ascii="Times New Roman" w:hAnsi="Times New Roman"/>
        </w:rPr>
        <w:t>the</w:t>
      </w:r>
      <w:commentRangeEnd w:id="86"/>
      <w:r w:rsidR="0084179C">
        <w:rPr>
          <w:rStyle w:val="CommentReference"/>
        </w:rPr>
        <w:commentReference w:id="86"/>
      </w:r>
      <w:r w:rsidR="0025100D" w:rsidRPr="00780CED">
        <w:rPr>
          <w:rFonts w:ascii="Times New Roman" w:hAnsi="Times New Roman"/>
        </w:rPr>
        <w:t xml:space="preserve"> Eq.4</w:t>
      </w:r>
      <w:commentRangeStart w:id="87"/>
      <w:r w:rsidR="0025100D" w:rsidRPr="00780CED">
        <w:rPr>
          <w:rFonts w:ascii="Times New Roman" w:hAnsi="Times New Roman"/>
        </w:rPr>
        <w:t xml:space="preserve"> to </w:t>
      </w:r>
      <w:commentRangeEnd w:id="87"/>
      <w:r w:rsidR="0084179C">
        <w:rPr>
          <w:rStyle w:val="CommentReference"/>
        </w:rPr>
        <w:commentReference w:id="87"/>
      </w:r>
      <w:r w:rsidR="0025100D" w:rsidRPr="00780CED">
        <w:rPr>
          <w:rFonts w:ascii="Times New Roman" w:hAnsi="Times New Roman"/>
        </w:rPr>
        <w:t>Eq.6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 xml:space="preserve">er </w:t>
      </w:r>
      <w:commentRangeStart w:id="88"/>
      <w:r w:rsidR="0025100D" w:rsidRPr="00780CED">
        <w:rPr>
          <w:rFonts w:ascii="Times New Roman" w:hAnsi="Times New Roman"/>
        </w:rPr>
        <w:t>equations about be obtained</w:t>
      </w:r>
      <w:commentRangeEnd w:id="88"/>
      <w:r w:rsidR="0084179C">
        <w:rPr>
          <w:rStyle w:val="CommentReference"/>
        </w:rPr>
        <w:commentReference w:id="88"/>
      </w:r>
      <w:r w:rsidR="0025100D" w:rsidRPr="00780CED">
        <w:rPr>
          <w:rFonts w:ascii="Times New Roman" w:hAnsi="Times New Roman"/>
        </w:rPr>
        <w:t>:</w:t>
      </w:r>
    </w:p>
    <w:p w14:paraId="63E01204" w14:textId="51E504A2" w:rsidR="0025100D" w:rsidRDefault="0090156F" w:rsidP="00FE23E5">
      <w:pPr>
        <w:adjustRightInd w:val="0"/>
        <w:snapToGrid w:val="0"/>
        <w:rPr>
          <w:rFonts w:ascii="Times New Roman" w:hAnsi="Times New Roman"/>
        </w:rPr>
      </w:pPr>
      <w:r w:rsidRPr="0025100D">
        <w:rPr>
          <w:rFonts w:ascii="Times New Roman" w:hAnsi="Times New Roman"/>
          <w:noProof/>
          <w:position w:val="-24"/>
        </w:rPr>
        <w:object w:dxaOrig="3400" w:dyaOrig="639" w14:anchorId="4AC3AE38">
          <v:shape id="_x0000_i1074" type="#_x0000_t75" alt="" style="width:169.5pt;height:32.35pt;mso-width-percent:0;mso-height-percent:0;mso-width-percent:0;mso-height-percent:0" o:ole="">
            <v:imagedata r:id="rId108" o:title=""/>
          </v:shape>
          <o:OLEObject Type="Embed" ProgID="Equation.DSMT4" ShapeID="_x0000_i1074" DrawAspect="Content" ObjectID="_1717353686" r:id="rId109"/>
        </w:objec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56406AAE"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commentRangeStart w:id="89"/>
      <w:r w:rsidRPr="00E16FDC">
        <w:rPr>
          <w:rFonts w:ascii="Times New Roman" w:hAnsi="Times New Roman"/>
        </w:rPr>
        <w:t>on modify</w:t>
      </w:r>
      <w:r w:rsidR="008F6489" w:rsidRPr="00E16FDC">
        <w:rPr>
          <w:rFonts w:ascii="Times New Roman" w:hAnsi="Times New Roman"/>
        </w:rPr>
        <w:t>ing</w:t>
      </w:r>
      <w:r w:rsidRPr="00E16FDC">
        <w:rPr>
          <w:rFonts w:ascii="Times New Roman" w:hAnsi="Times New Roman"/>
        </w:rPr>
        <w:t xml:space="preserve"> </w:t>
      </w:r>
      <w:commentRangeEnd w:id="89"/>
      <w:r w:rsidR="0059763F">
        <w:rPr>
          <w:rStyle w:val="CommentReference"/>
        </w:rPr>
        <w:commentReference w:id="89"/>
      </w:r>
      <w:r w:rsidRPr="00E16FDC">
        <w:rPr>
          <w:rFonts w:ascii="Times New Roman" w:hAnsi="Times New Roman"/>
        </w:rPr>
        <w:t xml:space="preserve">the theory of linear chemoporoelasticity into a convenient </w:t>
      </w:r>
      <w:commentRangeStart w:id="90"/>
      <w:r w:rsidRPr="00E16FDC">
        <w:rPr>
          <w:rFonts w:ascii="Times New Roman" w:hAnsi="Times New Roman"/>
        </w:rPr>
        <w:t>form</w:t>
      </w:r>
      <w:commentRangeEnd w:id="90"/>
      <w:r w:rsidR="00752E45">
        <w:rPr>
          <w:rStyle w:val="CommentReference"/>
        </w:rPr>
        <w:commentReference w:id="90"/>
      </w:r>
      <w:r w:rsidRPr="00E16FDC">
        <w:rPr>
          <w:rFonts w:ascii="Times New Roman" w:hAnsi="Times New Roman"/>
        </w:rPr>
        <w:t xml:space="preserve"> whereby the interpretations of the phenomenological parameters can be clarified, </w:t>
      </w:r>
      <w:commentRangeStart w:id="91"/>
      <w:r w:rsidR="008F6489" w:rsidRPr="00E16FDC">
        <w:rPr>
          <w:rFonts w:ascii="Times New Roman" w:hAnsi="Times New Roman"/>
        </w:rPr>
        <w:t xml:space="preserve">we herein by using the irrotational field </w:t>
      </w:r>
      <w:commentRangeEnd w:id="91"/>
      <w:r w:rsidR="00752E45">
        <w:rPr>
          <w:rStyle w:val="CommentReference"/>
        </w:rPr>
        <w:commentReference w:id="91"/>
      </w:r>
      <w:r w:rsidR="008F6489" w:rsidRPr="00E16FDC">
        <w:rPr>
          <w:rFonts w:ascii="Times New Roman" w:hAnsi="Times New Roman"/>
        </w:rPr>
        <w:t xml:space="preserve">assumptions to simplify </w:t>
      </w:r>
      <w:commentRangeStart w:id="92"/>
      <w:r w:rsidR="008F6489" w:rsidRPr="00E16FDC">
        <w:rPr>
          <w:rFonts w:ascii="Times New Roman" w:hAnsi="Times New Roman"/>
        </w:rPr>
        <w:t>the process of so</w:t>
      </w:r>
      <w:r w:rsidR="009A43C1" w:rsidRPr="00E16FDC">
        <w:rPr>
          <w:rFonts w:ascii="Times New Roman" w:hAnsi="Times New Roman"/>
        </w:rPr>
        <w:t>lve the Navier equations</w:t>
      </w:r>
      <w:commentRangeEnd w:id="92"/>
      <w:r w:rsidR="00752E45">
        <w:rPr>
          <w:rStyle w:val="CommentReference"/>
        </w:rPr>
        <w:commentReference w:id="92"/>
      </w:r>
      <w:r w:rsidR="009A43C1" w:rsidRPr="00E16FDC">
        <w:rPr>
          <w:rFonts w:ascii="Times New Roman" w:hAnsi="Times New Roman"/>
        </w:rPr>
        <w:t xml:space="preserve">. When </w:t>
      </w:r>
      <w:r w:rsidR="008F6489" w:rsidRPr="00E16FDC">
        <w:rPr>
          <w:rFonts w:ascii="Times New Roman" w:hAnsi="Times New Roman"/>
        </w:rPr>
        <w:t xml:space="preserve">displacement field is irrotational, </w:t>
      </w:r>
      <w:proofErr w:type="gramStart"/>
      <w:r w:rsidR="008F6489" w:rsidRPr="00E16FDC">
        <w:rPr>
          <w:rFonts w:ascii="Times New Roman" w:hAnsi="Times New Roman"/>
        </w:rPr>
        <w:t>i.e.</w:t>
      </w:r>
      <w:proofErr w:type="gramEnd"/>
      <w:r w:rsidR="008F6489" w:rsidRPr="00E16FDC">
        <w:rPr>
          <w:rFonts w:ascii="Times New Roman" w:hAnsi="Times New Roman"/>
        </w:rPr>
        <w:t xml:space="preserve"> </w:t>
      </w:r>
      <w:r w:rsidR="0090156F" w:rsidRPr="00E16FDC">
        <w:rPr>
          <w:rFonts w:ascii="Times New Roman" w:hAnsi="Times New Roman"/>
          <w:noProof/>
          <w:position w:val="-16"/>
        </w:rPr>
        <w:object w:dxaOrig="320" w:dyaOrig="400" w14:anchorId="18C9D9D4">
          <v:shape id="_x0000_i1075" type="#_x0000_t75" alt="" style="width:14.55pt;height:19pt;mso-width-percent:0;mso-height-percent:0;mso-width-percent:0;mso-height-percent:0" o:ole="">
            <v:imagedata r:id="rId110" o:title=""/>
          </v:shape>
          <o:OLEObject Type="Embed" ProgID="Equation.DSMT4" ShapeID="_x0000_i1075" DrawAspect="Content" ObjectID="_1717353687" r:id="rId111"/>
        </w:object>
      </w:r>
      <w:r w:rsidR="008F6489" w:rsidRPr="00E16FDC">
        <w:rPr>
          <w:rFonts w:ascii="Times New Roman" w:hAnsi="Times New Roman"/>
        </w:rPr>
        <w:t xml:space="preserve">is the gradient of a scaler, one can integrate </w:t>
      </w:r>
      <w:r w:rsidR="008F6489" w:rsidRPr="00780CED">
        <w:rPr>
          <w:rFonts w:ascii="Times New Roman" w:hAnsi="Times New Roman"/>
        </w:rPr>
        <w:t xml:space="preserve">Eq. 13 </w:t>
      </w:r>
      <w:commentRangeStart w:id="93"/>
      <w:r w:rsidR="008F6489" w:rsidRPr="00780CED">
        <w:rPr>
          <w:rFonts w:ascii="Times New Roman" w:hAnsi="Times New Roman"/>
        </w:rPr>
        <w:t>to obtain</w:t>
      </w:r>
      <w:r w:rsidR="008F6489" w:rsidRPr="00E16FDC">
        <w:rPr>
          <w:rFonts w:ascii="Times New Roman" w:hAnsi="Times New Roman"/>
        </w:rPr>
        <w:t xml:space="preserve"> </w:t>
      </w:r>
      <w:commentRangeEnd w:id="93"/>
      <w:r w:rsidR="00752E45">
        <w:rPr>
          <w:rStyle w:val="CommentReference"/>
        </w:rPr>
        <w:commentReference w:id="93"/>
      </w:r>
    </w:p>
    <w:p w14:paraId="38050CB9" w14:textId="77777777" w:rsidR="008F6489" w:rsidRPr="00E16FDC" w:rsidRDefault="0090156F" w:rsidP="00FE23E5">
      <w:pPr>
        <w:adjustRightInd w:val="0"/>
        <w:snapToGrid w:val="0"/>
        <w:rPr>
          <w:rFonts w:ascii="Times New Roman" w:hAnsi="Times New Roman"/>
        </w:rPr>
      </w:pPr>
      <w:r w:rsidRPr="00E16FDC">
        <w:rPr>
          <w:rFonts w:ascii="Times New Roman" w:hAnsi="Times New Roman"/>
          <w:noProof/>
          <w:position w:val="-24"/>
        </w:rPr>
        <w:object w:dxaOrig="4000" w:dyaOrig="620" w14:anchorId="48939DD4">
          <v:shape id="_x0000_i1076" type="#_x0000_t75" alt="" style="width:201.45pt;height:30.35pt;mso-width-percent:0;mso-height-percent:0;mso-width-percent:0;mso-height-percent:0" o:ole="">
            <v:imagedata r:id="rId112" o:title=""/>
          </v:shape>
          <o:OLEObject Type="Embed" ProgID="Equation.DSMT4" ShapeID="_x0000_i1076" DrawAspect="Content" ObjectID="_1717353688" r:id="rId113"/>
        </w:objec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77777777" w:rsidR="009B68E8" w:rsidRPr="00E16FDC" w:rsidRDefault="009B68E8" w:rsidP="00FE23E5">
      <w:pPr>
        <w:adjustRightInd w:val="0"/>
        <w:snapToGrid w:val="0"/>
        <w:rPr>
          <w:rFonts w:ascii="Times New Roman" w:hAnsi="Times New Roman"/>
          <w:snapToGrid w:val="0"/>
        </w:rPr>
      </w:pPr>
      <w:r w:rsidRPr="00E16FDC">
        <w:rPr>
          <w:rFonts w:ascii="Times New Roman" w:hAnsi="Times New Roman"/>
        </w:rPr>
        <w:t xml:space="preserve">Where </w:t>
      </w:r>
      <w:r w:rsidR="0090156F" w:rsidRPr="00E16FDC">
        <w:rPr>
          <w:rFonts w:ascii="Times New Roman" w:hAnsi="Times New Roman"/>
          <w:noProof/>
          <w:position w:val="-24"/>
        </w:rPr>
        <w:object w:dxaOrig="1359" w:dyaOrig="620" w14:anchorId="634EA756">
          <v:shape id="_x0000_i1077" type="#_x0000_t75" alt="" style="width:68.35pt;height:30.35pt;mso-width-percent:0;mso-height-percent:0;mso-width-percent:0;mso-height-percent:0" o:ole="">
            <v:imagedata r:id="rId114" o:title=""/>
          </v:shape>
          <o:OLEObject Type="Embed" ProgID="Equation.DSMT4" ShapeID="_x0000_i1077" DrawAspect="Content" ObjectID="_1717353689" r:id="rId115"/>
        </w:object>
      </w:r>
      <w:r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78" type="#_x0000_t75" alt="" style="width:79.3pt;height:30.35pt;mso-width-percent:0;mso-height-percent:0;mso-width-percent:0;mso-height-percent:0" o:ole="">
            <v:imagedata r:id="rId116" o:title=""/>
          </v:shape>
          <o:OLEObject Type="Embed" ProgID="Equation.DSMT4" ShapeID="_x0000_i1078" DrawAspect="Content" ObjectID="_1717353690" r:id="rId117"/>
        </w:object>
      </w:r>
    </w:p>
    <w:p w14:paraId="291169CA" w14:textId="23E4F185" w:rsidR="005C356A" w:rsidRPr="00E16FDC" w:rsidRDefault="00406356" w:rsidP="006F59B8">
      <w:pPr>
        <w:adjustRightInd w:val="0"/>
        <w:snapToGrid w:val="0"/>
        <w:spacing w:line="360" w:lineRule="auto"/>
        <w:jc w:val="both"/>
        <w:rPr>
          <w:rFonts w:ascii="Times New Roman" w:hAnsi="Times New Roman"/>
        </w:rPr>
      </w:pPr>
      <w:r>
        <w:rPr>
          <w:rFonts w:ascii="Times New Roman" w:hAnsi="Times New Roman"/>
        </w:rPr>
        <w:t>The</w:t>
      </w:r>
      <w:r w:rsidR="0090156F" w:rsidRPr="00E16FDC">
        <w:rPr>
          <w:rFonts w:ascii="Times New Roman" w:hAnsi="Times New Roman"/>
          <w:noProof/>
          <w:position w:val="-10"/>
        </w:rPr>
        <w:object w:dxaOrig="480" w:dyaOrig="320" w14:anchorId="5791A75A">
          <v:shape id="_x0000_i1079" type="#_x0000_t75" alt="" style="width:23.45pt;height:14.55pt;mso-width-percent:0;mso-height-percent:0;mso-width-percent:0;mso-height-percent:0" o:ole="">
            <v:imagedata r:id="rId118" o:title=""/>
          </v:shape>
          <o:OLEObject Type="Embed" ProgID="Equation.DSMT4" ShapeID="_x0000_i1079" DrawAspect="Content" ObjectID="_1717353691" r:id="rId119"/>
        </w:object>
      </w:r>
      <w:r w:rsidR="009B68E8" w:rsidRPr="00E16FDC">
        <w:rPr>
          <w:rFonts w:ascii="Times New Roman" w:hAnsi="Times New Roman"/>
        </w:rPr>
        <w:t xml:space="preserve">does not depend on the spatial coordinates and it is a spatially uniform function that </w:t>
      </w:r>
      <w:commentRangeStart w:id="94"/>
      <w:r w:rsidR="009B68E8" w:rsidRPr="00E16FDC">
        <w:rPr>
          <w:rFonts w:ascii="Times New Roman" w:hAnsi="Times New Roman"/>
        </w:rPr>
        <w:t xml:space="preserve">is often </w:t>
      </w:r>
      <w:r w:rsidR="009B68E8" w:rsidRPr="00780CED">
        <w:rPr>
          <w:rFonts w:ascii="Times New Roman" w:hAnsi="Times New Roman"/>
        </w:rPr>
        <w:t>taking</w:t>
      </w:r>
      <w:commentRangeEnd w:id="94"/>
      <w:r w:rsidR="002520D4">
        <w:rPr>
          <w:rStyle w:val="CommentReference"/>
        </w:rPr>
        <w:commentReference w:id="94"/>
      </w:r>
      <w:r w:rsidR="009B68E8" w:rsidRPr="00780CED">
        <w:rPr>
          <w:rFonts w:ascii="Times New Roman" w:hAnsi="Times New Roman"/>
        </w:rPr>
        <w:t xml:space="preserve"> to zero for </w:t>
      </w:r>
      <w:commentRangeStart w:id="95"/>
      <w:r w:rsidR="009B68E8" w:rsidRPr="00780CED">
        <w:rPr>
          <w:rFonts w:ascii="Times New Roman" w:hAnsi="Times New Roman"/>
        </w:rPr>
        <w:t xml:space="preserve">infinite or semi-infinite domain </w:t>
      </w:r>
      <w:commentRangeEnd w:id="95"/>
      <w:r w:rsidR="002520D4">
        <w:rPr>
          <w:rStyle w:val="CommentReference"/>
        </w:rPr>
        <w:commentReference w:id="95"/>
      </w:r>
      <w:r w:rsidR="009B68E8" w:rsidRPr="00780CED">
        <w:rPr>
          <w:rFonts w:ascii="Times New Roman" w:hAnsi="Times New Roman"/>
        </w:rPr>
        <w:fldChar w:fldCharType="begin"/>
      </w:r>
      <w:r w:rsidR="004148D1">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780CED">
        <w:rPr>
          <w:rFonts w:ascii="Times New Roman" w:hAnsi="Times New Roman"/>
        </w:rPr>
        <w:fldChar w:fldCharType="separate"/>
      </w:r>
      <w:r w:rsidR="009B68E8" w:rsidRPr="00780CED">
        <w:rPr>
          <w:rFonts w:ascii="Times New Roman" w:hAnsi="Times New Roman"/>
          <w:noProof/>
        </w:rPr>
        <w:t>(Detournay et al., 1993)</w:t>
      </w:r>
      <w:r w:rsidR="009B68E8" w:rsidRPr="00780CED">
        <w:rPr>
          <w:rFonts w:ascii="Times New Roman" w:hAnsi="Times New Roman"/>
        </w:rPr>
        <w:fldChar w:fldCharType="end"/>
      </w:r>
      <w:r w:rsidR="009B68E8" w:rsidRPr="00780CED">
        <w:rPr>
          <w:rFonts w:ascii="Times New Roman" w:hAnsi="Times New Roman"/>
        </w:rPr>
        <w:t xml:space="preserve">. </w:t>
      </w:r>
      <w:r>
        <w:rPr>
          <w:rFonts w:ascii="Times New Roman" w:hAnsi="Times New Roman"/>
        </w:rPr>
        <w:t>But i</w:t>
      </w:r>
      <w:r w:rsidR="009A43C1" w:rsidRPr="00780CED">
        <w:rPr>
          <w:rFonts w:ascii="Times New Roman" w:hAnsi="Times New Roman"/>
        </w:rPr>
        <w:t xml:space="preserve">n the case of </w:t>
      </w:r>
      <w:commentRangeStart w:id="96"/>
      <w:r w:rsidR="009A43C1" w:rsidRPr="00780CED">
        <w:rPr>
          <w:rFonts w:ascii="Times New Roman" w:hAnsi="Times New Roman"/>
        </w:rPr>
        <w:t>the</w:t>
      </w:r>
      <w:commentRangeEnd w:id="96"/>
      <w:r w:rsidR="002520D4">
        <w:rPr>
          <w:rStyle w:val="CommentReference"/>
        </w:rPr>
        <w:commentReference w:id="96"/>
      </w:r>
      <w:r w:rsidR="009A43C1" w:rsidRPr="00780CED">
        <w:rPr>
          <w:rFonts w:ascii="Times New Roman" w:hAnsi="Times New Roman"/>
        </w:rPr>
        <w:t xml:space="preserve"> primary cementing in P&amp;A, the</w:t>
      </w:r>
      <w:r w:rsidR="0090156F" w:rsidRPr="00780CED">
        <w:rPr>
          <w:rFonts w:ascii="Times New Roman" w:hAnsi="Times New Roman"/>
          <w:noProof/>
          <w:position w:val="-10"/>
        </w:rPr>
        <w:object w:dxaOrig="480" w:dyaOrig="320" w14:anchorId="0D318C9C">
          <v:shape id="_x0000_i1080" type="#_x0000_t75" alt="" style="width:23.45pt;height:14.55pt;mso-width-percent:0;mso-height-percent:0;mso-width-percent:0;mso-height-percent:0" o:ole="">
            <v:imagedata r:id="rId118" o:title=""/>
          </v:shape>
          <o:OLEObject Type="Embed" ProgID="Equation.DSMT4" ShapeID="_x0000_i1080" DrawAspect="Content" ObjectID="_1717353692" r:id="rId120"/>
        </w:object>
      </w:r>
      <w:commentRangeStart w:id="97"/>
      <w:commentRangeStart w:id="98"/>
      <w:r w:rsidR="009B68E8" w:rsidRPr="00780CED">
        <w:rPr>
          <w:rFonts w:ascii="Times New Roman" w:hAnsi="Times New Roman"/>
        </w:rPr>
        <w:t>will not be taking as zero here</w:t>
      </w:r>
      <w:commentRangeEnd w:id="97"/>
      <w:r w:rsidR="002520D4">
        <w:rPr>
          <w:rStyle w:val="CommentReference"/>
        </w:rPr>
        <w:commentReference w:id="97"/>
      </w:r>
      <w:commentRangeEnd w:id="98"/>
      <w:r w:rsidR="00B416C0">
        <w:rPr>
          <w:rStyle w:val="CommentReference"/>
        </w:rPr>
        <w:commentReference w:id="98"/>
      </w:r>
      <w:r w:rsidR="009B68E8" w:rsidRPr="00780CED">
        <w:rPr>
          <w:rFonts w:ascii="Times New Roman" w:hAnsi="Times New Roman"/>
        </w:rPr>
        <w:t xml:space="preserve">. </w:t>
      </w:r>
      <w:r w:rsidR="009A43C1" w:rsidRPr="00780CED">
        <w:rPr>
          <w:rFonts w:ascii="Times New Roman" w:hAnsi="Times New Roman"/>
        </w:rPr>
        <w:t>Next, b</w:t>
      </w:r>
      <w:r w:rsidR="00B103D3" w:rsidRPr="00780CED">
        <w:rPr>
          <w:rFonts w:ascii="Times New Roman" w:hAnsi="Times New Roman"/>
        </w:rPr>
        <w:t>y substituting Eq. 14 into Eq. 11 and Eq. 12, the</w:t>
      </w:r>
      <w:r w:rsidR="0090156F" w:rsidRPr="00780CED">
        <w:rPr>
          <w:rFonts w:ascii="Times New Roman" w:hAnsi="Times New Roman"/>
          <w:noProof/>
          <w:position w:val="-4"/>
        </w:rPr>
        <w:object w:dxaOrig="220" w:dyaOrig="260" w14:anchorId="7521BFDC">
          <v:shape id="_x0000_i1081" type="#_x0000_t75" alt="" style="width:10.9pt;height:12.55pt;mso-width-percent:0;mso-height-percent:0;mso-width-percent:0;mso-height-percent:0" o:ole="">
            <v:imagedata r:id="rId121" o:title=""/>
          </v:shape>
          <o:OLEObject Type="Embed" ProgID="Equation.DSMT4" ShapeID="_x0000_i1081" DrawAspect="Content" ObjectID="_1717353693" r:id="rId122"/>
        </w:object>
      </w:r>
      <w:commentRangeStart w:id="99"/>
      <w:r w:rsidR="00B103D3" w:rsidRPr="00780CED">
        <w:rPr>
          <w:rFonts w:ascii="Times New Roman" w:hAnsi="Times New Roman"/>
        </w:rPr>
        <w:t>could be eliminated</w:t>
      </w:r>
      <w:r w:rsidR="009A43C1" w:rsidRPr="00780CED">
        <w:rPr>
          <w:rFonts w:ascii="Times New Roman" w:hAnsi="Times New Roman"/>
        </w:rPr>
        <w:t xml:space="preserve"> and it </w:t>
      </w:r>
      <w:r w:rsidR="00B103D3" w:rsidRPr="00780CED">
        <w:rPr>
          <w:rFonts w:ascii="Times New Roman" w:hAnsi="Times New Roman"/>
        </w:rPr>
        <w:t xml:space="preserve">could </w:t>
      </w:r>
      <w:commentRangeEnd w:id="99"/>
      <w:r w:rsidR="00B416C0">
        <w:rPr>
          <w:rStyle w:val="CommentReference"/>
        </w:rPr>
        <w:commentReference w:id="99"/>
      </w:r>
      <w:r w:rsidR="00B103D3" w:rsidRPr="00780CED">
        <w:rPr>
          <w:rFonts w:ascii="Times New Roman" w:hAnsi="Times New Roman"/>
        </w:rPr>
        <w:t xml:space="preserve">have </w:t>
      </w:r>
      <w:commentRangeStart w:id="100"/>
      <w:r w:rsidR="00B103D3" w:rsidRPr="00780CED">
        <w:rPr>
          <w:rFonts w:ascii="Times New Roman" w:hAnsi="Times New Roman"/>
        </w:rPr>
        <w:t>the coupled diffusion eq</w:t>
      </w:r>
      <w:r w:rsidR="00B07C95" w:rsidRPr="00780CED">
        <w:rPr>
          <w:rFonts w:ascii="Times New Roman" w:hAnsi="Times New Roman"/>
        </w:rPr>
        <w:t>uations in other form as shown in Eq. 15</w:t>
      </w:r>
      <w:commentRangeEnd w:id="100"/>
      <w:r w:rsidR="0046124E">
        <w:rPr>
          <w:rStyle w:val="CommentReference"/>
        </w:rPr>
        <w:commentReference w:id="100"/>
      </w:r>
      <w:r w:rsidR="00B07C95" w:rsidRPr="00780CED">
        <w:rPr>
          <w:rFonts w:ascii="Times New Roman" w:hAnsi="Times New Roman"/>
        </w:rPr>
        <w:t>.</w:t>
      </w:r>
    </w:p>
    <w:p w14:paraId="1C14432D" w14:textId="77777777" w:rsidR="00B103D3" w:rsidRPr="00780CED" w:rsidRDefault="00E73BBF" w:rsidP="00FE23E5">
      <w:pPr>
        <w:adjustRightInd w:val="0"/>
        <w:snapToGrid w:val="0"/>
        <w:rPr>
          <w:rFonts w:ascii="Times New Roman" w:hAnsi="Times New Roman"/>
        </w:rPr>
      </w:pPr>
      <w:r>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2" type="#_x0000_t75" alt="" style="width:193.75pt;height:68.35pt;mso-width-percent:0;mso-height-percent:0;mso-width-percent:0;mso-height-percent:0" o:ole="">
            <v:imagedata r:id="rId123" o:title=""/>
          </v:shape>
          <o:OLEObject Type="Embed" ProgID="Equation.DSMT4" ShapeID="_x0000_i1082" DrawAspect="Content" ObjectID="_1717353694" r:id="rId124"/>
        </w:object>
      </w:r>
      <w:r>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77777777" w:rsidR="00B103D3" w:rsidRPr="002B0CC8" w:rsidRDefault="00B103D3" w:rsidP="00B103D3">
      <w:pPr>
        <w:keepNext/>
        <w:rPr>
          <w:rFonts w:ascii="Times New Roman" w:hAnsi="Times New Roman"/>
        </w:rPr>
      </w:pPr>
      <w:commentRangeStart w:id="101"/>
      <w:r w:rsidRPr="002B0CC8">
        <w:rPr>
          <w:rFonts w:ascii="Times New Roman" w:hAnsi="Times New Roman"/>
        </w:rPr>
        <w:lastRenderedPageBreak/>
        <w:t>Where</w:t>
      </w:r>
      <w:commentRangeEnd w:id="101"/>
      <w:r w:rsidR="000502CB">
        <w:rPr>
          <w:rStyle w:val="CommentReference"/>
        </w:rPr>
        <w:commentReference w:id="101"/>
      </w:r>
    </w:p>
    <w:p w14:paraId="53C96828" w14:textId="77777777" w:rsidR="00B103D3" w:rsidRDefault="0090156F" w:rsidP="00B103D3">
      <w:pPr>
        <w:keepNext/>
      </w:pPr>
      <w:r w:rsidRPr="00B143CC">
        <w:rPr>
          <w:noProof/>
          <w:position w:val="-14"/>
        </w:rPr>
        <w:object w:dxaOrig="4680" w:dyaOrig="380" w14:anchorId="3812E0C2">
          <v:shape id="_x0000_i1083" type="#_x0000_t75" alt="" style="width:234.2pt;height:17pt;mso-width-percent:0;mso-height-percent:0;mso-width-percent:0;mso-height-percent:0" o:ole="">
            <v:imagedata r:id="rId125" o:title=""/>
          </v:shape>
          <o:OLEObject Type="Embed" ProgID="Equation.DSMT4" ShapeID="_x0000_i1083" DrawAspect="Content" ObjectID="_1717353695" r:id="rId126"/>
        </w:object>
      </w:r>
    </w:p>
    <w:p w14:paraId="70ADB5DF" w14:textId="77777777" w:rsidR="00B103D3" w:rsidRDefault="0090156F" w:rsidP="00B103D3">
      <w:pPr>
        <w:keepNext/>
      </w:pPr>
      <w:r w:rsidRPr="00B143CC">
        <w:rPr>
          <w:noProof/>
          <w:position w:val="-14"/>
        </w:rPr>
        <w:object w:dxaOrig="4940" w:dyaOrig="380" w14:anchorId="11FC38A1">
          <v:shape id="_x0000_i1084" type="#_x0000_t75" alt="" style="width:245.95pt;height:17pt;mso-width-percent:0;mso-height-percent:0;mso-width-percent:0;mso-height-percent:0" o:ole="">
            <v:imagedata r:id="rId127" o:title=""/>
          </v:shape>
          <o:OLEObject Type="Embed" ProgID="Equation.DSMT4" ShapeID="_x0000_i1084" DrawAspect="Content" ObjectID="_1717353696" r:id="rId128"/>
        </w:object>
      </w:r>
    </w:p>
    <w:p w14:paraId="53272911" w14:textId="77777777" w:rsidR="00B103D3" w:rsidRDefault="0090156F" w:rsidP="00B103D3">
      <w:pPr>
        <w:keepNext/>
      </w:pPr>
      <w:r w:rsidRPr="00B143CC">
        <w:rPr>
          <w:noProof/>
          <w:position w:val="-14"/>
        </w:rPr>
        <w:object w:dxaOrig="4440" w:dyaOrig="380" w14:anchorId="62C57B52">
          <v:shape id="_x0000_i1085" type="#_x0000_t75" alt="" style="width:222.05pt;height:17pt;mso-width-percent:0;mso-height-percent:0;mso-width-percent:0;mso-height-percent:0" o:ole="">
            <v:imagedata r:id="rId129" o:title=""/>
          </v:shape>
          <o:OLEObject Type="Embed" ProgID="Equation.DSMT4" ShapeID="_x0000_i1085" DrawAspect="Content" ObjectID="_1717353697" r:id="rId130"/>
        </w:object>
      </w:r>
    </w:p>
    <w:p w14:paraId="205F5129" w14:textId="77777777" w:rsidR="00B103D3" w:rsidRDefault="0090156F" w:rsidP="00B103D3">
      <w:pPr>
        <w:keepNext/>
      </w:pPr>
      <w:r w:rsidRPr="00B143CC">
        <w:rPr>
          <w:noProof/>
          <w:position w:val="-14"/>
        </w:rPr>
        <w:object w:dxaOrig="4580" w:dyaOrig="380" w14:anchorId="7D28A947">
          <v:shape id="_x0000_i1086" type="#_x0000_t75" alt="" style="width:226.9pt;height:17pt;mso-width-percent:0;mso-height-percent:0;mso-width-percent:0;mso-height-percent:0" o:ole="">
            <v:imagedata r:id="rId131" o:title=""/>
          </v:shape>
          <o:OLEObject Type="Embed" ProgID="Equation.DSMT4" ShapeID="_x0000_i1086" DrawAspect="Content" ObjectID="_1717353698" r:id="rId132"/>
        </w:object>
      </w:r>
    </w:p>
    <w:p w14:paraId="03B95F86" w14:textId="30C90B6D" w:rsidR="00B103D3" w:rsidRDefault="0090156F" w:rsidP="00B103D3">
      <w:pPr>
        <w:keepNext/>
      </w:pPr>
      <w:r w:rsidRPr="00B72B0F">
        <w:rPr>
          <w:noProof/>
          <w:position w:val="-12"/>
        </w:rPr>
        <w:object w:dxaOrig="2620" w:dyaOrig="360" w14:anchorId="4F47563F">
          <v:shape id="_x0000_i1087" type="#_x0000_t75" alt="" style="width:131.45pt;height:18.6pt;mso-width-percent:0;mso-height-percent:0;mso-width-percent:0;mso-height-percent:0" o:ole="">
            <v:imagedata r:id="rId133" o:title=""/>
          </v:shape>
          <o:OLEObject Type="Embed" ProgID="Equation.DSMT4" ShapeID="_x0000_i1087" DrawAspect="Content" ObjectID="_1717353699" r:id="rId134"/>
        </w:object>
      </w:r>
    </w:p>
    <w:p w14:paraId="7992520C" w14:textId="47177B80" w:rsidR="005C356A" w:rsidRDefault="0090156F" w:rsidP="00B103D3">
      <w:pPr>
        <w:adjustRightInd w:val="0"/>
        <w:snapToGrid w:val="0"/>
      </w:pPr>
      <w:r w:rsidRPr="00B72B0F">
        <w:rPr>
          <w:noProof/>
          <w:position w:val="-12"/>
        </w:rPr>
        <w:object w:dxaOrig="2380" w:dyaOrig="360" w14:anchorId="121C44D4">
          <v:shape id="_x0000_i1088" type="#_x0000_t75" alt="" style="width:122.15pt;height:18.6pt;mso-width-percent:0;mso-height-percent:0;mso-width-percent:0;mso-height-percent:0" o:ole="">
            <v:imagedata r:id="rId135" o:title=""/>
          </v:shape>
          <o:OLEObject Type="Embed" ProgID="Equation.DSMT4" ShapeID="_x0000_i1088" DrawAspect="Content" ObjectID="_1717353700" r:id="rId136"/>
        </w:object>
      </w:r>
    </w:p>
    <w:p w14:paraId="4754255F" w14:textId="77AE1BE2" w:rsidR="0085149E" w:rsidRDefault="0090156F" w:rsidP="00B103D3">
      <w:pPr>
        <w:adjustRightInd w:val="0"/>
        <w:snapToGrid w:val="0"/>
      </w:pPr>
      <w:r w:rsidRPr="007B0F97">
        <w:rPr>
          <w:noProof/>
          <w:position w:val="-12"/>
        </w:rPr>
        <w:object w:dxaOrig="5940" w:dyaOrig="380" w14:anchorId="2DF49088">
          <v:shape id="_x0000_i1089" type="#_x0000_t75" alt="" style="width:297.7pt;height:17pt;mso-width-percent:0;mso-height-percent:0;mso-width-percent:0;mso-height-percent:0" o:ole="">
            <v:imagedata r:id="rId137" o:title=""/>
          </v:shape>
          <o:OLEObject Type="Embed" ProgID="Equation.DSMT4" ShapeID="_x0000_i1089" DrawAspect="Content" ObjectID="_1717353701" r:id="rId138"/>
        </w:object>
      </w:r>
    </w:p>
    <w:p w14:paraId="747B6C9F" w14:textId="6BCB9854"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commentRangeStart w:id="102"/>
      <w:r w:rsidR="006F59B8">
        <w:rPr>
          <w:rFonts w:ascii="Times New Roman" w:hAnsi="Times New Roman"/>
        </w:rPr>
        <w:t xml:space="preserve">diffusion </w:t>
      </w:r>
      <w:r w:rsidR="006F59B8" w:rsidRPr="00D65FE3">
        <w:rPr>
          <w:rFonts w:ascii="Times New Roman" w:hAnsi="Times New Roman"/>
        </w:rPr>
        <w:t xml:space="preserve">equations </w:t>
      </w:r>
      <w:r w:rsidR="006F59B8" w:rsidRPr="00780CED">
        <w:rPr>
          <w:rFonts w:ascii="Times New Roman" w:hAnsi="Times New Roman"/>
        </w:rPr>
        <w:t xml:space="preserve">shown in Eq.15 </w:t>
      </w:r>
      <w:commentRangeEnd w:id="102"/>
      <w:r w:rsidR="000502CB">
        <w:rPr>
          <w:rStyle w:val="CommentReference"/>
        </w:rPr>
        <w:commentReference w:id="102"/>
      </w:r>
      <w:r w:rsidR="006F59B8" w:rsidRPr="00780CED">
        <w:rPr>
          <w:rFonts w:ascii="Times New Roman" w:hAnsi="Times New Roman"/>
        </w:rPr>
        <w:t>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commentRangeStart w:id="103"/>
      <w:r w:rsidR="006F59B8">
        <w:rPr>
          <w:rFonts w:ascii="Times New Roman" w:hAnsi="Times New Roman"/>
        </w:rPr>
        <w:t>problems</w:t>
      </w:r>
      <w:commentRangeEnd w:id="103"/>
      <w:r w:rsidR="000502CB">
        <w:rPr>
          <w:rStyle w:val="CommentReference"/>
        </w:rPr>
        <w:commentReference w:id="103"/>
      </w:r>
      <w:r w:rsidR="006F59B8" w:rsidRPr="00D65FE3">
        <w:rPr>
          <w:rFonts w:ascii="Times New Roman" w:hAnsi="Times New Roman"/>
        </w:rPr>
        <w:t xml:space="preserve"> 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0" type="#_x0000_t75" alt="" style="width:14.55pt;height:18.6pt;mso-width-percent:0;mso-height-percent:0;mso-width-percent:0;mso-height-percent:0" o:ole="">
            <v:imagedata r:id="rId139" o:title=""/>
          </v:shape>
          <o:OLEObject Type="Embed" ProgID="Equation.DSMT4" ShapeID="_x0000_i1090" DrawAspect="Content" ObjectID="_1717353702" r:id="rId140"/>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1" type="#_x0000_t75" alt="" style="width:18.6pt;height:18.6pt;mso-width-percent:0;mso-height-percent:0;mso-width-percent:0;mso-height-percent:0" o:ole="">
            <v:imagedata r:id="rId141" o:title=""/>
          </v:shape>
          <o:OLEObject Type="Embed" ProgID="Equation.DSMT4" ShapeID="_x0000_i1091" DrawAspect="Content" ObjectID="_1717353703" r:id="rId142"/>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6F59B8" w:rsidRPr="00D65FE3">
        <w:rPr>
          <w:rFonts w:ascii="Times New Roman" w:hAnsi="Times New Roman"/>
        </w:rPr>
        <w:t xml:space="preserve"> </w:t>
      </w:r>
      <w:commentRangeStart w:id="104"/>
      <w:r w:rsidR="006F59B8" w:rsidRPr="00D65FE3">
        <w:rPr>
          <w:rFonts w:ascii="Times New Roman" w:hAnsi="Times New Roman"/>
        </w:rPr>
        <w:t xml:space="preserve">is starting with </w:t>
      </w:r>
      <w:commentRangeEnd w:id="104"/>
      <w:r w:rsidR="00377142">
        <w:rPr>
          <w:rStyle w:val="CommentReference"/>
        </w:rPr>
        <w:commentReference w:id="104"/>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2" type="#_x0000_t75" alt="" style="width:10.9pt;height:18.6pt;mso-width-percent:0;mso-height-percent:0;mso-width-percent:0;mso-height-percent:0" o:ole="">
            <v:imagedata r:id="rId143" o:title=""/>
          </v:shape>
          <o:OLEObject Type="Embed" ProgID="Equation.DSMT4" ShapeID="_x0000_i1092" DrawAspect="Content" ObjectID="_1717353704" r:id="rId144"/>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3" type="#_x0000_t75" alt="" style="width:14.55pt;height:18.6pt;mso-width-percent:0;mso-height-percent:0;mso-width-percent:0;mso-height-percent:0" o:ole="">
            <v:imagedata r:id="rId145" o:title=""/>
          </v:shape>
          <o:OLEObject Type="Embed" ProgID="Equation.DSMT4" ShapeID="_x0000_i1093" DrawAspect="Content" ObjectID="_1717353705" r:id="rId146"/>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4" type="#_x0000_t75" alt="" style="width:14.55pt;height:10.9pt;mso-width-percent:0;mso-height-percent:0;mso-width-percent:0;mso-height-percent:0" o:ole="">
            <v:imagedata r:id="rId147" o:title=""/>
          </v:shape>
          <o:OLEObject Type="Embed" ProgID="Equation.DSMT4" ShapeID="_x0000_i1094" DrawAspect="Content" ObjectID="_1717353706" r:id="rId148"/>
        </w:object>
      </w:r>
      <w:r w:rsidR="006F59B8">
        <w:rPr>
          <w:rFonts w:ascii="Times New Roman" w:hAnsi="Times New Roman"/>
        </w:rPr>
        <w:t>matrix</w:t>
      </w:r>
      <w:r w:rsidR="006F59B8" w:rsidRPr="00D65FE3">
        <w:rPr>
          <w:rFonts w:ascii="Times New Roman" w:hAnsi="Times New Roman"/>
        </w:rPr>
        <w:t xml:space="preserve">. </w:t>
      </w:r>
      <w:commentRangeStart w:id="105"/>
      <w:r w:rsidR="006F59B8" w:rsidRPr="00D65FE3">
        <w:rPr>
          <w:rFonts w:ascii="Times New Roman" w:hAnsi="Times New Roman"/>
        </w:rPr>
        <w:t>Then</w:t>
      </w:r>
      <w:commentRangeEnd w:id="105"/>
      <w:r w:rsidR="00377142">
        <w:rPr>
          <w:rStyle w:val="CommentReference"/>
        </w:rPr>
        <w:commentReference w:id="105"/>
      </w:r>
      <w:r w:rsidR="006F59B8" w:rsidRPr="00D65FE3">
        <w:rPr>
          <w:rFonts w:ascii="Times New Roman" w:hAnsi="Times New Roman"/>
        </w:rPr>
        <w:t xml:space="preserve">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w:t>
      </w:r>
      <w:commentRangeStart w:id="106"/>
      <w:r w:rsidR="006F59B8" w:rsidRPr="00D65FE3">
        <w:rPr>
          <w:rFonts w:ascii="Times New Roman" w:hAnsi="Times New Roman"/>
        </w:rPr>
        <w:t xml:space="preserve">will allow us </w:t>
      </w:r>
      <w:commentRangeEnd w:id="106"/>
      <w:r w:rsidR="00377142">
        <w:rPr>
          <w:rStyle w:val="CommentReference"/>
        </w:rPr>
        <w:commentReference w:id="106"/>
      </w:r>
      <w:r w:rsidR="006F59B8" w:rsidRPr="00D65FE3">
        <w:rPr>
          <w:rFonts w:ascii="Times New Roman" w:hAnsi="Times New Roman"/>
        </w:rPr>
        <w:t>to define</w:t>
      </w:r>
      <w:r w:rsidR="006F59B8">
        <w:rPr>
          <w:rFonts w:ascii="Times New Roman" w:hAnsi="Times New Roman"/>
        </w:rPr>
        <w:t xml:space="preserve"> </w:t>
      </w:r>
      <w:r w:rsidR="006F59B8" w:rsidRPr="00D65FE3">
        <w:rPr>
          <w:rFonts w:ascii="Times New Roman" w:hAnsi="Times New Roman"/>
        </w:rPr>
        <w:t xml:space="preserve">a transition </w:t>
      </w:r>
      <w:commentRangeStart w:id="107"/>
      <w:r w:rsidR="006F59B8" w:rsidRPr="00D65FE3">
        <w:rPr>
          <w:rFonts w:ascii="Times New Roman" w:hAnsi="Times New Roman"/>
        </w:rPr>
        <w:t>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5" type="#_x0000_t75" alt="" style="width:10.9pt;height:10.9pt;mso-width-percent:0;mso-height-percent:0;mso-width-percent:0;mso-height-percent:0" o:ole="">
            <v:imagedata r:id="rId149" o:title=""/>
          </v:shape>
          <o:OLEObject Type="Embed" ProgID="Equation.DSMT4" ShapeID="_x0000_i1095" DrawAspect="Content" ObjectID="_1717353707" r:id="rId150"/>
        </w:object>
      </w:r>
      <w:commentRangeEnd w:id="107"/>
      <w:r w:rsidR="00377142">
        <w:rPr>
          <w:rStyle w:val="CommentReference"/>
        </w:rPr>
        <w:commentReference w:id="107"/>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096" type="#_x0000_t75" alt="" style="width:14.55pt;height:10.9pt;mso-width-percent:0;mso-height-percent:0;mso-width-percent:0;mso-height-percent:0" o:ole="">
            <v:imagedata r:id="rId151" o:title=""/>
          </v:shape>
          <o:OLEObject Type="Embed" ProgID="Equation.DSMT4" ShapeID="_x0000_i1096" DrawAspect="Content" ObjectID="_1717353708" r:id="rId152"/>
        </w:object>
      </w:r>
      <w:r w:rsidR="00406356">
        <w:rPr>
          <w:rFonts w:ascii="Times New Roman" w:hAnsi="Times New Roman"/>
        </w:rPr>
        <w:t xml:space="preserve">, and </w:t>
      </w:r>
      <w:r w:rsidR="00780CED" w:rsidRPr="00D65FE3">
        <w:rPr>
          <w:rFonts w:ascii="Times New Roman" w:hAnsi="Times New Roman"/>
        </w:rPr>
        <w:t xml:space="preserve">temperature and pore pressure can be expressed </w:t>
      </w:r>
      <w:commentRangeStart w:id="108"/>
      <w:r w:rsidR="00780CED" w:rsidRPr="00D65FE3">
        <w:rPr>
          <w:rFonts w:ascii="Times New Roman" w:hAnsi="Times New Roman"/>
        </w:rPr>
        <w:t>as follows</w:t>
      </w:r>
      <w:commentRangeEnd w:id="108"/>
      <w:r w:rsidR="00377142">
        <w:rPr>
          <w:rStyle w:val="CommentReference"/>
        </w:rPr>
        <w:commentReference w:id="108"/>
      </w:r>
    </w:p>
    <w:p w14:paraId="6ABCDCE6" w14:textId="4F10C7E8" w:rsidR="00B27921" w:rsidRDefault="0090156F" w:rsidP="00B27921">
      <w:pPr>
        <w:spacing w:line="360" w:lineRule="auto"/>
        <w:jc w:val="both"/>
        <w:rPr>
          <w:rFonts w:ascii="Times New Roman" w:hAnsi="Times New Roman"/>
        </w:rPr>
      </w:pPr>
      <w:r w:rsidRPr="00780CED">
        <w:rPr>
          <w:rFonts w:ascii="Times New Roman" w:hAnsi="Times New Roman"/>
          <w:noProof/>
          <w:position w:val="-32"/>
        </w:rPr>
        <w:object w:dxaOrig="2260" w:dyaOrig="760" w14:anchorId="4B2E979E">
          <v:shape id="_x0000_i1097" type="#_x0000_t75" alt="" style="width:113.65pt;height:37.6pt;mso-width-percent:0;mso-height-percent:0;mso-width-percent:0;mso-height-percent:0" o:ole="">
            <v:imagedata r:id="rId153" o:title=""/>
          </v:shape>
          <o:OLEObject Type="Embed" ProgID="Equation.DSMT4" ShapeID="_x0000_i1097" DrawAspect="Content" ObjectID="_1717353709" r:id="rId154"/>
        </w:objec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77777777" w:rsidR="00B27921" w:rsidRDefault="00B07C95" w:rsidP="00B27921">
      <w:pPr>
        <w:spacing w:line="360" w:lineRule="auto"/>
        <w:jc w:val="both"/>
        <w:rPr>
          <w:rFonts w:ascii="Times New Roman" w:hAnsi="Times New Roman"/>
        </w:rPr>
      </w:pPr>
      <w:commentRangeStart w:id="109"/>
      <w:r w:rsidRPr="00A13CC9">
        <w:rPr>
          <w:rFonts w:ascii="Times New Roman" w:hAnsi="Times New Roman"/>
        </w:rPr>
        <w:t xml:space="preserve">Where </w:t>
      </w:r>
      <w:commentRangeEnd w:id="109"/>
      <w:r w:rsidR="00377142">
        <w:rPr>
          <w:rStyle w:val="CommentReference"/>
        </w:rPr>
        <w:commentReference w:id="109"/>
      </w:r>
    </w:p>
    <w:p w14:paraId="21DC7603" w14:textId="77777777"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098" type="#_x0000_t75" alt="" style="width:125pt;height:1in;mso-width-percent:0;mso-height-percent:0;mso-width-percent:0;mso-height-percent:0" o:ole="">
            <v:imagedata r:id="rId155" o:title=""/>
          </v:shape>
          <o:OLEObject Type="Embed" ProgID="Equation.DSMT4" ShapeID="_x0000_i1098" DrawAspect="Content" ObjectID="_1717353710" r:id="rId156"/>
        </w:object>
      </w:r>
    </w:p>
    <w:p w14:paraId="55EB21C9" w14:textId="77777777"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099" type="#_x0000_t75" alt="" style="width:3in;height:30.35pt;mso-width-percent:0;mso-height-percent:0;mso-width-percent:0;mso-height-percent:0" o:ole="">
            <v:imagedata r:id="rId157" o:title=""/>
          </v:shape>
          <o:OLEObject Type="Embed" ProgID="Equation.DSMT4" ShapeID="_x0000_i1099" DrawAspect="Content" ObjectID="_1717353711" r:id="rId158"/>
        </w:object>
      </w:r>
    </w:p>
    <w:p w14:paraId="053EB544" w14:textId="5C3528C5" w:rsidR="00B27921" w:rsidRDefault="00B07C95" w:rsidP="00B27921">
      <w:pPr>
        <w:spacing w:line="360" w:lineRule="auto"/>
        <w:jc w:val="both"/>
        <w:rPr>
          <w:rFonts w:ascii="Times New Roman" w:hAnsi="Times New Roman"/>
        </w:rPr>
      </w:pPr>
      <w:r w:rsidRPr="00A13CC9">
        <w:rPr>
          <w:rFonts w:ascii="Times New Roman" w:hAnsi="Times New Roman"/>
        </w:rPr>
        <w:t xml:space="preserve">This transition leads directly to an uncoupled system of </w:t>
      </w:r>
      <w:commentRangeStart w:id="110"/>
      <w:r w:rsidRPr="00A13CC9">
        <w:rPr>
          <w:rFonts w:ascii="Times New Roman" w:hAnsi="Times New Roman"/>
        </w:rPr>
        <w:t xml:space="preserve">diffusion equations </w:t>
      </w:r>
      <w:r w:rsidR="0090156F" w:rsidRPr="00A13CC9">
        <w:rPr>
          <w:rFonts w:ascii="Times New Roman" w:hAnsi="Times New Roman"/>
          <w:noProof/>
          <w:position w:val="-12"/>
        </w:rPr>
        <w:object w:dxaOrig="320" w:dyaOrig="360" w14:anchorId="1715C38D">
          <v:shape id="_x0000_i1100" type="#_x0000_t75" alt="" style="width:14.55pt;height:18.6pt;mso-width-percent:0;mso-height-percent:0;mso-width-percent:0;mso-height-percent:0" o:ole="">
            <v:imagedata r:id="rId159" o:title=""/>
          </v:shape>
          <o:OLEObject Type="Embed" ProgID="Equation.DSMT4" ShapeID="_x0000_i1100" DrawAspect="Content" ObjectID="_1717353712" r:id="rId160"/>
        </w:object>
      </w:r>
      <w:r w:rsidRPr="00A13CC9">
        <w:rPr>
          <w:rFonts w:ascii="Times New Roman" w:hAnsi="Times New Roman"/>
        </w:rPr>
        <w:t>for the given by</w:t>
      </w:r>
      <w:commentRangeEnd w:id="110"/>
      <w:r w:rsidR="00565C34">
        <w:rPr>
          <w:rStyle w:val="CommentReference"/>
        </w:rPr>
        <w:commentReference w:id="110"/>
      </w:r>
      <w:r w:rsidR="0090156F" w:rsidRPr="00A13CC9">
        <w:rPr>
          <w:rFonts w:ascii="Times New Roman" w:hAnsi="Times New Roman"/>
          <w:noProof/>
          <w:position w:val="-24"/>
        </w:rPr>
        <w:object w:dxaOrig="2220" w:dyaOrig="620" w14:anchorId="62C5544F">
          <v:shape id="_x0000_i1101" type="#_x0000_t75" alt="" style="width:110.85pt;height:30.35pt;mso-width-percent:0;mso-height-percent:0;mso-width-percent:0;mso-height-percent:0" o:ole="">
            <v:imagedata r:id="rId161" o:title=""/>
          </v:shape>
          <o:OLEObject Type="Embed" ProgID="Equation.DSMT4" ShapeID="_x0000_i1101" DrawAspect="Content" ObjectID="_1717353713" r:id="rId162"/>
        </w:object>
      </w:r>
      <w:r w:rsidR="00427C24">
        <w:rPr>
          <w:rFonts w:ascii="Times New Roman" w:hAnsi="Times New Roman"/>
        </w:rPr>
        <w:t xml:space="preserve">          </w:t>
      </w:r>
      <w:r w:rsidR="00406356">
        <w:rPr>
          <w:rFonts w:ascii="Times New Roman" w:hAnsi="Times New Roman"/>
        </w:rPr>
        <w:t xml:space="preserve">           </w:t>
      </w:r>
      <w:r w:rsidR="00406356" w:rsidRPr="00A13CC9">
        <w:rPr>
          <w:rFonts w:ascii="Times New Roman" w:hAnsi="Times New Roman"/>
        </w:rPr>
        <w:t xml:space="preserve">where </w:t>
      </w:r>
      <w:r w:rsidR="0090156F" w:rsidRPr="00A13CC9">
        <w:rPr>
          <w:rFonts w:ascii="Times New Roman" w:hAnsi="Times New Roman"/>
          <w:noProof/>
          <w:position w:val="-12"/>
        </w:rPr>
        <w:object w:dxaOrig="2140" w:dyaOrig="380" w14:anchorId="236E933F">
          <v:shape id="_x0000_i1102" type="#_x0000_t75" alt="" style="width:106.4pt;height:17pt;mso-width-percent:0;mso-height-percent:0;mso-width-percent:0;mso-height-percent:0" o:ole="">
            <v:imagedata r:id="rId163" o:title=""/>
          </v:shape>
          <o:OLEObject Type="Embed" ProgID="Equation.DSMT4" ShapeID="_x0000_i1102" DrawAspect="Content" ObjectID="_1717353714" r:id="rId164"/>
        </w:object>
      </w:r>
      <w:r w:rsidR="00406356">
        <w:rPr>
          <w:rFonts w:ascii="Times New Roman" w:hAnsi="Times New Roman"/>
        </w:rPr>
        <w:t xml:space="preserve">                  </w:t>
      </w:r>
      <w:r w:rsidR="00427C24">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sidR="00A572F2">
        <w:rPr>
          <w:rFonts w:ascii="Times New Roman" w:hAnsi="Times New Roman"/>
          <w:noProof/>
        </w:rPr>
        <w:instrText>17</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r w:rsidRPr="00A13CC9">
        <w:rPr>
          <w:rFonts w:ascii="Times New Roman" w:hAnsi="Times New Roman"/>
        </w:rPr>
        <w:t xml:space="preserve"> </w:t>
      </w:r>
      <w:r w:rsidR="00427C24">
        <w:rPr>
          <w:rFonts w:ascii="Times New Roman" w:hAnsi="Times New Roman"/>
        </w:rPr>
        <w:t xml:space="preserve">                          </w:t>
      </w:r>
    </w:p>
    <w:p w14:paraId="5CEB5633" w14:textId="1899ADBB" w:rsidR="00B27921" w:rsidRPr="00A13CC9" w:rsidRDefault="00B07C95" w:rsidP="00B27921">
      <w:pPr>
        <w:spacing w:line="360" w:lineRule="auto"/>
        <w:jc w:val="both"/>
        <w:rPr>
          <w:rFonts w:ascii="Times New Roman" w:hAnsi="Times New Roman"/>
        </w:rPr>
      </w:pPr>
      <w:commentRangeStart w:id="111"/>
      <w:r w:rsidRPr="00A13CC9">
        <w:rPr>
          <w:rFonts w:ascii="Times New Roman" w:hAnsi="Times New Roman"/>
        </w:rPr>
        <w:lastRenderedPageBreak/>
        <w:t>Then</w:t>
      </w:r>
      <w:commentRangeEnd w:id="111"/>
      <w:r w:rsidR="00905D8A">
        <w:rPr>
          <w:rStyle w:val="CommentReference"/>
        </w:rPr>
        <w:commentReference w:id="111"/>
      </w:r>
      <w:r w:rsidRPr="00A13CC9">
        <w:rPr>
          <w:rFonts w:ascii="Times New Roman" w:hAnsi="Times New Roman"/>
        </w:rPr>
        <w:t xml:space="preserve"> by applying the Laplace transform</w:t>
      </w:r>
      <w:r w:rsidR="00B665FD">
        <w:rPr>
          <w:rFonts w:ascii="Times New Roman" w:hAnsi="Times New Roman"/>
        </w:rPr>
        <w:t xml:space="preserve"> </w:t>
      </w:r>
      <w:r w:rsidRPr="00A13CC9">
        <w:rPr>
          <w:rFonts w:ascii="Times New Roman" w:hAnsi="Times New Roman"/>
        </w:rPr>
        <w:t xml:space="preserve">to the </w:t>
      </w:r>
      <w:r w:rsidR="00E076CA" w:rsidRPr="00A13CC9">
        <w:rPr>
          <w:rFonts w:ascii="Times New Roman" w:hAnsi="Times New Roman"/>
        </w:rPr>
        <w:t>Eigen</w:t>
      </w:r>
      <w:r w:rsidRPr="00A13CC9">
        <w:rPr>
          <w:rFonts w:ascii="Times New Roman" w:hAnsi="Times New Roman"/>
        </w:rPr>
        <w:t xml:space="preserve"> </w:t>
      </w:r>
      <w:commentRangeStart w:id="112"/>
      <w:r w:rsidR="00406356" w:rsidRPr="00A13CC9">
        <w:rPr>
          <w:rFonts w:ascii="Times New Roman" w:hAnsi="Times New Roman"/>
        </w:rPr>
        <w:t>function</w:t>
      </w:r>
      <w:commentRangeEnd w:id="112"/>
      <w:r w:rsidR="00905D8A">
        <w:rPr>
          <w:rStyle w:val="CommentReference"/>
        </w:rPr>
        <w:commentReference w:id="112"/>
      </w:r>
      <w:r w:rsidR="0090156F" w:rsidRPr="00A13CC9">
        <w:rPr>
          <w:rFonts w:ascii="Times New Roman" w:hAnsi="Times New Roman"/>
          <w:noProof/>
          <w:position w:val="-12"/>
        </w:rPr>
        <w:object w:dxaOrig="260" w:dyaOrig="360" w14:anchorId="4DE77D47">
          <v:shape id="_x0000_i1103" type="#_x0000_t75" alt="" style="width:10.9pt;height:18.6pt;mso-width-percent:0;mso-height-percent:0;mso-width-percent:0;mso-height-percent:0" o:ole="">
            <v:imagedata r:id="rId165" o:title=""/>
          </v:shape>
          <o:OLEObject Type="Embed" ProgID="Equation.DSMT4" ShapeID="_x0000_i1103" DrawAspect="Content" ObjectID="_1717353715" r:id="rId166"/>
        </w:object>
      </w:r>
      <w:r w:rsidR="00B665FD">
        <w:rPr>
          <w:rFonts w:ascii="Times New Roman" w:hAnsi="Times New Roman"/>
        </w:rPr>
        <w:t>(Eq.18)</w:t>
      </w:r>
      <w:r w:rsidRPr="00427C24">
        <w:rPr>
          <w:rFonts w:ascii="Times New Roman" w:hAnsi="Times New Roman"/>
        </w:rPr>
        <w:t xml:space="preserve">, </w:t>
      </w:r>
      <w:r w:rsidR="00E076CA" w:rsidRPr="00427C24">
        <w:rPr>
          <w:rFonts w:ascii="Times New Roman" w:hAnsi="Times New Roman"/>
        </w:rPr>
        <w:t>it</w:t>
      </w:r>
      <w:r w:rsidR="00E076CA" w:rsidRPr="00A13CC9">
        <w:rPr>
          <w:rFonts w:ascii="Times New Roman" w:hAnsi="Times New Roman"/>
        </w:rPr>
        <w:t xml:space="preserve"> </w:t>
      </w:r>
      <w:r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90156F" w:rsidRPr="00A13CC9">
        <w:rPr>
          <w:rFonts w:ascii="Times New Roman" w:hAnsi="Times New Roman"/>
          <w:noProof/>
          <w:position w:val="-12"/>
        </w:rPr>
        <w:object w:dxaOrig="240" w:dyaOrig="360" w14:anchorId="79F05AFE">
          <v:shape id="_x0000_i1104" type="#_x0000_t75" alt="" style="width:10.9pt;height:18.6pt;mso-width-percent:0;mso-height-percent:0;mso-width-percent:0;mso-height-percent:0" o:ole="">
            <v:imagedata r:id="rId167" o:title=""/>
          </v:shape>
          <o:OLEObject Type="Embed" ProgID="Equation.DSMT4" ShapeID="_x0000_i1104" DrawAspect="Content" ObjectID="_1717353716" r:id="rId168"/>
        </w:object>
      </w:r>
      <w:r w:rsidRPr="00A13CC9">
        <w:rPr>
          <w:rFonts w:ascii="Times New Roman" w:hAnsi="Times New Roman"/>
        </w:rPr>
        <w:t xml:space="preserve">, where </w:t>
      </w:r>
      <w:commentRangeStart w:id="113"/>
      <w:r w:rsidRPr="00A13CC9">
        <w:rPr>
          <w:rFonts w:ascii="Times New Roman" w:hAnsi="Times New Roman"/>
        </w:rPr>
        <w:t>the</w:t>
      </w:r>
      <w:commentRangeEnd w:id="113"/>
      <w:r w:rsidR="00905D8A">
        <w:rPr>
          <w:rStyle w:val="CommentReference"/>
        </w:rPr>
        <w:commentReference w:id="113"/>
      </w:r>
      <w:r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5" type="#_x0000_t75" alt="" style="width:10.9pt;height:18.6pt;mso-width-percent:0;mso-height-percent:0;mso-width-percent:0;mso-height-percent:0" o:ole="">
            <v:imagedata r:id="rId167" o:title=""/>
          </v:shape>
          <o:OLEObject Type="Embed" ProgID="Equation.DSMT4" ShapeID="_x0000_i1105" DrawAspect="Content" ObjectID="_1717353717" r:id="rId169"/>
        </w:object>
      </w:r>
      <w:r w:rsidRPr="00A13CC9">
        <w:rPr>
          <w:rFonts w:ascii="Times New Roman" w:hAnsi="Times New Roman"/>
        </w:rPr>
        <w:t>is function of the coordinators in cylindrical system ρ, and the Laplace parameter</w:t>
      </w:r>
      <w:commentRangeStart w:id="114"/>
      <w:r w:rsidRPr="00A13CC9">
        <w:rPr>
          <w:rFonts w:ascii="Times New Roman" w:hAnsi="Times New Roman"/>
        </w:rPr>
        <w:t xml:space="preserve"> s </w:t>
      </w:r>
      <w:commentRangeEnd w:id="114"/>
      <w:r w:rsidR="00CA671D">
        <w:rPr>
          <w:rStyle w:val="CommentReference"/>
        </w:rPr>
        <w:commentReference w:id="114"/>
      </w:r>
      <w:r w:rsidRPr="00A13CC9">
        <w:rPr>
          <w:rFonts w:ascii="Times New Roman" w:hAnsi="Times New Roman"/>
        </w:rPr>
        <w:t xml:space="preserve">and </w:t>
      </w:r>
      <w:r w:rsidR="00406356" w:rsidRPr="00A13CC9">
        <w:rPr>
          <w:rFonts w:ascii="Times New Roman" w:hAnsi="Times New Roman"/>
        </w:rPr>
        <w:t>the</w:t>
      </w:r>
      <w:r w:rsidR="0090156F" w:rsidRPr="00A13CC9">
        <w:rPr>
          <w:rFonts w:ascii="Times New Roman" w:hAnsi="Times New Roman"/>
          <w:noProof/>
          <w:position w:val="-4"/>
        </w:rPr>
        <w:object w:dxaOrig="279" w:dyaOrig="260" w14:anchorId="765A12AE">
          <v:shape id="_x0000_i1106" type="#_x0000_t75" alt="" style="width:14.55pt;height:10.9pt;mso-width-percent:0;mso-height-percent:0;mso-width-percent:0;mso-height-percent:0" o:ole="">
            <v:imagedata r:id="rId170" o:title=""/>
          </v:shape>
          <o:OLEObject Type="Embed" ProgID="Equation.DSMT4" ShapeID="_x0000_i1106" DrawAspect="Content" ObjectID="_1717353718" r:id="rId171"/>
        </w:object>
      </w:r>
      <w:r w:rsidRPr="00A13CC9">
        <w:rPr>
          <w:rFonts w:ascii="Times New Roman" w:hAnsi="Times New Roman"/>
        </w:rPr>
        <w:t>’s eigenvalue</w:t>
      </w:r>
      <w:r w:rsidR="0090156F" w:rsidRPr="00D65FE3">
        <w:rPr>
          <w:rFonts w:ascii="Times New Roman" w:hAnsi="Times New Roman"/>
          <w:noProof/>
          <w:position w:val="-12"/>
        </w:rPr>
        <w:object w:dxaOrig="240" w:dyaOrig="360" w14:anchorId="1F33C30E">
          <v:shape id="_x0000_i1107" type="#_x0000_t75" alt="" style="width:10.9pt;height:18.6pt;mso-width-percent:0;mso-height-percent:0;mso-width-percent:0;mso-height-percent:0" o:ole="">
            <v:imagedata r:id="rId172" o:title=""/>
          </v:shape>
          <o:OLEObject Type="Embed" ProgID="Equation.DSMT4" ShapeID="_x0000_i1107" DrawAspect="Content" ObjectID="_1717353719" r:id="rId173"/>
        </w:object>
      </w:r>
      <w:r w:rsidR="00B665FD">
        <w:rPr>
          <w:rFonts w:ascii="Times New Roman" w:hAnsi="Times New Roman"/>
        </w:rPr>
        <w:t>.</w:t>
      </w:r>
      <w:r w:rsidRPr="00A13CC9">
        <w:rPr>
          <w:rFonts w:ascii="Times New Roman" w:hAnsi="Times New Roman"/>
        </w:rPr>
        <w:t xml:space="preserve"> </w:t>
      </w:r>
    </w:p>
    <w:p w14:paraId="79F69E92" w14:textId="0278DC7E" w:rsidR="00B27921" w:rsidRDefault="0090156F" w:rsidP="00B07C95">
      <w:pPr>
        <w:keepNext/>
        <w:rPr>
          <w:rFonts w:ascii="Times New Roman" w:hAnsi="Times New Roman"/>
        </w:rPr>
      </w:pPr>
      <w:r w:rsidRPr="00A13CC9">
        <w:rPr>
          <w:rFonts w:ascii="Times New Roman" w:hAnsi="Times New Roman"/>
          <w:noProof/>
          <w:position w:val="-12"/>
        </w:rPr>
        <w:object w:dxaOrig="1880" w:dyaOrig="400" w14:anchorId="3FCE4B68">
          <v:shape id="_x0000_i1108" type="#_x0000_t75" alt="" style="width:91pt;height:19pt;mso-width-percent:0;mso-height-percent:0;mso-width-percent:0;mso-height-percent:0" o:ole="">
            <v:imagedata r:id="rId174" o:title=""/>
          </v:shape>
          <o:OLEObject Type="Embed" ProgID="Equation.DSMT4" ShapeID="_x0000_i1108" DrawAspect="Content" ObjectID="_1717353720" r:id="rId175"/>
        </w:object>
      </w:r>
      <w:r w:rsidR="00406356">
        <w:rPr>
          <w:rFonts w:ascii="Times New Roman" w:hAnsi="Times New Roman"/>
        </w:rPr>
        <w:t xml:space="preserve">        </w:t>
      </w:r>
      <w:r w:rsidR="00406356" w:rsidRPr="00A13CC9">
        <w:rPr>
          <w:rFonts w:ascii="Times New Roman" w:hAnsi="Times New Roman"/>
        </w:rPr>
        <w:t xml:space="preserve">Where </w:t>
      </w:r>
      <w:r w:rsidRPr="00A13CC9">
        <w:rPr>
          <w:rFonts w:ascii="Times New Roman" w:hAnsi="Times New Roman"/>
          <w:noProof/>
          <w:position w:val="-32"/>
        </w:rPr>
        <w:object w:dxaOrig="1060" w:dyaOrig="760" w14:anchorId="6E64B21B">
          <v:shape id="_x0000_i1109" type="#_x0000_t75" alt="" style="width:53pt;height:37.6pt;mso-width-percent:0;mso-height-percent:0;mso-width-percent:0;mso-height-percent:0" o:ole="">
            <v:imagedata r:id="rId176" o:title=""/>
          </v:shape>
          <o:OLEObject Type="Embed" ProgID="Equation.DSMT4" ShapeID="_x0000_i1109" DrawAspect="Content" ObjectID="_1717353721" r:id="rId177"/>
        </w:object>
      </w:r>
      <w:r w:rsidR="00406356">
        <w:rPr>
          <w:rFonts w:ascii="Times New Roman" w:hAnsi="Times New Roman"/>
        </w:rPr>
        <w:t xml:space="preserve">                                                           </w:t>
      </w:r>
      <w:r w:rsidR="00E076CA" w:rsidRPr="00A13CC9">
        <w:rPr>
          <w:rFonts w:ascii="Times New Roman" w:hAnsi="Times New Roman"/>
        </w:rPr>
        <w:fldChar w:fldCharType="begin"/>
      </w:r>
      <w:r w:rsidR="00E076CA" w:rsidRPr="00A13CC9">
        <w:rPr>
          <w:rFonts w:ascii="Times New Roman" w:hAnsi="Times New Roman"/>
        </w:rPr>
        <w:instrText xml:space="preserve"> MACROBUTTON MTPlaceRef \* MERGEFORMAT </w:instrText>
      </w:r>
      <w:r w:rsidR="00E076CA" w:rsidRPr="00A13CC9">
        <w:rPr>
          <w:rFonts w:ascii="Times New Roman" w:hAnsi="Times New Roman"/>
        </w:rPr>
        <w:fldChar w:fldCharType="begin"/>
      </w:r>
      <w:r w:rsidR="00E076CA" w:rsidRPr="00A13CC9">
        <w:rPr>
          <w:rFonts w:ascii="Times New Roman" w:hAnsi="Times New Roman"/>
        </w:rPr>
        <w:instrText xml:space="preserve"> SEQ MTEqn \h \* MERGEFORMAT </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begin"/>
      </w:r>
      <w:r w:rsidR="00E076CA" w:rsidRPr="00A13CC9">
        <w:rPr>
          <w:rFonts w:ascii="Times New Roman" w:hAnsi="Times New Roman"/>
        </w:rPr>
        <w:instrText xml:space="preserve"> SEQ MTEqn \c \* Arabic \* MERGEFORMAT </w:instrText>
      </w:r>
      <w:r w:rsidR="00E076CA" w:rsidRPr="00A13CC9">
        <w:rPr>
          <w:rFonts w:ascii="Times New Roman" w:hAnsi="Times New Roman"/>
        </w:rPr>
        <w:fldChar w:fldCharType="separate"/>
      </w:r>
      <w:r w:rsidR="00A572F2">
        <w:rPr>
          <w:rFonts w:ascii="Times New Roman" w:hAnsi="Times New Roman"/>
          <w:noProof/>
        </w:rPr>
        <w:instrText>18</w:instrText>
      </w:r>
      <w:r w:rsidR="00E076CA" w:rsidRPr="00A13CC9">
        <w:rPr>
          <w:rFonts w:ascii="Times New Roman" w:hAnsi="Times New Roman"/>
        </w:rPr>
        <w:fldChar w:fldCharType="end"/>
      </w:r>
      <w:r w:rsidR="00E076CA" w:rsidRPr="00A13CC9">
        <w:rPr>
          <w:rFonts w:ascii="Times New Roman" w:hAnsi="Times New Roman"/>
        </w:rPr>
        <w:instrText>)</w:instrText>
      </w:r>
      <w:r w:rsidR="00E076CA" w:rsidRPr="00A13CC9">
        <w:rPr>
          <w:rFonts w:ascii="Times New Roman" w:hAnsi="Times New Roman"/>
        </w:rPr>
        <w:fldChar w:fldCharType="end"/>
      </w:r>
      <w:r w:rsidR="00B07C95" w:rsidRPr="00A13CC9">
        <w:rPr>
          <w:rFonts w:ascii="Times New Roman" w:hAnsi="Times New Roman"/>
        </w:rPr>
        <w:t xml:space="preserve"> </w:t>
      </w:r>
      <w:r w:rsidR="00406356">
        <w:rPr>
          <w:rFonts w:ascii="Times New Roman" w:hAnsi="Times New Roman"/>
        </w:rPr>
        <w:t xml:space="preserve">                      </w:t>
      </w:r>
    </w:p>
    <w:p w14:paraId="11E32260" w14:textId="07078866" w:rsidR="00B27921" w:rsidRDefault="00F87AC5" w:rsidP="00B27921">
      <w:pPr>
        <w:spacing w:line="360" w:lineRule="auto"/>
        <w:jc w:val="both"/>
        <w:rPr>
          <w:rFonts w:ascii="Times New Roman" w:hAnsi="Times New Roman"/>
        </w:rPr>
      </w:pPr>
      <w:r w:rsidRPr="00A13CC9">
        <w:rPr>
          <w:rFonts w:ascii="Times New Roman" w:hAnsi="Times New Roman"/>
        </w:rPr>
        <w:t xml:space="preserve">Therefore, the original coupled diffusion </w:t>
      </w:r>
      <w:commentRangeStart w:id="115"/>
      <w:r w:rsidRPr="00A13CC9">
        <w:rPr>
          <w:rFonts w:ascii="Times New Roman" w:hAnsi="Times New Roman"/>
        </w:rPr>
        <w:t>equations</w:t>
      </w:r>
      <w:commentRangeEnd w:id="115"/>
      <w:r w:rsidR="00CA42FC">
        <w:rPr>
          <w:rStyle w:val="CommentReference"/>
        </w:rPr>
        <w:commentReference w:id="115"/>
      </w:r>
      <w:r w:rsidRPr="00A13CC9">
        <w:rPr>
          <w:rFonts w:ascii="Times New Roman" w:hAnsi="Times New Roman"/>
        </w:rPr>
        <w:t xml:space="preserve"> (Eq.15) </w:t>
      </w:r>
      <w:commentRangeStart w:id="116"/>
      <w:r w:rsidRPr="00A13CC9">
        <w:rPr>
          <w:rFonts w:ascii="Times New Roman" w:hAnsi="Times New Roman"/>
        </w:rPr>
        <w:t>has been lead to</w:t>
      </w:r>
      <w:commentRangeEnd w:id="116"/>
      <w:r w:rsidR="00CA42FC">
        <w:rPr>
          <w:rStyle w:val="CommentReference"/>
        </w:rPr>
        <w:commentReference w:id="116"/>
      </w:r>
      <w:r w:rsidRPr="00A13CC9">
        <w:rPr>
          <w:rFonts w:ascii="Times New Roman" w:hAnsi="Times New Roman"/>
        </w:rPr>
        <w:t xml:space="preserve"> the zeroth-order modified Bessel </w:t>
      </w:r>
      <w:commentRangeStart w:id="117"/>
      <w:r w:rsidRPr="00A13CC9">
        <w:rPr>
          <w:rFonts w:ascii="Times New Roman" w:hAnsi="Times New Roman"/>
        </w:rPr>
        <w:t xml:space="preserve">equation </w:t>
      </w:r>
      <w:commentRangeEnd w:id="117"/>
      <w:r w:rsidR="00CA42FC">
        <w:rPr>
          <w:rStyle w:val="CommentReference"/>
        </w:rPr>
        <w:commentReference w:id="117"/>
      </w:r>
      <w:r w:rsidRPr="00A13CC9">
        <w:rPr>
          <w:rFonts w:ascii="Times New Roman" w:hAnsi="Times New Roman"/>
        </w:rPr>
        <w:t>with the general solution as (Eq.19), where</w:t>
      </w:r>
      <w:r w:rsidR="0090156F" w:rsidRPr="00A13CC9">
        <w:rPr>
          <w:rFonts w:ascii="Times New Roman" w:hAnsi="Times New Roman"/>
          <w:noProof/>
          <w:position w:val="-12"/>
        </w:rPr>
        <w:object w:dxaOrig="220" w:dyaOrig="360" w14:anchorId="77EC7EC3">
          <v:shape id="_x0000_i1110" type="#_x0000_t75" alt="" style="width:10.9pt;height:18.6pt;mso-width-percent:0;mso-height-percent:0;mso-width-percent:0;mso-height-percent:0" o:ole="">
            <v:imagedata r:id="rId178" o:title=""/>
          </v:shape>
          <o:OLEObject Type="Embed" ProgID="Equation.DSMT4" ShapeID="_x0000_i1110" DrawAspect="Content" ObjectID="_1717353722" r:id="rId179"/>
        </w:object>
      </w:r>
      <w:r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1" type="#_x0000_t75" alt="" style="width:10.9pt;height:18.6pt;mso-width-percent:0;mso-height-percent:0;mso-width-percent:0;mso-height-percent:0" o:ole="">
            <v:imagedata r:id="rId180" o:title=""/>
          </v:shape>
          <o:OLEObject Type="Embed" ProgID="Equation.DSMT4" ShapeID="_x0000_i1111" DrawAspect="Content" ObjectID="_1717353723" r:id="rId181"/>
        </w:object>
      </w:r>
      <w:r w:rsidRPr="00A13CC9">
        <w:rPr>
          <w:rFonts w:ascii="Times New Roman" w:hAnsi="Times New Roman"/>
        </w:rPr>
        <w:t xml:space="preserve"> are unknowns that will be</w:t>
      </w:r>
      <w:r w:rsidRPr="001B59D0">
        <w:rPr>
          <w:rFonts w:ascii="Times New Roman" w:hAnsi="Times New Roman"/>
        </w:rPr>
        <w:t xml:space="preserve"> determined based</w:t>
      </w:r>
      <w:r>
        <w:rPr>
          <w:rFonts w:ascii="Times New Roman" w:hAnsi="Times New Roman"/>
        </w:rPr>
        <w:t xml:space="preserve"> on </w:t>
      </w:r>
      <w:commentRangeStart w:id="118"/>
      <w:r>
        <w:rPr>
          <w:rFonts w:ascii="Times New Roman" w:hAnsi="Times New Roman"/>
        </w:rPr>
        <w:t>the</w:t>
      </w:r>
      <w:commentRangeEnd w:id="118"/>
      <w:r w:rsidR="00CA42FC">
        <w:rPr>
          <w:rStyle w:val="CommentReference"/>
        </w:rPr>
        <w:commentReference w:id="118"/>
      </w:r>
      <w:r>
        <w:rPr>
          <w:rFonts w:ascii="Times New Roman" w:hAnsi="Times New Roman"/>
        </w:rPr>
        <w:t xml:space="preserve"> boundary conditions.</w:t>
      </w:r>
      <w:r w:rsidR="0090156F" w:rsidRPr="0083146A">
        <w:rPr>
          <w:rFonts w:ascii="Times New Roman" w:hAnsi="Times New Roman"/>
          <w:noProof/>
          <w:position w:val="-12"/>
        </w:rPr>
        <w:object w:dxaOrig="620" w:dyaOrig="360" w14:anchorId="2F1CFF37">
          <v:shape id="_x0000_i1112" type="#_x0000_t75" alt="" style="width:30.35pt;height:18.6pt;mso-width-percent:0;mso-height-percent:0;mso-width-percent:0;mso-height-percent:0" o:ole="">
            <v:imagedata r:id="rId182" o:title=""/>
          </v:shape>
          <o:OLEObject Type="Embed" ProgID="Equation.DSMT4" ShapeID="_x0000_i1112" DrawAspect="Content" ObjectID="_1717353724" r:id="rId183"/>
        </w:object>
      </w:r>
      <w:r>
        <w:rPr>
          <w:rFonts w:ascii="Times New Roman" w:hAnsi="Times New Roman"/>
        </w:rPr>
        <w:t xml:space="preserve"> </w:t>
      </w:r>
      <w:r w:rsidR="00B665FD" w:rsidRPr="001B59D0">
        <w:rPr>
          <w:rFonts w:ascii="Times New Roman" w:hAnsi="Times New Roman"/>
        </w:rPr>
        <w:t>And</w:t>
      </w:r>
      <w:r>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3" type="#_x0000_t75" alt="" style="width:37.6pt;height:18.6pt;mso-width-percent:0;mso-height-percent:0;mso-width-percent:0;mso-height-percent:0" o:ole="">
            <v:imagedata r:id="rId184" o:title=""/>
          </v:shape>
          <o:OLEObject Type="Embed" ProgID="Equation.DSMT4" ShapeID="_x0000_i1113" DrawAspect="Content" ObjectID="_1717353725" r:id="rId185"/>
        </w:object>
      </w:r>
      <w:r w:rsidRPr="001B59D0">
        <w:rPr>
          <w:rFonts w:ascii="Times New Roman" w:hAnsi="Times New Roman"/>
        </w:rPr>
        <w:t>are the zeroth-order modified Bessel</w:t>
      </w:r>
      <w:r>
        <w:rPr>
          <w:rFonts w:ascii="Times New Roman" w:hAnsi="Times New Roman"/>
        </w:rPr>
        <w:t xml:space="preserve"> </w:t>
      </w:r>
      <w:r w:rsidRPr="001B59D0">
        <w:rPr>
          <w:rFonts w:ascii="Times New Roman" w:hAnsi="Times New Roman"/>
        </w:rPr>
        <w:t>functio</w:t>
      </w:r>
      <w:r w:rsidR="00B665FD">
        <w:rPr>
          <w:rFonts w:ascii="Times New Roman" w:hAnsi="Times New Roman"/>
        </w:rPr>
        <w:t>ns of the first and second kind</w:t>
      </w:r>
      <w:r w:rsidRPr="001B59D0">
        <w:rPr>
          <w:rFonts w:ascii="Times New Roman" w:hAnsi="Times New Roman"/>
        </w:rPr>
        <w:t>, respectively.</w:t>
      </w:r>
    </w:p>
    <w:p w14:paraId="45C8A805" w14:textId="0FD78C85" w:rsidR="00F87AC5" w:rsidRDefault="0090156F" w:rsidP="00B27921">
      <w:pPr>
        <w:spacing w:line="360" w:lineRule="auto"/>
        <w:jc w:val="both"/>
        <w:rPr>
          <w:rFonts w:ascii="Times New Roman" w:hAnsi="Times New Roman"/>
        </w:rPr>
      </w:pPr>
      <w:r w:rsidRPr="000D3424">
        <w:rPr>
          <w:rFonts w:ascii="Times New Roman" w:hAnsi="Times New Roman"/>
          <w:noProof/>
          <w:position w:val="-12"/>
        </w:rPr>
        <w:object w:dxaOrig="5120" w:dyaOrig="400" w14:anchorId="3F4C1C9B">
          <v:shape id="_x0000_i1114" type="#_x0000_t75" alt="" style="width:255.65pt;height:19pt;mso-width-percent:0;mso-height-percent:0;mso-width-percent:0;mso-height-percent:0" o:ole="">
            <v:imagedata r:id="rId186" o:title=""/>
          </v:shape>
          <o:OLEObject Type="Embed" ProgID="Equation.DSMT4" ShapeID="_x0000_i1114" DrawAspect="Content" ObjectID="_1717353726" r:id="rId187"/>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19</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3DE2AAF2" w14:textId="77777777" w:rsidR="00B07C95" w:rsidRDefault="00B07C95" w:rsidP="006F59B8">
      <w:pPr>
        <w:keepNext/>
        <w:spacing w:line="360" w:lineRule="auto"/>
        <w:rPr>
          <w:rFonts w:ascii="Times New Roman" w:hAnsi="Times New Roman"/>
        </w:rPr>
      </w:pPr>
      <w:r w:rsidRPr="001B59D0">
        <w:rPr>
          <w:rFonts w:ascii="Times New Roman" w:hAnsi="Times New Roman"/>
        </w:rPr>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w:t>
      </w:r>
      <w:commentRangeStart w:id="119"/>
      <w:r>
        <w:rPr>
          <w:rFonts w:ascii="Times New Roman" w:hAnsi="Times New Roman"/>
        </w:rPr>
        <w:t xml:space="preserve">the </w:t>
      </w:r>
      <w:r w:rsidR="0090156F" w:rsidRPr="00390460">
        <w:rPr>
          <w:rFonts w:ascii="Times New Roman" w:hAnsi="Times New Roman"/>
          <w:noProof/>
          <w:position w:val="-12"/>
        </w:rPr>
        <w:object w:dxaOrig="240" w:dyaOrig="360" w14:anchorId="49ACC987">
          <v:shape id="_x0000_i1115" type="#_x0000_t75" alt="" style="width:10.9pt;height:18.6pt;mso-width-percent:0;mso-height-percent:0;mso-width-percent:0;mso-height-percent:0" o:ole="">
            <v:imagedata r:id="rId188" o:title=""/>
          </v:shape>
          <o:OLEObject Type="Embed" ProgID="Equation.DSMT4" ShapeID="_x0000_i1115" DrawAspect="Content" ObjectID="_1717353727" r:id="rId189"/>
        </w:object>
      </w:r>
      <w:r w:rsidR="00E076CA">
        <w:rPr>
          <w:rFonts w:ascii="Times New Roman" w:hAnsi="Times New Roman"/>
        </w:rPr>
        <w:t>equals to zero</w:t>
      </w:r>
      <w:commentRangeEnd w:id="119"/>
      <w:r w:rsidR="00C84F96">
        <w:rPr>
          <w:rStyle w:val="CommentReference"/>
        </w:rPr>
        <w:commentReference w:id="119"/>
      </w:r>
      <w:r w:rsidR="00E076CA">
        <w:rPr>
          <w:rFonts w:ascii="Times New Roman" w:hAnsi="Times New Roman"/>
        </w:rPr>
        <w:t xml:space="preserve">, thus the pore pressure and temperature profile </w:t>
      </w:r>
      <w:commentRangeStart w:id="120"/>
      <w:r w:rsidR="00E076CA">
        <w:rPr>
          <w:rFonts w:ascii="Times New Roman" w:hAnsi="Times New Roman"/>
        </w:rPr>
        <w:t xml:space="preserve">in Laplace domain </w:t>
      </w:r>
      <w:commentRangeEnd w:id="120"/>
      <w:r w:rsidR="004B6766">
        <w:rPr>
          <w:rStyle w:val="CommentReference"/>
        </w:rPr>
        <w:commentReference w:id="120"/>
      </w:r>
      <w:commentRangeStart w:id="121"/>
      <w:r w:rsidR="00E076CA">
        <w:rPr>
          <w:rFonts w:ascii="Times New Roman" w:hAnsi="Times New Roman"/>
        </w:rPr>
        <w:t>could</w:t>
      </w:r>
      <w:commentRangeEnd w:id="121"/>
      <w:r w:rsidR="004B6766">
        <w:rPr>
          <w:rStyle w:val="CommentReference"/>
        </w:rPr>
        <w:commentReference w:id="121"/>
      </w:r>
      <w:r w:rsidR="00E076CA">
        <w:rPr>
          <w:rFonts w:ascii="Times New Roman" w:hAnsi="Times New Roman"/>
        </w:rPr>
        <w:t xml:space="preserve"> be expressed as follows:</w:t>
      </w:r>
    </w:p>
    <w:p w14:paraId="3BC4EBAB" w14:textId="5FAD5A25" w:rsidR="00B07C95" w:rsidRDefault="0090156F" w:rsidP="00B07C95">
      <w:pPr>
        <w:keepNext/>
        <w:rPr>
          <w:rFonts w:ascii="Times New Roman" w:hAnsi="Times New Roman"/>
        </w:rPr>
      </w:pPr>
      <w:r w:rsidRPr="008D3C6C">
        <w:rPr>
          <w:rFonts w:ascii="Times New Roman" w:hAnsi="Times New Roman"/>
          <w:noProof/>
          <w:position w:val="-12"/>
        </w:rPr>
        <w:object w:dxaOrig="2860" w:dyaOrig="400" w14:anchorId="4B005B48">
          <v:shape id="_x0000_i1116" type="#_x0000_t75" alt="" style="width:2in;height:19pt;mso-width-percent:0;mso-height-percent:0;mso-width-percent:0;mso-height-percent:0" o:ole="">
            <v:imagedata r:id="rId190" o:title=""/>
          </v:shape>
          <o:OLEObject Type="Embed" ProgID="Equation.DSMT4" ShapeID="_x0000_i1116" DrawAspect="Content" ObjectID="_1717353728" r:id="rId191"/>
        </w:objec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D70AC1A" w:rsidR="00B07C95" w:rsidRPr="00EA4A69" w:rsidRDefault="0090156F" w:rsidP="00B07C95">
      <w:pPr>
        <w:keepNext/>
        <w:rPr>
          <w:rFonts w:ascii="Times New Roman" w:hAnsi="Times New Roman"/>
        </w:rPr>
      </w:pPr>
      <w:r w:rsidRPr="008D3C6C">
        <w:rPr>
          <w:rFonts w:ascii="Times New Roman" w:hAnsi="Times New Roman"/>
          <w:noProof/>
          <w:position w:val="-12"/>
        </w:rPr>
        <w:object w:dxaOrig="2900" w:dyaOrig="400" w14:anchorId="7E50AE3B">
          <v:shape id="_x0000_i1117" type="#_x0000_t75" alt="" style="width:2in;height:19pt;mso-width-percent:0;mso-height-percent:0;mso-width-percent:0;mso-height-percent:0" o:ole="">
            <v:imagedata r:id="rId192" o:title=""/>
          </v:shape>
          <o:OLEObject Type="Embed" ProgID="Equation.DSMT4" ShapeID="_x0000_i1117" DrawAspect="Content" ObjectID="_1717353729" r:id="rId193"/>
        </w:objec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0CE772A7"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 xml:space="preserve">-strain conditions and </w:t>
      </w:r>
      <w:commentRangeStart w:id="122"/>
      <w:r w:rsidR="00D27DE2" w:rsidRPr="00E16FDC">
        <w:rPr>
          <w:rFonts w:ascii="Times New Roman" w:hAnsi="Times New Roman"/>
        </w:rPr>
        <w:t>irrotational field</w:t>
      </w:r>
      <w:commentRangeEnd w:id="122"/>
      <w:r w:rsidR="00E967E7">
        <w:rPr>
          <w:rStyle w:val="CommentReference"/>
        </w:rPr>
        <w:commentReference w:id="122"/>
      </w:r>
      <w:r w:rsidR="00D27DE2" w:rsidRPr="00E16FDC">
        <w:rPr>
          <w:rFonts w:ascii="Times New Roman" w:hAnsi="Times New Roman"/>
        </w:rPr>
        <w:t xml:space="preserve">, the </w:t>
      </w:r>
      <w:commentRangeStart w:id="123"/>
      <w:r w:rsidR="00D27DE2" w:rsidRPr="00E16FDC">
        <w:rPr>
          <w:rFonts w:ascii="Times New Roman" w:hAnsi="Times New Roman"/>
        </w:rPr>
        <w:t xml:space="preserve">displacement </w:t>
      </w:r>
      <w:r w:rsidR="0090156F" w:rsidRPr="00E16FDC">
        <w:rPr>
          <w:rFonts w:ascii="Times New Roman" w:hAnsi="Times New Roman"/>
          <w:noProof/>
          <w:position w:val="-12"/>
        </w:rPr>
        <w:object w:dxaOrig="320" w:dyaOrig="360" w14:anchorId="7DBB6807">
          <v:shape id="_x0000_i1118" type="#_x0000_t75" alt="" style="width:14.55pt;height:18.6pt;mso-width-percent:0;mso-height-percent:0;mso-width-percent:0;mso-height-percent:0" o:ole="">
            <v:imagedata r:id="rId194" o:title=""/>
          </v:shape>
          <o:OLEObject Type="Embed" ProgID="Equation.DSMT4" ShapeID="_x0000_i1118" DrawAspect="Content" ObjectID="_1717353730" r:id="rId195"/>
        </w:object>
      </w:r>
      <w:commentRangeEnd w:id="123"/>
      <w:r w:rsidR="004A2767">
        <w:rPr>
          <w:rStyle w:val="CommentReference"/>
        </w:rPr>
        <w:commentReference w:id="123"/>
      </w:r>
      <w:r w:rsidR="00D27DE2" w:rsidRPr="00E16FDC">
        <w:rPr>
          <w:rFonts w:ascii="Times New Roman" w:hAnsi="Times New Roman"/>
        </w:rPr>
        <w:t xml:space="preserve"> could be obtained by </w:t>
      </w:r>
      <w:commentRangeStart w:id="124"/>
      <w:r w:rsidR="00D27DE2" w:rsidRPr="00E16FDC">
        <w:rPr>
          <w:rFonts w:ascii="Times New Roman" w:hAnsi="Times New Roman"/>
        </w:rPr>
        <w:t>integrate the Eq.14</w:t>
      </w:r>
      <w:commentRangeEnd w:id="124"/>
      <w:r w:rsidR="004A2767">
        <w:rPr>
          <w:rStyle w:val="CommentReference"/>
        </w:rPr>
        <w:commentReference w:id="124"/>
      </w:r>
      <w:r w:rsidR="00A26F68" w:rsidRPr="00E16FDC">
        <w:rPr>
          <w:rFonts w:ascii="Times New Roman" w:hAnsi="Times New Roman"/>
        </w:rPr>
        <w:t xml:space="preserve">. At the same time, the strain-displacement relationship </w:t>
      </w:r>
      <w:commentRangeStart w:id="125"/>
      <w:r w:rsidR="00A26F68" w:rsidRPr="00E16FDC">
        <w:rPr>
          <w:rFonts w:ascii="Times New Roman" w:hAnsi="Times New Roman"/>
        </w:rPr>
        <w:t xml:space="preserve">could be expressed </w:t>
      </w:r>
      <w:commentRangeEnd w:id="125"/>
      <w:r w:rsidR="00F07CF1">
        <w:rPr>
          <w:rStyle w:val="CommentReference"/>
        </w:rPr>
        <w:commentReference w:id="125"/>
      </w:r>
      <w:r w:rsidR="00A26F68" w:rsidRPr="00E16FDC">
        <w:rPr>
          <w:rFonts w:ascii="Times New Roman" w:hAnsi="Times New Roman"/>
        </w:rPr>
        <w:t>as follows:</w:t>
      </w:r>
    </w:p>
    <w:p w14:paraId="544D329C" w14:textId="1CF4B5EC" w:rsidR="00A26F68" w:rsidRPr="00E16FDC" w:rsidRDefault="0090156F" w:rsidP="00A26F68">
      <w:pPr>
        <w:keepNext/>
        <w:rPr>
          <w:rFonts w:ascii="Times New Roman" w:hAnsi="Times New Roman"/>
        </w:rPr>
      </w:pPr>
      <w:r w:rsidRPr="00E16FDC">
        <w:rPr>
          <w:rFonts w:ascii="Times New Roman" w:hAnsi="Times New Roman"/>
          <w:noProof/>
          <w:position w:val="-12"/>
        </w:rPr>
        <w:object w:dxaOrig="3879" w:dyaOrig="400" w14:anchorId="4442E63A">
          <v:shape id="_x0000_i1119" type="#_x0000_t75" alt="" style="width:197.8pt;height:19pt;mso-width-percent:0;mso-height-percent:0;mso-width-percent:0;mso-height-percent:0" o:ole="">
            <v:imagedata r:id="rId196" o:title=""/>
          </v:shape>
          <o:OLEObject Type="Embed" ProgID="Equation.DSMT4" ShapeID="_x0000_i1119" DrawAspect="Content" ObjectID="_1717353731" r:id="rId197"/>
        </w:object>
      </w:r>
      <w:r w:rsidR="00E73BBF">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5048FE3" w:rsidR="00A26F68" w:rsidRPr="00E16FDC" w:rsidRDefault="00A95FAA" w:rsidP="00A26F68">
      <w:pPr>
        <w:keepNext/>
        <w:rPr>
          <w:rFonts w:ascii="Times New Roman" w:hAnsi="Times New Roman"/>
        </w:rPr>
      </w:pPr>
      <w:r w:rsidRPr="00E16FDC">
        <w:rPr>
          <w:rFonts w:ascii="Times New Roman" w:hAnsi="Times New Roman"/>
        </w:rPr>
        <w:t>W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20" type="#_x0000_t75" alt="" style="width:118.5pt;height:34.4pt;mso-width-percent:0;mso-height-percent:0;mso-width-percent:0;mso-height-percent:0" o:ole="">
            <v:imagedata r:id="rId198" o:title=""/>
          </v:shape>
          <o:OLEObject Type="Embed" ProgID="Equation.DSMT4" ShapeID="_x0000_i1120" DrawAspect="Content" ObjectID="_1717353732" r:id="rId199"/>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21" type="#_x0000_t75" alt="" style="width:53pt;height:34.4pt;mso-width-percent:0;mso-height-percent:0;mso-width-percent:0;mso-height-percent:0" o:ole="">
            <v:imagedata r:id="rId200" o:title=""/>
          </v:shape>
          <o:OLEObject Type="Embed" ProgID="Equation.DSMT4" ShapeID="_x0000_i1121" DrawAspect="Content" ObjectID="_1717353733" r:id="rId201"/>
        </w:object>
      </w:r>
    </w:p>
    <w:p w14:paraId="17C9CBE1" w14:textId="7A1E7B48" w:rsidR="00B27921" w:rsidRDefault="00A95FAA" w:rsidP="00B27921">
      <w:pPr>
        <w:spacing w:line="360" w:lineRule="auto"/>
        <w:jc w:val="both"/>
        <w:rPr>
          <w:rFonts w:ascii="Times New Roman" w:hAnsi="Times New Roman"/>
        </w:rPr>
      </w:pPr>
      <w:r>
        <w:rPr>
          <w:rFonts w:ascii="Times New Roman" w:hAnsi="Times New Roman"/>
        </w:rPr>
        <w:tab/>
      </w:r>
      <w:r w:rsidR="008F16C2" w:rsidRPr="00E16FDC">
        <w:rPr>
          <w:rFonts w:ascii="Times New Roman" w:hAnsi="Times New Roman"/>
        </w:rPr>
        <w:t xml:space="preserve">Up to now, there are </w:t>
      </w:r>
      <w:commentRangeStart w:id="126"/>
      <w:r w:rsidR="008F16C2" w:rsidRPr="00E16FDC">
        <w:rPr>
          <w:rFonts w:ascii="Times New Roman" w:hAnsi="Times New Roman"/>
        </w:rPr>
        <w:t>totally</w:t>
      </w:r>
      <w:commentRangeEnd w:id="126"/>
      <w:r w:rsidR="00BF2BC4">
        <w:rPr>
          <w:rStyle w:val="CommentReference"/>
        </w:rPr>
        <w:commentReference w:id="126"/>
      </w:r>
      <w:r w:rsidR="008F16C2" w:rsidRPr="00E16FDC">
        <w:rPr>
          <w:rFonts w:ascii="Times New Roman" w:hAnsi="Times New Roman"/>
        </w:rPr>
        <w:t xml:space="preserve"> three </w:t>
      </w:r>
      <w:r w:rsidR="00E73BBF" w:rsidRPr="00E16FDC">
        <w:rPr>
          <w:rFonts w:ascii="Times New Roman" w:hAnsi="Times New Roman"/>
        </w:rPr>
        <w:t>unknowns</w:t>
      </w:r>
      <w:r w:rsidR="0090156F" w:rsidRPr="00E16FDC">
        <w:rPr>
          <w:rFonts w:ascii="Times New Roman" w:hAnsi="Times New Roman"/>
          <w:noProof/>
          <w:position w:val="-12"/>
        </w:rPr>
        <w:object w:dxaOrig="499" w:dyaOrig="360" w14:anchorId="32783907">
          <v:shape id="_x0000_i1122" type="#_x0000_t75" alt="" style="width:23.45pt;height:18.6pt;mso-width-percent:0;mso-height-percent:0;mso-width-percent:0;mso-height-percent:0" o:ole="">
            <v:imagedata r:id="rId202" o:title=""/>
          </v:shape>
          <o:OLEObject Type="Embed" ProgID="Equation.DSMT4" ShapeID="_x0000_i1122" DrawAspect="Content" ObjectID="_1717353734" r:id="rId203"/>
        </w:object>
      </w:r>
      <w:r w:rsidR="008F16C2" w:rsidRPr="00E16FDC">
        <w:rPr>
          <w:rFonts w:ascii="Times New Roman" w:hAnsi="Times New Roman"/>
        </w:rPr>
        <w:t xml:space="preserve">, i=1,2,3 in the system. The first two </w:t>
      </w:r>
      <w:commentRangeStart w:id="127"/>
      <w:r w:rsidR="008F16C2" w:rsidRPr="00E16FDC">
        <w:rPr>
          <w:rFonts w:ascii="Times New Roman" w:hAnsi="Times New Roman"/>
        </w:rPr>
        <w:t>unknown</w:t>
      </w:r>
      <w:commentRangeEnd w:id="127"/>
      <w:r w:rsidR="00F40F3E">
        <w:rPr>
          <w:rStyle w:val="CommentReference"/>
        </w:rPr>
        <w:commentReference w:id="127"/>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3" type="#_x0000_t75" alt="" style="width:23.45pt;height:18.6pt;mso-width-percent:0;mso-height-percent:0;mso-width-percent:0;mso-height-percent:0" o:ole="">
            <v:imagedata r:id="rId204" o:title=""/>
          </v:shape>
          <o:OLEObject Type="Embed" ProgID="Equation.DSMT4" ShapeID="_x0000_i1123" DrawAspect="Content" ObjectID="_1717353735" r:id="rId205"/>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4" type="#_x0000_t75" alt="" style="width:25.5pt;height:18.6pt;mso-width-percent:0;mso-height-percent:0;mso-width-percent:0;mso-height-percent:0" o:ole="">
            <v:imagedata r:id="rId206" o:title=""/>
          </v:shape>
          <o:OLEObject Type="Embed" ProgID="Equation.DSMT4" ShapeID="_x0000_i1124" DrawAspect="Content" ObjectID="_1717353736" r:id="rId207"/>
        </w:object>
      </w:r>
      <w:r w:rsidR="008F16C2" w:rsidRPr="00E16FDC">
        <w:rPr>
          <w:rFonts w:ascii="Times New Roman" w:hAnsi="Times New Roman"/>
        </w:rPr>
        <w:t xml:space="preserve"> </w:t>
      </w:r>
      <w:commentRangeStart w:id="128"/>
      <w:r w:rsidR="008F16C2" w:rsidRPr="00E16FDC">
        <w:rPr>
          <w:rFonts w:ascii="Times New Roman" w:hAnsi="Times New Roman"/>
        </w:rPr>
        <w:t xml:space="preserve">are coming </w:t>
      </w:r>
      <w:commentRangeEnd w:id="128"/>
      <w:r w:rsidR="00F40F3E">
        <w:rPr>
          <w:rStyle w:val="CommentReference"/>
        </w:rPr>
        <w:commentReference w:id="128"/>
      </w:r>
      <w:r w:rsidR="008F16C2" w:rsidRPr="00E16FDC">
        <w:rPr>
          <w:rFonts w:ascii="Times New Roman" w:hAnsi="Times New Roman"/>
        </w:rPr>
        <w:t xml:space="preserve">from the coefficient </w:t>
      </w:r>
      <w:commentRangeStart w:id="129"/>
      <w:r w:rsidR="008F16C2" w:rsidRPr="00E16FDC">
        <w:rPr>
          <w:rFonts w:ascii="Times New Roman" w:hAnsi="Times New Roman"/>
        </w:rPr>
        <w:t>of</w:t>
      </w:r>
      <w:commentRangeEnd w:id="129"/>
      <w:r w:rsidR="00F40F3E">
        <w:rPr>
          <w:rStyle w:val="CommentReference"/>
        </w:rPr>
        <w:commentReference w:id="129"/>
      </w:r>
      <w:r w:rsidR="008F16C2" w:rsidRPr="00E16FDC">
        <w:rPr>
          <w:rFonts w:ascii="Times New Roman" w:hAnsi="Times New Roman"/>
        </w:rPr>
        <w:t xml:space="preserve"> zeroth-order modified Bessel functions of th</w:t>
      </w:r>
      <w:commentRangeStart w:id="130"/>
      <w:r w:rsidR="008F16C2" w:rsidRPr="00E16FDC">
        <w:rPr>
          <w:rFonts w:ascii="Times New Roman" w:hAnsi="Times New Roman"/>
        </w:rPr>
        <w:t xml:space="preserve">e first </w:t>
      </w:r>
      <w:r w:rsidR="00E73BBF">
        <w:rPr>
          <w:rFonts w:ascii="Times New Roman" w:hAnsi="Times New Roman"/>
        </w:rPr>
        <w:t xml:space="preserve">kind </w:t>
      </w:r>
      <w:commentRangeEnd w:id="130"/>
      <w:r w:rsidR="001A2310">
        <w:rPr>
          <w:rStyle w:val="CommentReference"/>
        </w:rPr>
        <w:commentReference w:id="130"/>
      </w:r>
      <w:commentRangeStart w:id="131"/>
      <w:r w:rsidR="008F16C2" w:rsidRPr="00E16FDC">
        <w:rPr>
          <w:rFonts w:ascii="Times New Roman" w:hAnsi="Times New Roman"/>
        </w:rPr>
        <w:t xml:space="preserve">and the third unknown </w:t>
      </w:r>
      <w:commentRangeEnd w:id="131"/>
      <w:r w:rsidR="001A2310">
        <w:rPr>
          <w:rStyle w:val="CommentReference"/>
        </w:rPr>
        <w:commentReference w:id="131"/>
      </w:r>
      <w:r w:rsidR="0090156F" w:rsidRPr="00E16FDC">
        <w:rPr>
          <w:rFonts w:ascii="Times New Roman" w:hAnsi="Times New Roman"/>
          <w:noProof/>
          <w:position w:val="-12"/>
        </w:rPr>
        <w:object w:dxaOrig="520" w:dyaOrig="360" w14:anchorId="512D58B6">
          <v:shape id="_x0000_i1125" type="#_x0000_t75" alt="" style="width:25.5pt;height:18.6pt;mso-width-percent:0;mso-height-percent:0;mso-width-percent:0;mso-height-percent:0" o:ole="">
            <v:imagedata r:id="rId208" o:title=""/>
          </v:shape>
          <o:OLEObject Type="Embed" ProgID="Equation.DSMT4" ShapeID="_x0000_i1125" DrawAspect="Content" ObjectID="_1717353737" r:id="rId209"/>
        </w:object>
      </w:r>
      <w:r w:rsidR="008F16C2" w:rsidRPr="00E16FDC">
        <w:rPr>
          <w:rFonts w:ascii="Times New Roman" w:hAnsi="Times New Roman"/>
        </w:rPr>
        <w:t>is coming from the spatially uniform functio</w:t>
      </w:r>
      <w:r w:rsidR="007002A1">
        <w:rPr>
          <w:rFonts w:ascii="Times New Roman" w:hAnsi="Times New Roman"/>
        </w:rPr>
        <w:t xml:space="preserve">n from Eq.14 </w:t>
      </w:r>
      <w:commentRangeStart w:id="132"/>
      <w:r w:rsidR="007002A1">
        <w:rPr>
          <w:rFonts w:ascii="Times New Roman" w:hAnsi="Times New Roman"/>
        </w:rPr>
        <w:t>in Laplace domain</w:t>
      </w:r>
      <w:commentRangeEnd w:id="132"/>
      <w:r w:rsidR="0094635A">
        <w:rPr>
          <w:rStyle w:val="CommentReference"/>
        </w:rPr>
        <w:commentReference w:id="132"/>
      </w:r>
      <w:r w:rsidR="007002A1">
        <w:rPr>
          <w:rFonts w:ascii="Times New Roman" w:hAnsi="Times New Roman"/>
        </w:rPr>
        <w:t xml:space="preserve">.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 xml:space="preserve">rocess of deriving the above expressions for the pore pressure, </w:t>
      </w:r>
      <w:commentRangeStart w:id="133"/>
      <w:r w:rsidR="008F16C2" w:rsidRPr="00E16FDC">
        <w:rPr>
          <w:rFonts w:ascii="Times New Roman" w:hAnsi="Times New Roman"/>
        </w:rPr>
        <w:t>temperature</w:t>
      </w:r>
      <w:commentRangeEnd w:id="133"/>
      <w:r w:rsidR="009E49C8">
        <w:rPr>
          <w:rStyle w:val="CommentReference"/>
        </w:rPr>
        <w:commentReference w:id="133"/>
      </w:r>
      <w:r w:rsidR="008F16C2" w:rsidRPr="00E16FDC">
        <w:rPr>
          <w:rFonts w:ascii="Times New Roman" w:hAnsi="Times New Roman"/>
        </w:rPr>
        <w:t xml:space="preserve"> and radial total stress</w:t>
      </w:r>
      <w:r>
        <w:rPr>
          <w:rFonts w:ascii="Times New Roman" w:hAnsi="Times New Roman"/>
        </w:rPr>
        <w:t xml:space="preserve"> (</w:t>
      </w:r>
      <w:commentRangeStart w:id="134"/>
      <w:r>
        <w:rPr>
          <w:rFonts w:ascii="Times New Roman" w:hAnsi="Times New Roman"/>
        </w:rPr>
        <w:t xml:space="preserve">all </w:t>
      </w:r>
      <w:r w:rsidR="00EA4A69" w:rsidRPr="00E16FDC">
        <w:rPr>
          <w:rFonts w:ascii="Times New Roman" w:hAnsi="Times New Roman"/>
        </w:rPr>
        <w:t>in Laplace domain</w:t>
      </w:r>
      <w:commentRangeEnd w:id="134"/>
      <w:r w:rsidR="00081170">
        <w:rPr>
          <w:rStyle w:val="CommentReference"/>
        </w:rPr>
        <w:commentReference w:id="134"/>
      </w:r>
      <w:r>
        <w:rPr>
          <w:rFonts w:ascii="Times New Roman" w:hAnsi="Times New Roman"/>
        </w:rPr>
        <w:t>)</w:t>
      </w:r>
      <w:r w:rsidR="00EA4A69" w:rsidRPr="00E16FDC">
        <w:rPr>
          <w:rFonts w:ascii="Times New Roman" w:hAnsi="Times New Roman"/>
        </w:rPr>
        <w:t xml:space="preserve">, </w:t>
      </w:r>
      <w:commentRangeStart w:id="135"/>
      <w:r w:rsidR="00EA4A69" w:rsidRPr="00E16FDC">
        <w:rPr>
          <w:rFonts w:ascii="Times New Roman" w:hAnsi="Times New Roman"/>
        </w:rPr>
        <w:t xml:space="preserve">we have three equations </w:t>
      </w:r>
      <w:commentRangeEnd w:id="135"/>
      <w:r w:rsidR="00B23DB0">
        <w:rPr>
          <w:rStyle w:val="CommentReference"/>
        </w:rPr>
        <w:commentReference w:id="135"/>
      </w:r>
      <w:r w:rsidR="00EA4A69" w:rsidRPr="00E16FDC">
        <w:rPr>
          <w:rFonts w:ascii="Times New Roman" w:hAnsi="Times New Roman"/>
        </w:rPr>
        <w:t>for these three unknowns (shown in Eq.23).</w:t>
      </w:r>
      <w:r w:rsidR="00B27921">
        <w:rPr>
          <w:rFonts w:ascii="Times New Roman" w:hAnsi="Times New Roman"/>
        </w:rPr>
        <w:t xml:space="preserve">                             </w:t>
      </w:r>
    </w:p>
    <w:p w14:paraId="53897042" w14:textId="5A8ABEE2" w:rsidR="00B27921" w:rsidRDefault="00EA4A69" w:rsidP="00B27921">
      <w:pPr>
        <w:spacing w:line="360" w:lineRule="auto"/>
        <w:jc w:val="both"/>
        <w:rPr>
          <w:rFonts w:ascii="Times New Roman" w:hAnsi="Times New Roman"/>
        </w:rPr>
      </w:pPr>
      <w:r w:rsidRPr="00E16FDC">
        <w:rPr>
          <w:rFonts w:ascii="Times New Roman" w:hAnsi="Times New Roman"/>
        </w:rPr>
        <w:lastRenderedPageBreak/>
        <w:t xml:space="preserve"> </w:t>
      </w:r>
      <w:r w:rsidR="0090156F" w:rsidRPr="008F008B">
        <w:rPr>
          <w:rFonts w:ascii="Times New Roman" w:hAnsi="Times New Roman"/>
          <w:noProof/>
          <w:position w:val="-50"/>
        </w:rPr>
        <w:object w:dxaOrig="6920" w:dyaOrig="1120" w14:anchorId="57A75BA8">
          <v:shape id="_x0000_i1126" type="#_x0000_t75" alt="" style="width:345.85pt;height:57.45pt;mso-width-percent:0;mso-height-percent:0;mso-width-percent:0;mso-height-percent:0" o:ole="">
            <v:imagedata r:id="rId210" o:title=""/>
          </v:shape>
          <o:OLEObject Type="Embed" ProgID="Equation.DSMT4" ShapeID="_x0000_i1126" DrawAspect="Content" ObjectID="_1717353738" r:id="rId211"/>
        </w:object>
      </w:r>
      <w:r w:rsidR="00E73BBF">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A572F2">
        <w:rPr>
          <w:rFonts w:ascii="Times New Roman" w:hAnsi="Times New Roman"/>
          <w:noProof/>
        </w:rPr>
        <w:instrText>2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56F0D23C" w14:textId="77777777" w:rsidR="00B27921" w:rsidRDefault="00EA4A69" w:rsidP="00B27921">
      <w:pPr>
        <w:spacing w:line="360" w:lineRule="auto"/>
        <w:jc w:val="both"/>
        <w:rPr>
          <w:rFonts w:ascii="Times New Roman" w:hAnsi="Times New Roman"/>
        </w:rPr>
      </w:pPr>
      <w:commentRangeStart w:id="136"/>
      <w:r>
        <w:rPr>
          <w:rFonts w:ascii="Times New Roman" w:hAnsi="Times New Roman"/>
        </w:rPr>
        <w:t>Where</w:t>
      </w:r>
      <w:commentRangeEnd w:id="136"/>
      <w:r w:rsidR="00B23DB0">
        <w:rPr>
          <w:rStyle w:val="CommentReference"/>
        </w:rPr>
        <w:commentReference w:id="136"/>
      </w:r>
      <w:r>
        <w:rPr>
          <w:rFonts w:ascii="Times New Roman" w:hAnsi="Times New Roman"/>
        </w:rPr>
        <w:t xml:space="preserve"> </w:t>
      </w:r>
    </w:p>
    <w:p w14:paraId="6C720EBB" w14:textId="28977F06" w:rsidR="00EA4A69" w:rsidRDefault="0090156F" w:rsidP="00B27921">
      <w:pPr>
        <w:spacing w:line="360" w:lineRule="auto"/>
        <w:jc w:val="both"/>
        <w:rPr>
          <w:rFonts w:ascii="Times New Roman" w:hAnsi="Times New Roman"/>
        </w:rPr>
      </w:pPr>
      <w:r w:rsidRPr="00856D6E">
        <w:rPr>
          <w:rFonts w:ascii="Times New Roman" w:hAnsi="Times New Roman"/>
          <w:noProof/>
          <w:position w:val="-34"/>
        </w:rPr>
        <w:object w:dxaOrig="6500" w:dyaOrig="720" w14:anchorId="1C92B931">
          <v:shape id="_x0000_i1127" type="#_x0000_t75" alt="" style="width:326.45pt;height:37.6pt;mso-width-percent:0;mso-height-percent:0;mso-width-percent:0;mso-height-percent:0" o:ole="">
            <v:imagedata r:id="rId212" o:title=""/>
          </v:shape>
          <o:OLEObject Type="Embed" ProgID="Equation.DSMT4" ShapeID="_x0000_i1127" DrawAspect="Content" ObjectID="_1717353739" r:id="rId213"/>
        </w:object>
      </w:r>
      <w:r w:rsidRPr="00856D6E">
        <w:rPr>
          <w:rFonts w:ascii="Times New Roman" w:hAnsi="Times New Roman"/>
          <w:noProof/>
          <w:position w:val="-34"/>
        </w:rPr>
        <w:object w:dxaOrig="6580" w:dyaOrig="720" w14:anchorId="0B58D16D">
          <v:shape id="_x0000_i1128" type="#_x0000_t75" alt="" style="width:330.05pt;height:37.6pt;mso-width-percent:0;mso-height-percent:0;mso-width-percent:0;mso-height-percent:0" o:ole="">
            <v:imagedata r:id="rId214" o:title=""/>
          </v:shape>
          <o:OLEObject Type="Embed" ProgID="Equation.DSMT4" ShapeID="_x0000_i1128" DrawAspect="Content" ObjectID="_1717353740" r:id="rId215"/>
        </w:object>
      </w:r>
    </w:p>
    <w:p w14:paraId="6EAC0D5F" w14:textId="77777777" w:rsidR="00EA4A69" w:rsidRDefault="0090156F" w:rsidP="00EA4A69">
      <w:pPr>
        <w:keepNext/>
        <w:rPr>
          <w:rFonts w:ascii="Times New Roman" w:hAnsi="Times New Roman"/>
        </w:rPr>
      </w:pPr>
      <w:r w:rsidRPr="00856D6E">
        <w:rPr>
          <w:rFonts w:ascii="Times New Roman" w:hAnsi="Times New Roman"/>
          <w:noProof/>
          <w:position w:val="-36"/>
        </w:rPr>
        <w:object w:dxaOrig="7000" w:dyaOrig="840" w14:anchorId="6A9B4A5F">
          <v:shape id="_x0000_i1129" type="#_x0000_t75" alt="" style="width:349.5pt;height:42.05pt;mso-width-percent:0;mso-height-percent:0;mso-width-percent:0;mso-height-percent:0" o:ole="">
            <v:imagedata r:id="rId216" o:title=""/>
          </v:shape>
          <o:OLEObject Type="Embed" ProgID="Equation.DSMT4" ShapeID="_x0000_i1129" DrawAspect="Content" ObjectID="_1717353741" r:id="rId217"/>
        </w:object>
      </w:r>
    </w:p>
    <w:p w14:paraId="5989F603" w14:textId="77777777"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30" type="#_x0000_t75" alt="" style="width:86.55pt;height:18.6pt;mso-width-percent:0;mso-height-percent:0;mso-width-percent:0;mso-height-percent:0" o:ole="">
            <v:imagedata r:id="rId218" o:title=""/>
          </v:shape>
          <o:OLEObject Type="Embed" ProgID="Equation.DSMT4" ShapeID="_x0000_i1130" DrawAspect="Content" ObjectID="_1717353742" r:id="rId219"/>
        </w:object>
      </w:r>
    </w:p>
    <w:p w14:paraId="1CAFBEB6" w14:textId="77777777"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31" type="#_x0000_t75" alt="" style="width:140.35pt;height:30.35pt;mso-width-percent:0;mso-height-percent:0;mso-width-percent:0;mso-height-percent:0" o:ole="">
            <v:imagedata r:id="rId220" o:title=""/>
          </v:shape>
          <o:OLEObject Type="Embed" ProgID="Equation.DSMT4" ShapeID="_x0000_i1131" DrawAspect="Content" ObjectID="_1717353743" r:id="rId221"/>
        </w:object>
      </w:r>
    </w:p>
    <w:p w14:paraId="1D341BFE" w14:textId="77777777"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2" type="#_x0000_t75" alt="" style="width:146.85pt;height:30.35pt;mso-width-percent:0;mso-height-percent:0;mso-width-percent:0;mso-height-percent:0" o:ole="">
            <v:imagedata r:id="rId222" o:title=""/>
          </v:shape>
          <o:OLEObject Type="Embed" ProgID="Equation.DSMT4" ShapeID="_x0000_i1132" DrawAspect="Content" ObjectID="_1717353744" r:id="rId223"/>
        </w:object>
      </w:r>
    </w:p>
    <w:p w14:paraId="7322AAE0" w14:textId="77777777"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3" type="#_x0000_t75" alt="" style="width:102.75pt;height:30.35pt;mso-width-percent:0;mso-height-percent:0;mso-width-percent:0;mso-height-percent:0" o:ole="">
            <v:imagedata r:id="rId224" o:title=""/>
          </v:shape>
          <o:OLEObject Type="Embed" ProgID="Equation.DSMT4" ShapeID="_x0000_i1133" DrawAspect="Content" ObjectID="_1717353745" r:id="rId225"/>
        </w:object>
      </w:r>
    </w:p>
    <w:p w14:paraId="140237C8" w14:textId="77777777"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4" type="#_x0000_t75" alt="" style="width:116.1pt;height:30.35pt;mso-width-percent:0;mso-height-percent:0;mso-width-percent:0;mso-height-percent:0" o:ole="">
            <v:imagedata r:id="rId226" o:title=""/>
          </v:shape>
          <o:OLEObject Type="Embed" ProgID="Equation.DSMT4" ShapeID="_x0000_i1134" DrawAspect="Content" ObjectID="_1717353746" r:id="rId227"/>
        </w:object>
      </w:r>
    </w:p>
    <w:p w14:paraId="3422B66B" w14:textId="734449ED" w:rsidR="00A26F68" w:rsidRDefault="00A95FAA" w:rsidP="001F6E5E">
      <w:pPr>
        <w:keepNext/>
        <w:spacing w:line="360" w:lineRule="auto"/>
        <w:rPr>
          <w:rFonts w:ascii="Times New Roman" w:hAnsi="Times New Roman"/>
        </w:rPr>
      </w:pPr>
      <w:r>
        <w:rPr>
          <w:rFonts w:ascii="Times New Roman" w:hAnsi="Times New Roman"/>
        </w:rPr>
        <w:tab/>
      </w:r>
      <w:commentRangeStart w:id="137"/>
      <w:r w:rsidR="00EA4A69" w:rsidRPr="00E16FDC">
        <w:rPr>
          <w:rFonts w:ascii="Times New Roman" w:hAnsi="Times New Roman"/>
        </w:rPr>
        <w:t xml:space="preserve">So that given </w:t>
      </w:r>
      <w:commentRangeEnd w:id="137"/>
      <w:r w:rsidR="00E65E85">
        <w:rPr>
          <w:rStyle w:val="CommentReference"/>
        </w:rPr>
        <w:commentReference w:id="137"/>
      </w:r>
      <w:r w:rsidR="00EA4A69" w:rsidRPr="00E16FDC">
        <w:rPr>
          <w:rFonts w:ascii="Times New Roman" w:hAnsi="Times New Roman"/>
        </w:rPr>
        <w:t>a value of s, the</w:t>
      </w:r>
      <w:r w:rsidR="0090156F" w:rsidRPr="00E16FDC">
        <w:rPr>
          <w:rFonts w:ascii="Times New Roman" w:hAnsi="Times New Roman"/>
          <w:noProof/>
          <w:position w:val="-12"/>
        </w:rPr>
        <w:object w:dxaOrig="499" w:dyaOrig="360" w14:anchorId="743899C8">
          <v:shape id="_x0000_i1135" type="#_x0000_t75" alt="" style="width:23.45pt;height:18.6pt;mso-width-percent:0;mso-height-percent:0;mso-width-percent:0;mso-height-percent:0" o:ole="">
            <v:imagedata r:id="rId204" o:title=""/>
          </v:shape>
          <o:OLEObject Type="Embed" ProgID="Equation.DSMT4" ShapeID="_x0000_i1135" DrawAspect="Content" ObjectID="_1717353747" r:id="rId228"/>
        </w:object>
      </w:r>
      <w:r w:rsidR="00EA4A69" w:rsidRPr="00E16FDC">
        <w:rPr>
          <w:rFonts w:ascii="Times New Roman" w:hAnsi="Times New Roman"/>
        </w:rPr>
        <w:t xml:space="preserve">can be readily computed, thus the solution </w:t>
      </w:r>
      <w:commentRangeStart w:id="138"/>
      <w:r w:rsidR="00EA4A69" w:rsidRPr="00E16FDC">
        <w:rPr>
          <w:rFonts w:ascii="Times New Roman" w:hAnsi="Times New Roman"/>
        </w:rPr>
        <w:t>then</w:t>
      </w:r>
      <w:commentRangeEnd w:id="138"/>
      <w:r w:rsidR="00A87945">
        <w:rPr>
          <w:rStyle w:val="CommentReference"/>
        </w:rPr>
        <w:commentReference w:id="138"/>
      </w:r>
      <w:r w:rsidR="00EA4A69" w:rsidRPr="00E16FDC">
        <w:rPr>
          <w:rFonts w:ascii="Times New Roman" w:hAnsi="Times New Roman"/>
        </w:rPr>
        <w:t xml:space="preserve"> 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xml:space="preserve">, which has been proved to be efficient in poroelastic </w:t>
      </w:r>
      <w:commentRangeStart w:id="139"/>
      <w:r w:rsidR="00EA4A69" w:rsidRPr="00E16FDC">
        <w:rPr>
          <w:rFonts w:ascii="Times New Roman" w:hAnsi="Times New Roman"/>
        </w:rPr>
        <w:t>problems</w:t>
      </w:r>
      <w:commentRangeEnd w:id="139"/>
      <w:r w:rsidR="00A87945">
        <w:rPr>
          <w:rStyle w:val="CommentReference"/>
        </w:rPr>
        <w:commentReference w:id="139"/>
      </w:r>
      <w:r w:rsidR="001F6E5E">
        <w:rPr>
          <w:rFonts w:ascii="Times New Roman" w:hAnsi="Times New Roman"/>
        </w:rPr>
        <w:t xml:space="preserve"> 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514D24D9" w:rsidR="00372656" w:rsidRPr="0013783D" w:rsidRDefault="00E73BBF" w:rsidP="0013783D">
      <w:pPr>
        <w:pStyle w:val="Paper"/>
      </w:pPr>
      <w:r>
        <w:t>4</w:t>
      </w:r>
      <w:r w:rsidR="00D27DE2" w:rsidRPr="0013783D">
        <w:t>. Numerical Analysis and Discussion</w:t>
      </w:r>
      <w:r w:rsidR="00BB2BB6">
        <w:t>s</w:t>
      </w:r>
    </w:p>
    <w:p w14:paraId="6742F8A0" w14:textId="72461F90"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commentRangeStart w:id="140"/>
      <w:r w:rsidR="008E5BEF">
        <w:rPr>
          <w:rFonts w:ascii="Times New Roman" w:hAnsi="Times New Roman"/>
        </w:rPr>
        <w:t xml:space="preserve">notations are used </w:t>
      </w:r>
      <w:commentRangeEnd w:id="140"/>
      <w:r w:rsidR="00723856">
        <w:rPr>
          <w:rStyle w:val="CommentReference"/>
        </w:rPr>
        <w:commentReference w:id="140"/>
      </w:r>
      <w:r w:rsidR="008E5BEF">
        <w:rPr>
          <w:rFonts w:ascii="Times New Roman" w:hAnsi="Times New Roman"/>
        </w:rPr>
        <w:t xml:space="preserve">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F61710">
        <w:rPr>
          <w:rFonts w:ascii="Times New Roman" w:hAnsi="Times New Roman"/>
        </w:rPr>
        <w:t xml:space="preserve"> </w:t>
      </w:r>
      <w:commentRangeStart w:id="141"/>
      <w:r w:rsidR="00F61710">
        <w:rPr>
          <w:rFonts w:ascii="Times New Roman" w:hAnsi="Times New Roman"/>
        </w:rPr>
        <w:t>at</w:t>
      </w:r>
      <w:commentRangeEnd w:id="141"/>
      <w:r w:rsidR="00723856">
        <w:rPr>
          <w:rStyle w:val="CommentReference"/>
        </w:rPr>
        <w:commentReference w:id="141"/>
      </w:r>
      <w:r w:rsidR="00F61710">
        <w:rPr>
          <w:rFonts w:ascii="Times New Roman" w:hAnsi="Times New Roman"/>
        </w:rPr>
        <w:t xml:space="preserve"> 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 xml:space="preserve">he temperature difference between the </w:t>
      </w:r>
      <w:commentRangeStart w:id="142"/>
      <w:r w:rsidR="00372656" w:rsidRPr="0013783D">
        <w:rPr>
          <w:rFonts w:ascii="Times New Roman" w:hAnsi="Times New Roman"/>
        </w:rPr>
        <w:t>form</w:t>
      </w:r>
      <w:r w:rsidR="0085149E">
        <w:rPr>
          <w:rFonts w:ascii="Times New Roman" w:hAnsi="Times New Roman"/>
        </w:rPr>
        <w:t>ation</w:t>
      </w:r>
      <w:commentRangeEnd w:id="142"/>
      <w:r w:rsidR="007C5165">
        <w:rPr>
          <w:rStyle w:val="CommentReference"/>
        </w:rPr>
        <w:commentReference w:id="142"/>
      </w:r>
      <w:r w:rsidR="0085149E">
        <w:rPr>
          <w:rFonts w:ascii="Times New Roman" w:hAnsi="Times New Roman"/>
        </w:rPr>
        <w:t xml:space="preserve"> and cement is assigned as</w:t>
      </w:r>
      <w:r w:rsidR="0090156F" w:rsidRPr="0013783D">
        <w:rPr>
          <w:rFonts w:ascii="Times New Roman" w:hAnsi="Times New Roman"/>
          <w:noProof/>
          <w:position w:val="-6"/>
        </w:rPr>
        <w:object w:dxaOrig="1280" w:dyaOrig="279" w14:anchorId="600D9C0A">
          <v:shape id="_x0000_i1136" type="#_x0000_t75" alt="" style="width:64.3pt;height:12.55pt;mso-width-percent:0;mso-height-percent:0;mso-width-percent:0;mso-height-percent:0" o:ole="">
            <v:imagedata r:id="rId229" o:title=""/>
          </v:shape>
          <o:OLEObject Type="Embed" ProgID="Equation.DSMT4" ShapeID="_x0000_i1136" DrawAspect="Content" ObjectID="_1717353748" r:id="rId230"/>
        </w:object>
      </w:r>
      <w:r w:rsidR="00971EAC">
        <w:rPr>
          <w:rFonts w:ascii="Times New Roman" w:hAnsi="Times New Roman"/>
        </w:rPr>
        <w:t xml:space="preserve">; the virgin pore pressure of the formation is setup as </w:t>
      </w:r>
      <w:r w:rsidR="0090156F" w:rsidRPr="00971EAC">
        <w:rPr>
          <w:rFonts w:ascii="Times New Roman" w:hAnsi="Times New Roman"/>
          <w:noProof/>
          <w:position w:val="-6"/>
        </w:rPr>
        <w:object w:dxaOrig="600" w:dyaOrig="279" w14:anchorId="3EE0DD43">
          <v:shape id="_x0000_i1137" type="#_x0000_t75" alt="" style="width:29.95pt;height:12.55pt;mso-width-percent:0;mso-height-percent:0;mso-width-percent:0;mso-height-percent:0" o:ole="">
            <v:imagedata r:id="rId231" o:title=""/>
          </v:shape>
          <o:OLEObject Type="Embed" ProgID="Equation.DSMT4" ShapeID="_x0000_i1137" DrawAspect="Content" ObjectID="_1717353749" r:id="rId232"/>
        </w:object>
      </w:r>
      <w:r w:rsidR="00F61710">
        <w:rPr>
          <w:rFonts w:ascii="Times New Roman" w:hAnsi="Times New Roman"/>
        </w:rPr>
        <w:t>P</w:t>
      </w:r>
      <w:r w:rsidR="00A02BD8">
        <w:rPr>
          <w:rFonts w:ascii="Times New Roman" w:hAnsi="Times New Roman"/>
        </w:rPr>
        <w:t xml:space="preserve">a and far-field isotropic stress is setup as </w:t>
      </w:r>
      <w:r w:rsidR="0090156F" w:rsidRPr="00971EAC">
        <w:rPr>
          <w:rFonts w:ascii="Times New Roman" w:hAnsi="Times New Roman"/>
          <w:noProof/>
          <w:position w:val="-6"/>
        </w:rPr>
        <w:object w:dxaOrig="420" w:dyaOrig="279" w14:anchorId="3D53F808">
          <v:shape id="_x0000_i1138" type="#_x0000_t75" alt="" style="width:19pt;height:12.55pt;mso-width-percent:0;mso-height-percent:0;mso-width-percent:0;mso-height-percent:0" o:ole="">
            <v:imagedata r:id="rId233" o:title=""/>
          </v:shape>
          <o:OLEObject Type="Embed" ProgID="Equation.DSMT4" ShapeID="_x0000_i1138" DrawAspect="Content" ObjectID="_1717353750" r:id="rId234"/>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PC9zZWNvbmRhcnktdGl0bGU+PC90aXRsZXM+PGRh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s the pore pressure profile and</w:t>
      </w:r>
      <w:r w:rsidR="00A04C13" w:rsidRPr="0013783D">
        <w:rPr>
          <w:rFonts w:ascii="Times New Roman" w:hAnsi="Times New Roman"/>
        </w:rPr>
        <w:t xml:space="preserve"> temperature </w:t>
      </w:r>
      <w:r w:rsidR="00A04C13" w:rsidRPr="0013783D">
        <w:rPr>
          <w:rFonts w:ascii="Times New Roman" w:hAnsi="Times New Roman"/>
        </w:rPr>
        <w:lastRenderedPageBreak/>
        <w:t xml:space="preserve">profile </w:t>
      </w:r>
      <w:commentRangeStart w:id="143"/>
      <w:r w:rsidR="00A04C13" w:rsidRPr="0013783D">
        <w:rPr>
          <w:rFonts w:ascii="Times New Roman" w:hAnsi="Times New Roman"/>
        </w:rPr>
        <w:t xml:space="preserve">that induced </w:t>
      </w:r>
      <w:commentRangeEnd w:id="143"/>
      <w:r w:rsidR="00835F3C">
        <w:rPr>
          <w:rStyle w:val="CommentReference"/>
        </w:rPr>
        <w:commentReference w:id="143"/>
      </w:r>
      <w:r w:rsidR="00A04C13" w:rsidRPr="0013783D">
        <w:rPr>
          <w:rFonts w:ascii="Times New Roman" w:hAnsi="Times New Roman"/>
        </w:rPr>
        <w:t>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w:t>
      </w:r>
      <w:commentRangeStart w:id="144"/>
      <w:r w:rsidR="00A04C13" w:rsidRPr="0013783D">
        <w:rPr>
          <w:rFonts w:ascii="Times New Roman" w:hAnsi="Times New Roman"/>
        </w:rPr>
        <w:t xml:space="preserve">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39" type="#_x0000_t75" alt="" style="width:376.2pt;height:61.1pt;mso-width-percent:0;mso-height-percent:0;mso-width-percent:0;mso-height-percent:0" o:ole="">
            <v:imagedata r:id="rId235" o:title=""/>
          </v:shape>
          <o:OLEObject Type="Embed" ProgID="Equation.DSMT4" ShapeID="_x0000_i1139" DrawAspect="Content" ObjectID="_1717353751" r:id="rId236"/>
        </w:object>
      </w:r>
      <w:commentRangeEnd w:id="144"/>
      <w:r w:rsidR="00BB1608">
        <w:rPr>
          <w:rStyle w:val="CommentReference"/>
        </w:rPr>
        <w:commentReference w:id="144"/>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39B96E9B"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commentRangeStart w:id="145"/>
      <w:r w:rsidR="00561D1D" w:rsidRPr="0013783D">
        <w:rPr>
          <w:rFonts w:ascii="Times New Roman" w:hAnsi="Times New Roman"/>
        </w:rPr>
        <w:t>evolution</w:t>
      </w:r>
      <w:commentRangeEnd w:id="145"/>
      <w:r w:rsidR="0011331F">
        <w:rPr>
          <w:rStyle w:val="CommentReference"/>
        </w:rPr>
        <w:commentReference w:id="145"/>
      </w:r>
      <w:r w:rsidR="00561D1D" w:rsidRPr="0013783D">
        <w:rPr>
          <w:rFonts w:ascii="Times New Roman" w:hAnsi="Times New Roman"/>
        </w:rPr>
        <w:t xml:space="preserve"> 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w:t>
      </w:r>
      <w:commentRangeStart w:id="146"/>
      <w:r w:rsidR="00CE30C4">
        <w:rPr>
          <w:rFonts w:ascii="Times New Roman" w:hAnsi="Times New Roman"/>
        </w:rPr>
        <w:t>modes</w:t>
      </w:r>
      <w:commentRangeEnd w:id="146"/>
      <w:r w:rsidR="00A55103">
        <w:rPr>
          <w:rStyle w:val="CommentReference"/>
        </w:rPr>
        <w:commentReference w:id="146"/>
      </w:r>
      <w:r w:rsidR="00CE30C4">
        <w:rPr>
          <w:rFonts w:ascii="Times New Roman" w:hAnsi="Times New Roman"/>
        </w:rPr>
        <w:t xml:space="preserve"> given </w:t>
      </w:r>
      <w:r w:rsidR="00CE30C4" w:rsidRPr="0013783D">
        <w:rPr>
          <w:rFonts w:ascii="Times New Roman" w:hAnsi="Times New Roman"/>
        </w:rPr>
        <w:t xml:space="preserve">the boundary conditions </w:t>
      </w:r>
      <w:commentRangeStart w:id="147"/>
      <w:r w:rsidR="00CE30C4" w:rsidRPr="0013783D">
        <w:rPr>
          <w:rFonts w:ascii="Times New Roman" w:hAnsi="Times New Roman"/>
        </w:rPr>
        <w:t>t</w:t>
      </w:r>
      <w:r w:rsidR="00CE30C4">
        <w:rPr>
          <w:rFonts w:ascii="Times New Roman" w:hAnsi="Times New Roman"/>
        </w:rPr>
        <w:t xml:space="preserve">hat defined </w:t>
      </w:r>
      <w:commentRangeEnd w:id="147"/>
      <w:r w:rsidR="0011331F">
        <w:rPr>
          <w:rStyle w:val="CommentReference"/>
        </w:rPr>
        <w:commentReference w:id="147"/>
      </w:r>
      <w:r w:rsidR="00CE30C4">
        <w:rPr>
          <w:rFonts w:ascii="Times New Roman" w:hAnsi="Times New Roman"/>
        </w:rPr>
        <w:t>in the last section</w:t>
      </w:r>
      <w:r w:rsidR="00CE30C4" w:rsidRPr="0013783D">
        <w:rPr>
          <w:rFonts w:ascii="Times New Roman" w:hAnsi="Times New Roman"/>
        </w:rPr>
        <w:t xml:space="preserve">, </w:t>
      </w:r>
      <w:commentRangeStart w:id="148"/>
      <w:r w:rsidR="00CE30C4">
        <w:rPr>
          <w:rFonts w:ascii="Times New Roman" w:hAnsi="Times New Roman"/>
        </w:rPr>
        <w:t xml:space="preserve">and </w:t>
      </w:r>
      <w:r w:rsidR="00CE30C4" w:rsidRPr="0013783D">
        <w:rPr>
          <w:rFonts w:ascii="Times New Roman" w:hAnsi="Times New Roman"/>
        </w:rPr>
        <w:t xml:space="preserve">the </w:t>
      </w:r>
      <w:commentRangeEnd w:id="148"/>
      <w:r w:rsidR="00DE3770">
        <w:rPr>
          <w:rStyle w:val="CommentReference"/>
        </w:rPr>
        <w:commentReference w:id="148"/>
      </w:r>
      <w:r w:rsidR="00CE30C4" w:rsidRPr="0013783D">
        <w:rPr>
          <w:rFonts w:ascii="Times New Roman" w:hAnsi="Times New Roman"/>
        </w:rPr>
        <w:t xml:space="preserve">influence of the factors of interest on the pore pressure will </w:t>
      </w:r>
      <w:commentRangeStart w:id="149"/>
      <w:r w:rsidR="00CE30C4" w:rsidRPr="0013783D">
        <w:rPr>
          <w:rFonts w:ascii="Times New Roman" w:hAnsi="Times New Roman"/>
        </w:rPr>
        <w:t>be</w:t>
      </w:r>
      <w:r w:rsidR="00F52879">
        <w:rPr>
          <w:rFonts w:ascii="Times New Roman" w:hAnsi="Times New Roman"/>
        </w:rPr>
        <w:t xml:space="preserve"> analysis</w:t>
      </w:r>
      <w:commentRangeEnd w:id="149"/>
      <w:r w:rsidR="00DE3770">
        <w:rPr>
          <w:rStyle w:val="CommentReference"/>
        </w:rPr>
        <w:commentReference w:id="149"/>
      </w:r>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rPr>
        <w:lastRenderedPageBreak/>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8981077" w14:textId="77777777" w:rsidR="00D85DCC" w:rsidRDefault="00D85DCC" w:rsidP="00B77765">
      <w:pPr>
        <w:adjustRightInd w:val="0"/>
        <w:snapToGrid w:val="0"/>
        <w:jc w:val="center"/>
        <w:rPr>
          <w:rFonts w:ascii="Times New Roman" w:hAnsi="Times New Roman"/>
        </w:rPr>
      </w:pPr>
    </w:p>
    <w:p w14:paraId="1CBC72C9" w14:textId="77777777" w:rsidR="00B77765" w:rsidRPr="00B77765" w:rsidRDefault="00B77765" w:rsidP="00B77765">
      <w:pPr>
        <w:adjustRightInd w:val="0"/>
        <w:snapToGrid w:val="0"/>
        <w:jc w:val="center"/>
        <w:rPr>
          <w:rFonts w:ascii="Times New Roman" w:hAnsi="Times New Roman"/>
        </w:rPr>
      </w:pPr>
    </w:p>
    <w:p w14:paraId="048C3C6D" w14:textId="7FFD22EF" w:rsidR="00B77765" w:rsidRDefault="00B77765" w:rsidP="00B77765">
      <w:pPr>
        <w:adjustRightInd w:val="0"/>
        <w:snapToGrid w:val="0"/>
        <w:spacing w:line="360" w:lineRule="auto"/>
        <w:jc w:val="both"/>
        <w:rPr>
          <w:rFonts w:ascii="Times New Roman" w:hAnsi="Times New Roman"/>
        </w:rPr>
      </w:pPr>
      <w:r w:rsidRPr="00B77765">
        <w:rPr>
          <w:rFonts w:ascii="Times New Roman" w:hAnsi="Times New Roman"/>
        </w:rPr>
        <w:lastRenderedPageBreak/>
        <w:tab/>
      </w:r>
      <w:r w:rsidR="00CE30C4" w:rsidRPr="00B77765">
        <w:rPr>
          <w:rFonts w:ascii="Times New Roman" w:hAnsi="Times New Roman"/>
        </w:rPr>
        <w:t>Fig.1a and 1b</w:t>
      </w:r>
      <w:r w:rsidR="00CE30C4">
        <w:rPr>
          <w:rFonts w:ascii="Times New Roman" w:hAnsi="Times New Roman"/>
        </w:rPr>
        <w:t xml:space="preserve"> illustrate</w:t>
      </w:r>
      <w:r w:rsidR="00F734BF" w:rsidRPr="0013783D">
        <w:rPr>
          <w:rFonts w:ascii="Times New Roman" w:hAnsi="Times New Roman"/>
        </w:rPr>
        <w:t xml:space="preserve"> the evolution </w:t>
      </w:r>
      <w:commentRangeStart w:id="150"/>
      <w:r w:rsidR="00F734BF" w:rsidRPr="0013783D">
        <w:rPr>
          <w:rFonts w:ascii="Times New Roman" w:hAnsi="Times New Roman"/>
        </w:rPr>
        <w:t xml:space="preserve">of pore pressure </w:t>
      </w:r>
      <w:commentRangeEnd w:id="150"/>
      <w:r w:rsidR="008035FA">
        <w:rPr>
          <w:rStyle w:val="CommentReference"/>
        </w:rPr>
        <w:commentReference w:id="150"/>
      </w:r>
      <w:r w:rsidR="00F734BF" w:rsidRPr="0013783D">
        <w:rPr>
          <w:rFonts w:ascii="Times New Roman" w:hAnsi="Times New Roman"/>
        </w:rPr>
        <w:t xml:space="preserve">profile </w:t>
      </w:r>
      <w:r w:rsidR="00382787">
        <w:rPr>
          <w:rFonts w:ascii="Times New Roman" w:hAnsi="Times New Roman"/>
        </w:rPr>
        <w:t xml:space="preserve">along the radius </w:t>
      </w:r>
      <w:r w:rsidR="00F734BF" w:rsidRPr="0013783D">
        <w:rPr>
          <w:rFonts w:ascii="Times New Roman" w:hAnsi="Times New Roman"/>
        </w:rPr>
        <w:t>in response to mode 1 loading (</w:t>
      </w:r>
      <w:r w:rsidR="00382787">
        <w:rPr>
          <w:rFonts w:ascii="Times New Roman" w:hAnsi="Times New Roman"/>
        </w:rPr>
        <w:t>pore pressure loading</w:t>
      </w:r>
      <w:r w:rsidR="00F734BF" w:rsidRPr="0013783D">
        <w:rPr>
          <w:rFonts w:ascii="Times New Roman" w:hAnsi="Times New Roman"/>
        </w:rPr>
        <w:t>) and mode 2 loading (</w:t>
      </w:r>
      <w:r w:rsidR="00382787">
        <w:rPr>
          <w:rFonts w:ascii="Times New Roman" w:hAnsi="Times New Roman"/>
        </w:rPr>
        <w:t>temperature loading</w:t>
      </w:r>
      <w:commentRangeStart w:id="151"/>
      <w:r w:rsidR="00F734BF" w:rsidRPr="0013783D">
        <w:rPr>
          <w:rFonts w:ascii="Times New Roman" w:hAnsi="Times New Roman"/>
        </w:rPr>
        <w:t>)</w:t>
      </w:r>
      <w:commentRangeEnd w:id="151"/>
      <w:r w:rsidR="004065E1">
        <w:rPr>
          <w:rStyle w:val="CommentReference"/>
        </w:rPr>
        <w:commentReference w:id="151"/>
      </w:r>
      <w:r w:rsidR="00F734BF" w:rsidRPr="0013783D">
        <w:rPr>
          <w:rFonts w:ascii="Times New Roman" w:hAnsi="Times New Roman"/>
        </w:rPr>
        <w:t xml:space="preserve">. Under </w:t>
      </w:r>
      <w:r w:rsidR="00382787">
        <w:rPr>
          <w:rFonts w:ascii="Times New Roman" w:hAnsi="Times New Roman"/>
        </w:rPr>
        <w:t>the mode 1</w:t>
      </w:r>
      <w:r>
        <w:rPr>
          <w:rFonts w:ascii="Times New Roman" w:hAnsi="Times New Roman"/>
        </w:rPr>
        <w:t xml:space="preserve"> </w:t>
      </w:r>
      <w:r w:rsidR="00F734BF" w:rsidRPr="0013783D">
        <w:rPr>
          <w:rFonts w:ascii="Times New Roman" w:hAnsi="Times New Roman"/>
        </w:rPr>
        <w:t>loading, it is similar to the classical diffusion process</w:t>
      </w:r>
      <w:commentRangeStart w:id="152"/>
      <w:r w:rsidR="00F734BF" w:rsidRPr="0013783D">
        <w:rPr>
          <w:rFonts w:ascii="Times New Roman" w:hAnsi="Times New Roman"/>
        </w:rPr>
        <w:t>,</w:t>
      </w:r>
      <w:commentRangeEnd w:id="152"/>
      <w:r w:rsidR="00BC4FF4">
        <w:rPr>
          <w:rStyle w:val="CommentReference"/>
        </w:rPr>
        <w:commentReference w:id="152"/>
      </w:r>
      <w:r w:rsidR="00F734BF" w:rsidRPr="0013783D">
        <w:rPr>
          <w:rFonts w:ascii="Times New Roman" w:hAnsi="Times New Roman"/>
        </w:rPr>
        <w:t xml:space="preserve"> the </w:t>
      </w:r>
      <w:r w:rsidR="003F746E" w:rsidRPr="0013783D">
        <w:rPr>
          <w:rFonts w:ascii="Times New Roman" w:hAnsi="Times New Roman"/>
        </w:rPr>
        <w:t>pore pressure near the surface</w:t>
      </w:r>
      <w:r w:rsidR="00382787">
        <w:rPr>
          <w:rFonts w:ascii="Times New Roman" w:hAnsi="Times New Roman"/>
        </w:rPr>
        <w:t xml:space="preserve"> (r=1)</w:t>
      </w:r>
      <w:r w:rsidR="003F746E" w:rsidRPr="0013783D">
        <w:rPr>
          <w:rFonts w:ascii="Times New Roman" w:hAnsi="Times New Roman"/>
        </w:rPr>
        <w:t xml:space="preserve"> is i</w:t>
      </w:r>
      <w:r w:rsidR="00382787">
        <w:rPr>
          <w:rFonts w:ascii="Times New Roman" w:hAnsi="Times New Roman"/>
        </w:rPr>
        <w:t xml:space="preserve">nstantly raised to the level of </w:t>
      </w:r>
      <w:r w:rsidR="003F746E" w:rsidRPr="0013783D">
        <w:rPr>
          <w:rFonts w:ascii="Times New Roman" w:hAnsi="Times New Roman"/>
        </w:rPr>
        <w:t xml:space="preserve">pore pressure </w:t>
      </w:r>
      <w:commentRangeStart w:id="153"/>
      <w:r w:rsidR="003F746E" w:rsidRPr="0013783D">
        <w:rPr>
          <w:rFonts w:ascii="Times New Roman" w:hAnsi="Times New Roman"/>
        </w:rPr>
        <w:t>loading</w:t>
      </w:r>
      <w:commentRangeEnd w:id="153"/>
      <w:r w:rsidR="00B82E6D">
        <w:rPr>
          <w:rStyle w:val="CommentReference"/>
        </w:rPr>
        <w:commentReference w:id="153"/>
      </w:r>
      <w:r w:rsidR="003F746E" w:rsidRPr="0013783D">
        <w:rPr>
          <w:rFonts w:ascii="Times New Roman" w:hAnsi="Times New Roman"/>
        </w:rPr>
        <w:t xml:space="preserve"> and then the </w:t>
      </w:r>
      <w:r w:rsidR="00382787">
        <w:rPr>
          <w:rFonts w:ascii="Times New Roman" w:hAnsi="Times New Roman"/>
        </w:rPr>
        <w:t xml:space="preserve">pore </w:t>
      </w:r>
      <w:r w:rsidR="003F746E" w:rsidRPr="0013783D">
        <w:rPr>
          <w:rFonts w:ascii="Times New Roman" w:hAnsi="Times New Roman"/>
        </w:rPr>
        <w:t>pressure is gradually</w:t>
      </w:r>
      <w:r w:rsidR="00D85DCC" w:rsidRPr="0013783D">
        <w:rPr>
          <w:rFonts w:ascii="Times New Roman" w:hAnsi="Times New Roman"/>
        </w:rPr>
        <w:t xml:space="preserve"> </w:t>
      </w:r>
      <w:commentRangeStart w:id="154"/>
      <w:r w:rsidR="00D85DCC" w:rsidRPr="0013783D">
        <w:rPr>
          <w:rFonts w:ascii="Times New Roman" w:hAnsi="Times New Roman"/>
        </w:rPr>
        <w:t>diffusing</w:t>
      </w:r>
      <w:r w:rsidR="003F746E" w:rsidRPr="0013783D">
        <w:rPr>
          <w:rFonts w:ascii="Times New Roman" w:hAnsi="Times New Roman"/>
        </w:rPr>
        <w:t xml:space="preserve"> towards in </w:t>
      </w:r>
      <w:commentRangeEnd w:id="154"/>
      <w:r w:rsidR="0063470F">
        <w:rPr>
          <w:rStyle w:val="CommentReference"/>
        </w:rPr>
        <w:commentReference w:id="154"/>
      </w:r>
      <w:r w:rsidR="003F746E" w:rsidRPr="0013783D">
        <w:rPr>
          <w:rFonts w:ascii="Times New Roman" w:hAnsi="Times New Roman"/>
        </w:rPr>
        <w:t>the center</w:t>
      </w:r>
      <w:r w:rsidR="00382787">
        <w:rPr>
          <w:rFonts w:ascii="Times New Roman" w:hAnsi="Times New Roman"/>
        </w:rPr>
        <w:t xml:space="preserve"> (r=0)</w:t>
      </w:r>
      <w:r w:rsidR="003F746E" w:rsidRPr="0013783D">
        <w:rPr>
          <w:rFonts w:ascii="Times New Roman" w:hAnsi="Times New Roman"/>
        </w:rPr>
        <w:t xml:space="preserve">. </w:t>
      </w:r>
      <w:r w:rsidR="000952EE" w:rsidRPr="0013783D">
        <w:rPr>
          <w:rFonts w:ascii="Times New Roman" w:hAnsi="Times New Roman"/>
        </w:rPr>
        <w:t xml:space="preserve">However, in contrast </w:t>
      </w:r>
      <w:commentRangeStart w:id="155"/>
      <w:r w:rsidR="000952EE" w:rsidRPr="0013783D">
        <w:rPr>
          <w:rFonts w:ascii="Times New Roman" w:hAnsi="Times New Roman"/>
        </w:rPr>
        <w:t>of gradual</w:t>
      </w:r>
      <w:commentRangeEnd w:id="155"/>
      <w:r w:rsidR="00872026">
        <w:rPr>
          <w:rStyle w:val="CommentReference"/>
        </w:rPr>
        <w:commentReference w:id="155"/>
      </w:r>
      <w:r w:rsidR="000952EE" w:rsidRPr="0013783D">
        <w:rPr>
          <w:rFonts w:ascii="Times New Roman" w:hAnsi="Times New Roman"/>
        </w:rPr>
        <w:t xml:space="preserve"> and smooth diffusion process, the </w:t>
      </w:r>
      <w:r w:rsidR="00382787">
        <w:rPr>
          <w:rFonts w:ascii="Times New Roman" w:hAnsi="Times New Roman"/>
        </w:rPr>
        <w:t xml:space="preserve">pore pressure induced by mode 2 </w:t>
      </w:r>
      <w:r w:rsidR="000952EE" w:rsidRPr="0013783D">
        <w:rPr>
          <w:rFonts w:ascii="Times New Roman" w:hAnsi="Times New Roman"/>
        </w:rPr>
        <w:t xml:space="preserve">firstly peaks near the surface </w:t>
      </w:r>
      <w:commentRangeStart w:id="156"/>
      <w:r w:rsidR="000952EE" w:rsidRPr="0013783D">
        <w:rPr>
          <w:rFonts w:ascii="Times New Roman" w:hAnsi="Times New Roman"/>
        </w:rPr>
        <w:t>area</w:t>
      </w:r>
      <w:commentRangeEnd w:id="156"/>
      <w:r w:rsidR="00872026">
        <w:rPr>
          <w:rStyle w:val="CommentReference"/>
        </w:rPr>
        <w:commentReference w:id="156"/>
      </w:r>
      <w:r w:rsidR="000952EE" w:rsidRPr="0013783D">
        <w:rPr>
          <w:rFonts w:ascii="Times New Roman" w:hAnsi="Times New Roman"/>
        </w:rPr>
        <w:t xml:space="preserve">. At the surface, the pore pressure returns to zero </w:t>
      </w:r>
      <w:commentRangeStart w:id="157"/>
      <w:r w:rsidR="000952EE" w:rsidRPr="0013783D">
        <w:rPr>
          <w:rFonts w:ascii="Times New Roman" w:hAnsi="Times New Roman"/>
        </w:rPr>
        <w:t>due to the boundary conditions</w:t>
      </w:r>
      <w:r w:rsidR="00382787">
        <w:rPr>
          <w:rFonts w:ascii="Times New Roman" w:hAnsi="Times New Roman"/>
        </w:rPr>
        <w:t xml:space="preserve"> setup</w:t>
      </w:r>
      <w:commentRangeEnd w:id="157"/>
      <w:r w:rsidR="005E30B3">
        <w:rPr>
          <w:rStyle w:val="CommentReference"/>
        </w:rPr>
        <w:commentReference w:id="157"/>
      </w:r>
      <w:r w:rsidR="000952EE" w:rsidRPr="0013783D">
        <w:rPr>
          <w:rFonts w:ascii="Times New Roman" w:hAnsi="Times New Roman"/>
        </w:rPr>
        <w:t>. The pore pressure, however, decreases toward the inner</w:t>
      </w:r>
      <w:r w:rsidR="00345CE4">
        <w:rPr>
          <w:rFonts w:ascii="Times New Roman" w:hAnsi="Times New Roman"/>
        </w:rPr>
        <w:t xml:space="preserve"> core </w:t>
      </w:r>
      <w:commentRangeStart w:id="158"/>
      <w:r w:rsidR="00345CE4">
        <w:rPr>
          <w:rFonts w:ascii="Times New Roman" w:hAnsi="Times New Roman"/>
        </w:rPr>
        <w:t xml:space="preserve">(because of the slow diffusion progress due to low hydraulic conductivity) </w:t>
      </w:r>
      <w:commentRangeEnd w:id="158"/>
      <w:r w:rsidR="005E30B3">
        <w:rPr>
          <w:rStyle w:val="CommentReference"/>
        </w:rPr>
        <w:commentReference w:id="158"/>
      </w:r>
      <w:r w:rsidR="000952EE" w:rsidRPr="0013783D">
        <w:rPr>
          <w:rFonts w:ascii="Times New Roman" w:hAnsi="Times New Roman"/>
        </w:rPr>
        <w:t xml:space="preserve">hence a peak profile is developed. As time progresses, the pore pressure peak declines due to fluid diffusion, and at the same time, the inner core becomes heated </w:t>
      </w:r>
      <w:commentRangeStart w:id="159"/>
      <w:r w:rsidR="000952EE" w:rsidRPr="0013783D">
        <w:rPr>
          <w:rFonts w:ascii="Times New Roman" w:hAnsi="Times New Roman"/>
        </w:rPr>
        <w:t xml:space="preserve">as well </w:t>
      </w:r>
      <w:commentRangeEnd w:id="159"/>
      <w:r w:rsidR="00E342BC">
        <w:rPr>
          <w:rStyle w:val="CommentReference"/>
        </w:rPr>
        <w:commentReference w:id="159"/>
      </w:r>
      <w:r w:rsidR="000952EE" w:rsidRPr="0013783D">
        <w:rPr>
          <w:rFonts w:ascii="Times New Roman" w:hAnsi="Times New Roman"/>
        </w:rPr>
        <w:t xml:space="preserve">and so the peak is moving </w:t>
      </w:r>
      <w:commentRangeStart w:id="160"/>
      <w:r w:rsidR="000952EE" w:rsidRPr="0013783D">
        <w:rPr>
          <w:rFonts w:ascii="Times New Roman" w:hAnsi="Times New Roman"/>
        </w:rPr>
        <w:t xml:space="preserve">toward to </w:t>
      </w:r>
      <w:commentRangeEnd w:id="160"/>
      <w:r w:rsidR="00E342BC">
        <w:rPr>
          <w:rStyle w:val="CommentReference"/>
        </w:rPr>
        <w:commentReference w:id="160"/>
      </w:r>
      <w:r w:rsidR="000952EE" w:rsidRPr="0013783D">
        <w:rPr>
          <w:rFonts w:ascii="Times New Roman" w:hAnsi="Times New Roman"/>
        </w:rPr>
        <w:t xml:space="preserve">the center. </w:t>
      </w:r>
      <w:commentRangeStart w:id="161"/>
      <w:r w:rsidR="000952EE" w:rsidRPr="0013783D">
        <w:rPr>
          <w:rFonts w:ascii="Times New Roman" w:hAnsi="Times New Roman"/>
        </w:rPr>
        <w:t>At even larger time</w:t>
      </w:r>
      <w:commentRangeEnd w:id="161"/>
      <w:r w:rsidR="000B5AB8">
        <w:rPr>
          <w:rStyle w:val="CommentReference"/>
        </w:rPr>
        <w:commentReference w:id="161"/>
      </w:r>
      <w:r w:rsidR="000952EE" w:rsidRPr="0013783D">
        <w:rPr>
          <w:rFonts w:ascii="Times New Roman" w:hAnsi="Times New Roman"/>
        </w:rPr>
        <w:t xml:space="preserve">, when the entire specimen is </w:t>
      </w:r>
      <w:r w:rsidR="00D85DCC" w:rsidRPr="0013783D">
        <w:rPr>
          <w:rFonts w:ascii="Times New Roman" w:hAnsi="Times New Roman"/>
        </w:rPr>
        <w:t>heated but the pore pressure is not yet dissipated due to the small fluid diffusivity</w:t>
      </w:r>
      <w:commentRangeStart w:id="162"/>
      <w:r w:rsidR="00D85DCC" w:rsidRPr="0013783D">
        <w:rPr>
          <w:rFonts w:ascii="Times New Roman" w:hAnsi="Times New Roman"/>
        </w:rPr>
        <w:t>.</w:t>
      </w:r>
      <w:commentRangeEnd w:id="162"/>
      <w:r w:rsidR="000B5AB8">
        <w:rPr>
          <w:rStyle w:val="CommentReference"/>
        </w:rPr>
        <w:commentReference w:id="162"/>
      </w:r>
      <w:r w:rsidR="00D85DCC" w:rsidRPr="0013783D">
        <w:rPr>
          <w:rFonts w:ascii="Times New Roman" w:hAnsi="Times New Roman"/>
        </w:rPr>
        <w:t xml:space="preserve"> A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w:t>
      </w:r>
      <w:commentRangeStart w:id="163"/>
      <w:r w:rsidR="00D85DCC" w:rsidRPr="0013783D">
        <w:rPr>
          <w:rFonts w:ascii="Times New Roman" w:hAnsi="Times New Roman"/>
        </w:rPr>
        <w:t>return</w:t>
      </w:r>
      <w:commentRangeEnd w:id="163"/>
      <w:r w:rsidR="006D291F">
        <w:rPr>
          <w:rStyle w:val="CommentReference"/>
        </w:rPr>
        <w:commentReference w:id="163"/>
      </w:r>
      <w:r w:rsidR="00D85DCC" w:rsidRPr="0013783D">
        <w:rPr>
          <w:rFonts w:ascii="Times New Roman" w:hAnsi="Times New Roman"/>
        </w:rPr>
        <w:t xml:space="preserve"> to zero everywhere. </w:t>
      </w:r>
      <w:commentRangeStart w:id="164"/>
      <w:r w:rsidR="00D85DCC" w:rsidRPr="0013783D">
        <w:rPr>
          <w:rFonts w:ascii="Times New Roman" w:hAnsi="Times New Roman"/>
        </w:rPr>
        <w:t xml:space="preserve">For </w:t>
      </w:r>
      <w:commentRangeEnd w:id="164"/>
      <w:r w:rsidR="00FC5959">
        <w:rPr>
          <w:rStyle w:val="CommentReference"/>
        </w:rPr>
        <w:commentReference w:id="164"/>
      </w:r>
      <w:r w:rsidR="00D85DCC" w:rsidRPr="0013783D">
        <w:rPr>
          <w:rFonts w:ascii="Times New Roman" w:hAnsi="Times New Roman"/>
        </w:rPr>
        <w:t>the pore</w:t>
      </w:r>
      <w:r w:rsidR="00E7107A" w:rsidRPr="0013783D">
        <w:rPr>
          <w:rFonts w:ascii="Times New Roman" w:hAnsi="Times New Roman"/>
        </w:rPr>
        <w:t xml:space="preserve"> pressure </w:t>
      </w:r>
      <w:commentRangeStart w:id="165"/>
      <w:r w:rsidR="00E7107A" w:rsidRPr="0013783D">
        <w:rPr>
          <w:rFonts w:ascii="Times New Roman" w:hAnsi="Times New Roman"/>
        </w:rPr>
        <w:t xml:space="preserve">that induced </w:t>
      </w:r>
      <w:commentRangeEnd w:id="165"/>
      <w:r w:rsidR="00DE62E4">
        <w:rPr>
          <w:rStyle w:val="CommentReference"/>
        </w:rPr>
        <w:commentReference w:id="165"/>
      </w:r>
      <w:r w:rsidR="00E7107A" w:rsidRPr="0013783D">
        <w:rPr>
          <w:rFonts w:ascii="Times New Roman" w:hAnsi="Times New Roman"/>
        </w:rPr>
        <w:t xml:space="preserve">by </w:t>
      </w:r>
      <w:commentRangeStart w:id="166"/>
      <w:r w:rsidR="00E7107A" w:rsidRPr="0013783D">
        <w:rPr>
          <w:rFonts w:ascii="Times New Roman" w:hAnsi="Times New Roman"/>
        </w:rPr>
        <w:t>the</w:t>
      </w:r>
      <w:commentRangeEnd w:id="166"/>
      <w:r w:rsidR="00741B78">
        <w:rPr>
          <w:rStyle w:val="CommentReference"/>
        </w:rPr>
        <w:commentReference w:id="166"/>
      </w:r>
      <w:r w:rsidR="00E7107A" w:rsidRPr="0013783D">
        <w:rPr>
          <w:rFonts w:ascii="Times New Roman" w:hAnsi="Times New Roman"/>
        </w:rPr>
        <w:t xml:space="preserve"> mode </w:t>
      </w:r>
      <w:r w:rsidR="00345CE4">
        <w:rPr>
          <w:rFonts w:ascii="Times New Roman" w:hAnsi="Times New Roman"/>
        </w:rPr>
        <w:t>3 (isotropic far-field stress), as shown in Fig.1c</w:t>
      </w:r>
      <w:commentRangeStart w:id="167"/>
      <w:r w:rsidR="00345CE4">
        <w:rPr>
          <w:rFonts w:ascii="Times New Roman" w:hAnsi="Times New Roman"/>
        </w:rPr>
        <w:t xml:space="preserve">, </w:t>
      </w:r>
      <w:r w:rsidR="00E7107A" w:rsidRPr="0013783D">
        <w:rPr>
          <w:rFonts w:ascii="Times New Roman" w:hAnsi="Times New Roman"/>
        </w:rPr>
        <w:t xml:space="preserve">it is firstly arrives the highest value </w:t>
      </w:r>
      <w:commentRangeEnd w:id="167"/>
      <w:r w:rsidR="00A56250">
        <w:rPr>
          <w:rStyle w:val="CommentReference"/>
        </w:rPr>
        <w:commentReference w:id="167"/>
      </w:r>
      <w:r w:rsidR="00E7107A" w:rsidRPr="0013783D">
        <w:rPr>
          <w:rFonts w:ascii="Times New Roman" w:hAnsi="Times New Roman"/>
        </w:rPr>
        <w:t xml:space="preserve">right after the loading (again, pore pressure </w:t>
      </w:r>
      <w:commentRangeStart w:id="168"/>
      <w:r w:rsidR="00E7107A" w:rsidRPr="0013783D">
        <w:rPr>
          <w:rFonts w:ascii="Times New Roman" w:hAnsi="Times New Roman"/>
        </w:rPr>
        <w:t xml:space="preserve">at surface </w:t>
      </w:r>
      <w:commentRangeEnd w:id="168"/>
      <w:r w:rsidR="00A56250">
        <w:rPr>
          <w:rStyle w:val="CommentReference"/>
        </w:rPr>
        <w:commentReference w:id="168"/>
      </w:r>
      <w:r w:rsidR="00E7107A" w:rsidRPr="0013783D">
        <w:rPr>
          <w:rFonts w:ascii="Times New Roman" w:hAnsi="Times New Roman"/>
        </w:rPr>
        <w:t>reduces to zero due to the boundary conditions</w:t>
      </w:r>
      <w:r w:rsidR="00345CE4">
        <w:rPr>
          <w:rFonts w:ascii="Times New Roman" w:hAnsi="Times New Roman"/>
        </w:rPr>
        <w:t xml:space="preserve"> setup</w:t>
      </w:r>
      <w:r w:rsidR="00E7107A" w:rsidRPr="0013783D">
        <w:rPr>
          <w:rFonts w:ascii="Times New Roman" w:hAnsi="Times New Roman"/>
        </w:rPr>
        <w:t xml:space="preserve">), but it gradually declines to zero due to the dissipation process </w:t>
      </w:r>
      <w:commentRangeStart w:id="169"/>
      <w:r w:rsidR="00E7107A" w:rsidRPr="0013783D">
        <w:rPr>
          <w:rFonts w:ascii="Times New Roman" w:hAnsi="Times New Roman"/>
        </w:rPr>
        <w:t>as the time process</w:t>
      </w:r>
      <w:commentRangeEnd w:id="169"/>
      <w:r w:rsidR="000122DB">
        <w:rPr>
          <w:rStyle w:val="CommentReference"/>
        </w:rPr>
        <w:commentReference w:id="169"/>
      </w:r>
      <w:r w:rsidR="00E7107A" w:rsidRPr="0013783D">
        <w:rPr>
          <w:rFonts w:ascii="Times New Roman" w:hAnsi="Times New Roman"/>
        </w:rPr>
        <w:t xml:space="preserve">. </w:t>
      </w:r>
      <w:commentRangeStart w:id="170"/>
      <w:r w:rsidR="00E7107A" w:rsidRPr="0013783D">
        <w:rPr>
          <w:rFonts w:ascii="Times New Roman" w:hAnsi="Times New Roman"/>
        </w:rPr>
        <w:t>It is noticeable</w:t>
      </w:r>
      <w:commentRangeEnd w:id="170"/>
      <w:r w:rsidR="00E73053">
        <w:rPr>
          <w:rStyle w:val="CommentReference"/>
        </w:rPr>
        <w:commentReference w:id="170"/>
      </w:r>
      <w:r w:rsidR="00E7107A" w:rsidRPr="0013783D">
        <w:rPr>
          <w:rFonts w:ascii="Times New Roman" w:hAnsi="Times New Roman"/>
        </w:rPr>
        <w:t xml:space="preserve"> that the magnitude of the pore pressure induced by mode 3 is much smaller compared to the pore pressure induced by mode 1 and mode 2</w:t>
      </w:r>
      <w:r w:rsidR="00BA5707" w:rsidRPr="0013783D">
        <w:rPr>
          <w:rFonts w:ascii="Times New Roman" w:hAnsi="Times New Roman"/>
        </w:rPr>
        <w:t xml:space="preserve">. Even at </w:t>
      </w:r>
      <w:commentRangeStart w:id="171"/>
      <w:r w:rsidR="00BA5707" w:rsidRPr="0013783D">
        <w:rPr>
          <w:rFonts w:ascii="Times New Roman" w:hAnsi="Times New Roman"/>
        </w:rPr>
        <w:t>their</w:t>
      </w:r>
      <w:commentRangeEnd w:id="171"/>
      <w:r w:rsidR="00E146FB">
        <w:rPr>
          <w:rStyle w:val="CommentReference"/>
        </w:rPr>
        <w:commentReference w:id="171"/>
      </w:r>
      <w:r w:rsidR="00BA5707" w:rsidRPr="0013783D">
        <w:rPr>
          <w:rFonts w:ascii="Times New Roman" w:hAnsi="Times New Roman"/>
        </w:rPr>
        <w:t xml:space="preserve"> </w:t>
      </w:r>
      <w:commentRangeStart w:id="172"/>
      <w:r w:rsidR="00BA5707" w:rsidRPr="0013783D">
        <w:rPr>
          <w:rFonts w:ascii="Times New Roman" w:hAnsi="Times New Roman"/>
        </w:rPr>
        <w:t xml:space="preserve">highest </w:t>
      </w:r>
      <w:commentRangeStart w:id="173"/>
      <w:r w:rsidR="00BA5707" w:rsidRPr="0013783D">
        <w:rPr>
          <w:rFonts w:ascii="Times New Roman" w:hAnsi="Times New Roman"/>
        </w:rPr>
        <w:t xml:space="preserve">level </w:t>
      </w:r>
      <w:commentRangeEnd w:id="172"/>
      <w:r w:rsidR="00E146FB">
        <w:rPr>
          <w:rStyle w:val="CommentReference"/>
        </w:rPr>
        <w:commentReference w:id="172"/>
      </w:r>
      <w:commentRangeEnd w:id="173"/>
      <w:r w:rsidR="009F4D3C">
        <w:rPr>
          <w:rStyle w:val="CommentReference"/>
        </w:rPr>
        <w:commentReference w:id="173"/>
      </w:r>
      <w:r w:rsidR="00BA5707" w:rsidRPr="0013783D">
        <w:rPr>
          <w:rFonts w:ascii="Times New Roman" w:hAnsi="Times New Roman"/>
        </w:rPr>
        <w:t>which is right</w:t>
      </w:r>
      <w:commentRangeStart w:id="174"/>
      <w:r w:rsidR="00BA5707" w:rsidRPr="0013783D">
        <w:rPr>
          <w:rFonts w:ascii="Times New Roman" w:hAnsi="Times New Roman"/>
        </w:rPr>
        <w:t xml:space="preserve"> later </w:t>
      </w:r>
      <w:commentRangeEnd w:id="174"/>
      <w:r w:rsidR="009F4D3C">
        <w:rPr>
          <w:rStyle w:val="CommentReference"/>
        </w:rPr>
        <w:commentReference w:id="174"/>
      </w:r>
      <w:r w:rsidR="00BA5707" w:rsidRPr="0013783D">
        <w:rPr>
          <w:rFonts w:ascii="Times New Roman" w:hAnsi="Times New Roman"/>
        </w:rPr>
        <w:t>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345CE4">
        <w:rPr>
          <w:rFonts w:ascii="Times New Roman" w:hAnsi="Times New Roman"/>
        </w:rPr>
        <w:t xml:space="preserve">d pore pressure over </w:t>
      </w:r>
      <w:commentRangeStart w:id="175"/>
      <w:r w:rsidR="00345CE4">
        <w:rPr>
          <w:rFonts w:ascii="Times New Roman" w:hAnsi="Times New Roman"/>
        </w:rPr>
        <w:t>the</w:t>
      </w:r>
      <w:commentRangeEnd w:id="175"/>
      <w:r w:rsidR="005A58DF">
        <w:rPr>
          <w:rStyle w:val="CommentReference"/>
        </w:rPr>
        <w:commentReference w:id="175"/>
      </w:r>
      <w:r w:rsidR="00345CE4">
        <w:rPr>
          <w:rFonts w:ascii="Times New Roman" w:hAnsi="Times New Roman"/>
        </w:rPr>
        <w:t xml:space="preserve"> mode 1 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4148D1">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Conference Proceedings"&gt;10&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2D321779" w14:textId="77777777" w:rsidR="00F52879" w:rsidRDefault="00F52879" w:rsidP="00B77765">
      <w:pPr>
        <w:adjustRightInd w:val="0"/>
        <w:snapToGrid w:val="0"/>
        <w:spacing w:line="360" w:lineRule="auto"/>
        <w:jc w:val="both"/>
        <w:rPr>
          <w:rFonts w:ascii="Times New Roman" w:hAnsi="Times New Roman"/>
        </w:rPr>
      </w:pPr>
    </w:p>
    <w:p w14:paraId="12F6C5F1" w14:textId="12D1B53A" w:rsidR="00600D8D" w:rsidRPr="00B77765" w:rsidRDefault="00A51F7A" w:rsidP="00B77765">
      <w:pPr>
        <w:adjustRightInd w:val="0"/>
        <w:snapToGrid w:val="0"/>
        <w:spacing w:line="360" w:lineRule="auto"/>
        <w:jc w:val="center"/>
        <w:rPr>
          <w:rFonts w:ascii="Times New Roman" w:hAnsi="Times New Roman"/>
        </w:rPr>
      </w:pPr>
      <w:r>
        <w:rPr>
          <w:noProof/>
        </w:rPr>
        <w:lastRenderedPageBreak/>
        <w:drawing>
          <wp:inline distT="0" distB="0" distL="0" distR="0" wp14:anchorId="12223642" wp14:editId="5C940E6A">
            <wp:extent cx="4142647" cy="338271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161732" cy="3398303"/>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40" type="#_x0000_t75" alt="" style="width:32.35pt;height:17pt;mso-width-percent:0;mso-height-percent:0;mso-width-percent:0;mso-height-percent:0" o:ole="">
            <v:imagedata r:id="rId241" o:title=""/>
          </v:shape>
          <o:OLEObject Type="Embed" ProgID="Equation.DSMT4" ShapeID="_x0000_i1140" DrawAspect="Content" ObjectID="_1717353752" r:id="rId242"/>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41" type="#_x0000_t75" alt="" style="width:37.6pt;height:14.55pt;mso-width-percent:0;mso-height-percent:0;mso-width-percent:0;mso-height-percent:0" o:ole="">
            <v:imagedata r:id="rId243" o:title=""/>
          </v:shape>
          <o:OLEObject Type="Embed" ProgID="Equation.DSMT4" ShapeID="_x0000_i1141" DrawAspect="Content" ObjectID="_1717353753" r:id="rId244"/>
        </w:object>
      </w:r>
      <w:r w:rsidR="00692F3E" w:rsidRPr="0013783D">
        <w:rPr>
          <w:rFonts w:ascii="Times New Roman" w:hAnsi="Times New Roman"/>
        </w:rPr>
        <w:t>days</w:t>
      </w:r>
      <w:r w:rsidR="00692F3E">
        <w:rPr>
          <w:rFonts w:ascii="Times New Roman" w:hAnsi="Times New Roman"/>
        </w:rPr>
        <w:t>)</w:t>
      </w:r>
    </w:p>
    <w:p w14:paraId="498E51E1" w14:textId="1762516E" w:rsidR="00437EF3" w:rsidRPr="00F87AC5" w:rsidRDefault="006F59B8" w:rsidP="00F87AC5">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BF4A29">
        <w:rPr>
          <w:rFonts w:ascii="Times New Roman" w:hAnsi="Times New Roman"/>
        </w:rPr>
        <w:t xml:space="preserve">lly occurs at the </w:t>
      </w:r>
      <w:proofErr w:type="gramStart"/>
      <w:r w:rsidR="00BF4A29">
        <w:rPr>
          <w:rFonts w:ascii="Times New Roman" w:hAnsi="Times New Roman"/>
        </w:rPr>
        <w:t>early-</w:t>
      </w:r>
      <w:commentRangeStart w:id="176"/>
      <w:r w:rsidR="00BF4A29">
        <w:rPr>
          <w:rFonts w:ascii="Times New Roman" w:hAnsi="Times New Roman"/>
        </w:rPr>
        <w:t>time</w:t>
      </w:r>
      <w:commentRangeEnd w:id="176"/>
      <w:proofErr w:type="gramEnd"/>
      <w:r w:rsidR="0085595E">
        <w:rPr>
          <w:rStyle w:val="CommentReference"/>
        </w:rPr>
        <w:commentReference w:id="176"/>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2" type="#_x0000_t75" alt="" style="width:37.6pt;height:14.55pt;mso-width-percent:0;mso-height-percent:0;mso-width-percent:0;mso-height-percent:0" o:ole="">
            <v:imagedata r:id="rId243" o:title=""/>
          </v:shape>
          <o:OLEObject Type="Embed" ProgID="Equation.DSMT4" ShapeID="_x0000_i1142" DrawAspect="Content" ObjectID="_1717353754" r:id="rId245"/>
        </w:object>
      </w:r>
      <w:r w:rsidR="00345CE4" w:rsidRPr="0013783D">
        <w:rPr>
          <w:rFonts w:ascii="Times New Roman" w:hAnsi="Times New Roman"/>
        </w:rPr>
        <w:t xml:space="preserve">days after loading to illustrate the thermal osmosis </w:t>
      </w:r>
      <w:commentRangeStart w:id="177"/>
      <w:r w:rsidR="00345CE4" w:rsidRPr="0013783D">
        <w:rPr>
          <w:rFonts w:ascii="Times New Roman" w:hAnsi="Times New Roman"/>
        </w:rPr>
        <w:t>effect</w:t>
      </w:r>
      <w:commentRangeEnd w:id="177"/>
      <w:r w:rsidR="00AE5928">
        <w:rPr>
          <w:rStyle w:val="CommentReference"/>
        </w:rPr>
        <w:commentReference w:id="177"/>
      </w:r>
      <w:r w:rsidR="00345CE4" w:rsidRPr="0013783D">
        <w:rPr>
          <w:rFonts w:ascii="Times New Roman" w:hAnsi="Times New Roman"/>
        </w:rPr>
        <w:t xml:space="preserve">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90156F" w:rsidRPr="00345CE4">
        <w:rPr>
          <w:rFonts w:ascii="Times New Roman" w:hAnsi="Times New Roman"/>
          <w:noProof/>
          <w:position w:val="-14"/>
        </w:rPr>
        <w:object w:dxaOrig="639" w:dyaOrig="380" w14:anchorId="27CE5617">
          <v:shape id="_x0000_i1143" type="#_x0000_t75" alt="" style="width:32.35pt;height:17pt;mso-width-percent:0;mso-height-percent:0;mso-width-percent:0;mso-height-percent:0" o:ole="">
            <v:imagedata r:id="rId246" o:title=""/>
          </v:shape>
          <o:OLEObject Type="Embed" ProgID="Equation.DSMT4" ShapeID="_x0000_i1143" DrawAspect="Content" ObjectID="_1717353755" r:id="rId247"/>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commentRangeStart w:id="178"/>
      <w:r w:rsidR="00001443">
        <w:rPr>
          <w:rFonts w:ascii="Times New Roman" w:hAnsi="Times New Roman"/>
        </w:rPr>
        <w:t>Recalling</w:t>
      </w:r>
      <w:r w:rsidR="00001443" w:rsidRPr="006F59B8">
        <w:rPr>
          <w:rFonts w:ascii="Times New Roman" w:hAnsi="Times New Roman"/>
        </w:rPr>
        <w:t xml:space="preserve"> the</w:t>
      </w:r>
      <w:commentRangeEnd w:id="178"/>
      <w:r w:rsidR="009051D6">
        <w:rPr>
          <w:rStyle w:val="CommentReference"/>
        </w:rPr>
        <w:commentReference w:id="178"/>
      </w:r>
      <w:r w:rsidR="00001443" w:rsidRPr="006F59B8">
        <w:rPr>
          <w:rFonts w:ascii="Times New Roman" w:hAnsi="Times New Roman"/>
        </w:rPr>
        <w:t xml:space="preserve"> definition of the thermal-osmosis coefficient </w:t>
      </w:r>
      <w:commentRangeStart w:id="179"/>
      <w:r w:rsidR="00001443" w:rsidRPr="006F59B8">
        <w:rPr>
          <w:rFonts w:ascii="Times New Roman" w:hAnsi="Times New Roman"/>
        </w:rPr>
        <w:t xml:space="preserve">which can be understood </w:t>
      </w:r>
      <w:commentRangeEnd w:id="179"/>
      <w:r w:rsidR="009051D6">
        <w:rPr>
          <w:rStyle w:val="CommentReference"/>
        </w:rPr>
        <w:commentReference w:id="179"/>
      </w:r>
      <w:r w:rsidR="00001443" w:rsidRPr="006F59B8">
        <w:rPr>
          <w:rFonts w:ascii="Times New Roman" w:hAnsi="Times New Roman"/>
        </w:rPr>
        <w:t xml:space="preserve">as the passage of a fluid that is driven by a temperature </w:t>
      </w:r>
      <w:commentRangeStart w:id="180"/>
      <w:r w:rsidR="00001443" w:rsidRPr="006F59B8">
        <w:rPr>
          <w:rFonts w:ascii="Times New Roman" w:hAnsi="Times New Roman"/>
        </w:rPr>
        <w:t>gradient</w:t>
      </w:r>
      <w:commentRangeEnd w:id="180"/>
      <w:r w:rsidR="009051D6">
        <w:rPr>
          <w:rStyle w:val="CommentReference"/>
        </w:rPr>
        <w:commentReference w:id="180"/>
      </w:r>
      <w:r w:rsidR="00001443" w:rsidRPr="006F59B8">
        <w:rPr>
          <w:rFonts w:ascii="Times New Roman" w:hAnsi="Times New Roman"/>
        </w:rPr>
        <w:t xml:space="preserve"> 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w:t>
      </w:r>
      <w:commentRangeStart w:id="181"/>
      <w:r w:rsidR="00137220" w:rsidRPr="006F59B8">
        <w:rPr>
          <w:rFonts w:ascii="Times New Roman" w:hAnsi="Times New Roman"/>
        </w:rPr>
        <w:t>as example</w:t>
      </w:r>
      <w:commentRangeEnd w:id="181"/>
      <w:r w:rsidR="00F31CC3">
        <w:rPr>
          <w:rStyle w:val="CommentReference"/>
        </w:rPr>
        <w:commentReference w:id="181"/>
      </w:r>
      <w:r w:rsidR="00137220" w:rsidRPr="006F59B8">
        <w:rPr>
          <w:rFonts w:ascii="Times New Roman" w:hAnsi="Times New Roman"/>
        </w:rPr>
        <w:t xml:space="preserve">, </w:t>
      </w:r>
      <w:r w:rsidR="00E34C45">
        <w:rPr>
          <w:rFonts w:ascii="Times New Roman" w:hAnsi="Times New Roman"/>
        </w:rPr>
        <w:t xml:space="preserve">all three cases </w:t>
      </w:r>
      <w:commentRangeStart w:id="182"/>
      <w:r w:rsidR="00E34C45">
        <w:rPr>
          <w:rFonts w:ascii="Times New Roman" w:hAnsi="Times New Roman"/>
        </w:rPr>
        <w:t xml:space="preserve">are showing </w:t>
      </w:r>
      <w:commentRangeEnd w:id="182"/>
      <w:r w:rsidR="00A76C3D">
        <w:rPr>
          <w:rStyle w:val="CommentReference"/>
        </w:rPr>
        <w:commentReference w:id="182"/>
      </w:r>
      <w:r w:rsidR="00E34C45">
        <w:rPr>
          <w:rFonts w:ascii="Times New Roman" w:hAnsi="Times New Roman"/>
        </w:rPr>
        <w:t xml:space="preserve">a peak pore pressure near the </w:t>
      </w:r>
      <w:commentRangeStart w:id="183"/>
      <w:r w:rsidR="00E34C45">
        <w:rPr>
          <w:rFonts w:ascii="Times New Roman" w:hAnsi="Times New Roman"/>
        </w:rPr>
        <w:t xml:space="preserve">surface region. </w:t>
      </w:r>
      <w:proofErr w:type="gramStart"/>
      <w:r w:rsidR="00137220" w:rsidRPr="006F59B8">
        <w:rPr>
          <w:rFonts w:ascii="Times New Roman" w:hAnsi="Times New Roman"/>
        </w:rPr>
        <w:t>However</w:t>
      </w:r>
      <w:commentRangeEnd w:id="183"/>
      <w:proofErr w:type="gramEnd"/>
      <w:r w:rsidR="00AD34D8">
        <w:rPr>
          <w:rStyle w:val="CommentReference"/>
        </w:rPr>
        <w:commentReference w:id="183"/>
      </w:r>
      <w:r w:rsidR="00137220" w:rsidRPr="006F59B8">
        <w:rPr>
          <w:rFonts w:ascii="Times New Roman" w:hAnsi="Times New Roman"/>
        </w:rPr>
        <w:t xml:space="preserve">,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4" type="#_x0000_t75" alt="" style="width:32.35pt;height:17pt;mso-width-percent:0;mso-height-percent:0;mso-width-percent:0;mso-height-percent:0" o:ole="">
            <v:imagedata r:id="rId248" o:title=""/>
          </v:shape>
          <o:OLEObject Type="Embed" ProgID="Equation.DSMT4" ShapeID="_x0000_i1144" DrawAspect="Content" ObjectID="_1717353756" r:id="rId249"/>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73E7F402" w14:textId="77777777" w:rsidR="00437EF3" w:rsidRDefault="00437EF3"/>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62A79006"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commentRangeStart w:id="184"/>
      <w:proofErr w:type="gramStart"/>
      <w:r w:rsidR="00BB2BB6" w:rsidRPr="006F59B8">
        <w:rPr>
          <w:rFonts w:ascii="Times New Roman" w:hAnsi="Times New Roman"/>
        </w:rPr>
        <w:t>is</w:t>
      </w:r>
      <w:commentRangeEnd w:id="184"/>
      <w:proofErr w:type="gramEnd"/>
      <w:r w:rsidR="000A1D33">
        <w:rPr>
          <w:rStyle w:val="CommentReference"/>
        </w:rPr>
        <w:commentReference w:id="184"/>
      </w:r>
      <w:r w:rsidR="00BB2BB6" w:rsidRPr="006F59B8">
        <w:rPr>
          <w:rFonts w:ascii="Times New Roman" w:hAnsi="Times New Roman"/>
        </w:rPr>
        <w:t xml:space="preserve"> 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xml:space="preserve">. As the time proceeds, temperature is increasing monotonically </w:t>
      </w:r>
      <w:commentRangeStart w:id="185"/>
      <w:r w:rsidR="00BB2BB6" w:rsidRPr="006F59B8">
        <w:rPr>
          <w:rFonts w:ascii="Times New Roman" w:hAnsi="Times New Roman"/>
        </w:rPr>
        <w:t xml:space="preserve">from surface </w:t>
      </w:r>
      <w:commentRangeEnd w:id="185"/>
      <w:r w:rsidR="000E41C7">
        <w:rPr>
          <w:rStyle w:val="CommentReference"/>
        </w:rPr>
        <w:commentReference w:id="185"/>
      </w:r>
      <w:r w:rsidR="00BB2BB6" w:rsidRPr="006F59B8">
        <w:rPr>
          <w:rFonts w:ascii="Times New Roman" w:hAnsi="Times New Roman"/>
        </w:rPr>
        <w:t xml:space="preserve">towards the inner core of the </w:t>
      </w:r>
      <w:commentRangeStart w:id="186"/>
      <w:r w:rsidR="00BB2BB6" w:rsidRPr="006F59B8">
        <w:rPr>
          <w:rFonts w:ascii="Times New Roman" w:hAnsi="Times New Roman"/>
        </w:rPr>
        <w:t>plug</w:t>
      </w:r>
      <w:commentRangeEnd w:id="186"/>
      <w:r w:rsidR="000E41C7">
        <w:rPr>
          <w:rStyle w:val="CommentReference"/>
        </w:rPr>
        <w:commentReference w:id="186"/>
      </w:r>
      <w:r w:rsidR="00BB2BB6" w:rsidRPr="006F59B8">
        <w:rPr>
          <w:rFonts w:ascii="Times New Roman" w:hAnsi="Times New Roman"/>
        </w:rPr>
        <w:t xml:space="preserve"> and finally </w:t>
      </w:r>
      <w:commentRangeStart w:id="187"/>
      <w:r w:rsidR="00BB2BB6" w:rsidRPr="006F59B8">
        <w:rPr>
          <w:rFonts w:ascii="Times New Roman" w:hAnsi="Times New Roman"/>
        </w:rPr>
        <w:t>arrives the equilibrium</w:t>
      </w:r>
      <w:commentRangeStart w:id="188"/>
      <w:r w:rsidR="00BB2BB6">
        <w:rPr>
          <w:rFonts w:ascii="Times New Roman" w:hAnsi="Times New Roman"/>
        </w:rPr>
        <w:t xml:space="preserve"> </w:t>
      </w:r>
      <w:commentRangeEnd w:id="187"/>
      <w:r w:rsidR="000E41C7">
        <w:rPr>
          <w:rStyle w:val="CommentReference"/>
        </w:rPr>
        <w:commentReference w:id="187"/>
      </w:r>
      <w:commentRangeEnd w:id="188"/>
      <w:r w:rsidR="000E41C7">
        <w:rPr>
          <w:rStyle w:val="CommentReference"/>
        </w:rPr>
        <w:commentReference w:id="188"/>
      </w:r>
      <w:commentRangeStart w:id="189"/>
      <w:r w:rsidR="00BB2BB6">
        <w:rPr>
          <w:rFonts w:ascii="Times New Roman" w:hAnsi="Times New Roman"/>
        </w:rPr>
        <w:t>which is equilibrium to the boundary conditions</w:t>
      </w:r>
      <w:r w:rsidR="00BB2BB6" w:rsidRPr="006F59B8">
        <w:rPr>
          <w:rFonts w:ascii="Times New Roman" w:hAnsi="Times New Roman"/>
        </w:rPr>
        <w:t xml:space="preserve"> at larger time</w:t>
      </w:r>
      <w:commentRangeEnd w:id="189"/>
      <w:r w:rsidR="00E50907">
        <w:rPr>
          <w:rStyle w:val="CommentReference"/>
        </w:rPr>
        <w:commentReference w:id="189"/>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w:t>
      </w:r>
      <w:commentRangeStart w:id="190"/>
      <w:r w:rsidR="00BB2BB6">
        <w:rPr>
          <w:rFonts w:ascii="Times New Roman" w:hAnsi="Times New Roman"/>
        </w:rPr>
        <w:t xml:space="preserve">of thermal </w:t>
      </w:r>
      <w:commentRangeEnd w:id="190"/>
      <w:r w:rsidR="0059389A">
        <w:rPr>
          <w:rStyle w:val="CommentReference"/>
        </w:rPr>
        <w:commentReference w:id="190"/>
      </w:r>
      <w:r w:rsidR="00BB2BB6">
        <w:rPr>
          <w:rFonts w:ascii="Times New Roman" w:hAnsi="Times New Roman"/>
        </w:rPr>
        <w:t>filtration effect</w:t>
      </w:r>
      <w:r w:rsidR="00BB2BB6" w:rsidRPr="006F59B8">
        <w:rPr>
          <w:rFonts w:ascii="Times New Roman" w:hAnsi="Times New Roman"/>
        </w:rPr>
        <w:t xml:space="preserve"> on the temperature </w:t>
      </w:r>
      <w:commentRangeStart w:id="191"/>
      <w:r w:rsidR="00BB2BB6" w:rsidRPr="006F59B8">
        <w:rPr>
          <w:rFonts w:ascii="Times New Roman" w:hAnsi="Times New Roman"/>
        </w:rPr>
        <w:t>profile</w:t>
      </w:r>
      <w:commentRangeEnd w:id="191"/>
      <w:r w:rsidR="0074608A">
        <w:rPr>
          <w:rStyle w:val="CommentReference"/>
        </w:rPr>
        <w:commentReference w:id="191"/>
      </w:r>
      <w:r w:rsidR="00BB2BB6" w:rsidRPr="006F59B8">
        <w:rPr>
          <w:rFonts w:ascii="Times New Roman" w:hAnsi="Times New Roman"/>
        </w:rPr>
        <w:t xml:space="preserve"> that is changed by the pore pressure gradient. </w:t>
      </w:r>
      <w:r w:rsidR="00BB2BB6" w:rsidRPr="006F59B8">
        <w:rPr>
          <w:rFonts w:ascii="Times New Roman" w:hAnsi="Times New Roman"/>
        </w:rPr>
        <w:lastRenderedPageBreak/>
        <w:t xml:space="preserve">As shown in </w:t>
      </w:r>
      <w:r w:rsidR="00BB2BB6">
        <w:rPr>
          <w:rFonts w:ascii="Times New Roman" w:hAnsi="Times New Roman"/>
        </w:rPr>
        <w:t>F</w:t>
      </w:r>
      <w:r w:rsidR="00BB2BB6" w:rsidRPr="006F59B8">
        <w:rPr>
          <w:rFonts w:ascii="Times New Roman" w:hAnsi="Times New Roman"/>
        </w:rPr>
        <w:t>igure 4, among the three selected ratios, the maximum temperature difference induced by the pore pressure gradient is within 1</w:t>
      </w:r>
      <w:r w:rsidR="00BB2BB6">
        <w:rPr>
          <w:rFonts w:ascii="Times New Roman" w:hAnsi="Times New Roman"/>
        </w:rPr>
        <w:t xml:space="preserve"> degree </w:t>
      </w:r>
      <w:commentRangeStart w:id="192"/>
      <w:r w:rsidR="00BB2BB6">
        <w:rPr>
          <w:rFonts w:ascii="Times New Roman" w:hAnsi="Times New Roman"/>
        </w:rPr>
        <w:t>Kalvin</w:t>
      </w:r>
      <w:commentRangeEnd w:id="192"/>
      <w:r w:rsidR="0074608A">
        <w:rPr>
          <w:rStyle w:val="CommentReference"/>
        </w:rPr>
        <w:commentReference w:id="192"/>
      </w:r>
      <w:r w:rsidR="00BB2BB6">
        <w:rPr>
          <w:rFonts w:ascii="Times New Roman" w:hAnsi="Times New Roman"/>
        </w:rPr>
        <w:t>.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90156F" w:rsidRPr="00345CE4">
        <w:rPr>
          <w:rFonts w:ascii="Times New Roman" w:hAnsi="Times New Roman"/>
          <w:noProof/>
          <w:position w:val="-14"/>
        </w:rPr>
        <w:object w:dxaOrig="639" w:dyaOrig="380" w14:anchorId="22735BAD">
          <v:shape id="_x0000_i1145" type="#_x0000_t75" alt="" style="width:32.35pt;height:17pt;mso-width-percent:0;mso-height-percent:0;mso-width-percent:0;mso-height-percent:0" o:ole="">
            <v:imagedata r:id="rId250" o:title=""/>
          </v:shape>
          <o:OLEObject Type="Embed" ProgID="Equation.DSMT4" ShapeID="_x0000_i1145" DrawAspect="Content" ObjectID="_1717353757" r:id="rId251"/>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xml:space="preserve">), the induced temperature </w:t>
      </w:r>
      <w:commentRangeStart w:id="193"/>
      <w:r w:rsidR="00BB2BB6" w:rsidRPr="006F59B8">
        <w:rPr>
          <w:rFonts w:ascii="Times New Roman" w:hAnsi="Times New Roman"/>
        </w:rPr>
        <w:t xml:space="preserve">difference </w:t>
      </w:r>
      <w:commentRangeStart w:id="194"/>
      <w:proofErr w:type="gramStart"/>
      <w:r w:rsidR="00BB2BB6">
        <w:rPr>
          <w:rFonts w:ascii="Times New Roman" w:hAnsi="Times New Roman"/>
        </w:rPr>
        <w:t>are</w:t>
      </w:r>
      <w:commentRangeEnd w:id="193"/>
      <w:proofErr w:type="gramEnd"/>
      <w:r w:rsidR="008B34A3">
        <w:rPr>
          <w:rStyle w:val="CommentReference"/>
        </w:rPr>
        <w:commentReference w:id="193"/>
      </w:r>
      <w:commentRangeEnd w:id="194"/>
      <w:r w:rsidR="007E7F8E">
        <w:rPr>
          <w:rStyle w:val="CommentReference"/>
        </w:rPr>
        <w:commentReference w:id="194"/>
      </w:r>
      <w:r w:rsidR="00BB2BB6">
        <w:rPr>
          <w:rFonts w:ascii="Times New Roman" w:hAnsi="Times New Roman"/>
        </w:rPr>
        <w:t xml:space="preserve"> </w:t>
      </w:r>
      <w:r w:rsidR="00BB2BB6" w:rsidRPr="00E04DF8">
        <w:rPr>
          <w:rFonts w:ascii="Times New Roman" w:hAnsi="Times New Roman"/>
        </w:rPr>
        <w:t>negligible</w:t>
      </w:r>
      <w:r w:rsidR="00BB2BB6" w:rsidRPr="006F59B8">
        <w:rPr>
          <w:rFonts w:ascii="Times New Roman" w:hAnsi="Times New Roman"/>
        </w:rPr>
        <w:t xml:space="preserve"> under the current model settings and </w:t>
      </w:r>
      <w:commentRangeStart w:id="195"/>
      <w:r w:rsidR="00BB2BB6" w:rsidRPr="006F59B8">
        <w:rPr>
          <w:rFonts w:ascii="Times New Roman" w:hAnsi="Times New Roman"/>
        </w:rPr>
        <w:t>input</w:t>
      </w:r>
      <w:commentRangeEnd w:id="195"/>
      <w:r w:rsidR="008B34A3">
        <w:rPr>
          <w:rStyle w:val="CommentReference"/>
        </w:rPr>
        <w:commentReference w:id="195"/>
      </w:r>
      <w:r w:rsidR="00BB2BB6" w:rsidRPr="006F59B8">
        <w:rPr>
          <w:rFonts w:ascii="Times New Roman" w:hAnsi="Times New Roman"/>
        </w:rPr>
        <w:t>.</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49A8CA6A" w14:textId="2736F6A6" w:rsidR="00241C59" w:rsidRPr="004A7B41" w:rsidRDefault="006F59B8" w:rsidP="004A7B41">
      <w:pPr>
        <w:adjustRightInd w:val="0"/>
        <w:snapToGrid w:val="0"/>
        <w:spacing w:line="360" w:lineRule="auto"/>
        <w:jc w:val="both"/>
        <w:rPr>
          <w:rFonts w:ascii="Times New Roman" w:hAnsi="Times New Roman"/>
        </w:rPr>
      </w:pPr>
      <w:r w:rsidRPr="006F59B8">
        <w:rPr>
          <w:rFonts w:ascii="Times New Roman" w:hAnsi="Times New Roman"/>
        </w:rPr>
        <w:tab/>
      </w:r>
      <w:r w:rsidR="006E449A" w:rsidRPr="006F59B8">
        <w:rPr>
          <w:rFonts w:ascii="Times New Roman" w:hAnsi="Times New Roman"/>
        </w:rPr>
        <w:t xml:space="preserve"> </w:t>
      </w:r>
    </w:p>
    <w:p w14:paraId="6B6A2649" w14:textId="169AACDF" w:rsidR="006E449A" w:rsidRDefault="00660F88" w:rsidP="000E70D7">
      <w:pPr>
        <w:adjustRightInd w:val="0"/>
        <w:snapToGrid w:val="0"/>
        <w:jc w:val="center"/>
      </w:pPr>
      <w:r>
        <w:rPr>
          <w:noProof/>
        </w:rPr>
        <w:lastRenderedPageBreak/>
        <w:drawing>
          <wp:inline distT="0" distB="0" distL="0" distR="0" wp14:anchorId="46E6A0C8" wp14:editId="1720892E">
            <wp:extent cx="4307644" cy="365459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313002" cy="3659140"/>
                    </a:xfrm>
                    <a:prstGeom prst="rect">
                      <a:avLst/>
                    </a:prstGeom>
                  </pic:spPr>
                </pic:pic>
              </a:graphicData>
            </a:graphic>
          </wp:inline>
        </w:drawing>
      </w:r>
    </w:p>
    <w:p w14:paraId="624BC04B" w14:textId="0DB6E712"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2F39841A">
          <v:shape id="_x0000_i1146" type="#_x0000_t75" alt="" style="width:32.35pt;height:17pt;mso-width-percent:0;mso-height-percent:0;mso-width-percent:0;mso-height-percent:0" o:ole="">
            <v:imagedata r:id="rId254" o:title=""/>
          </v:shape>
          <o:OLEObject Type="Embed" ProgID="Equation.DSMT4" ShapeID="_x0000_i1146" DrawAspect="Content" ObjectID="_1717353758" r:id="rId255"/>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4BD8F8D5"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w:t>
      </w:r>
      <w:commentRangeStart w:id="196"/>
      <w:r w:rsidR="00434894">
        <w:rPr>
          <w:rFonts w:ascii="Times New Roman" w:hAnsi="Times New Roman"/>
        </w:rPr>
        <w:t xml:space="preserve">to control </w:t>
      </w:r>
      <w:commentRangeEnd w:id="196"/>
      <w:r w:rsidR="000E42FB">
        <w:rPr>
          <w:rStyle w:val="CommentReference"/>
        </w:rPr>
        <w:commentReference w:id="196"/>
      </w:r>
      <w:r w:rsidR="00434894">
        <w:rPr>
          <w:rFonts w:ascii="Times New Roman" w:hAnsi="Times New Roman"/>
        </w:rPr>
        <w:t>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commentRangeStart w:id="197"/>
      <w:r w:rsidR="00B84F78">
        <w:rPr>
          <w:rFonts w:ascii="Times New Roman" w:hAnsi="Times New Roman"/>
        </w:rPr>
        <w:t>the</w:t>
      </w:r>
      <w:commentRangeEnd w:id="197"/>
      <w:r w:rsidR="000E42FB">
        <w:rPr>
          <w:rStyle w:val="CommentReference"/>
        </w:rPr>
        <w:commentReference w:id="197"/>
      </w:r>
      <w:r w:rsidR="00B84F78">
        <w:rPr>
          <w:rFonts w:ascii="Times New Roman" w:hAnsi="Times New Roman"/>
        </w:rPr>
        <w:t xml:space="preserve"> porous medias </w:t>
      </w:r>
      <w:r w:rsidR="00434894">
        <w:rPr>
          <w:rFonts w:ascii="Times New Roman" w:hAnsi="Times New Roman"/>
        </w:rPr>
        <w:t xml:space="preserve">in </w:t>
      </w:r>
      <w:commentRangeStart w:id="198"/>
      <w:r w:rsidR="00434894">
        <w:rPr>
          <w:rFonts w:ascii="Times New Roman" w:hAnsi="Times New Roman"/>
        </w:rPr>
        <w:t xml:space="preserve">the </w:t>
      </w:r>
      <w:commentRangeEnd w:id="198"/>
      <w:r w:rsidR="00A56348">
        <w:rPr>
          <w:rStyle w:val="CommentReference"/>
        </w:rPr>
        <w:commentReference w:id="198"/>
      </w:r>
      <w:r w:rsidR="00434894">
        <w:rPr>
          <w:rFonts w:ascii="Times New Roman" w:hAnsi="Times New Roman"/>
        </w:rPr>
        <w:t>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commentRangeStart w:id="199"/>
      <w:r w:rsidR="00434894" w:rsidRPr="006F59B8">
        <w:rPr>
          <w:rFonts w:ascii="Times New Roman" w:hAnsi="Times New Roman"/>
        </w:rPr>
        <w:t xml:space="preserve">the increase </w:t>
      </w:r>
      <w:commentRangeEnd w:id="199"/>
      <w:r w:rsidR="00D55C7F">
        <w:rPr>
          <w:rStyle w:val="CommentReference"/>
        </w:rPr>
        <w:commentReference w:id="199"/>
      </w:r>
      <w:r w:rsidR="00434894" w:rsidRPr="006F59B8">
        <w:rPr>
          <w:rFonts w:ascii="Times New Roman" w:hAnsi="Times New Roman"/>
        </w:rPr>
        <w:t xml:space="preserve">pore pressure will reduce </w:t>
      </w:r>
      <w:commentRangeStart w:id="200"/>
      <w:r w:rsidR="00434894" w:rsidRPr="006F59B8">
        <w:rPr>
          <w:rFonts w:ascii="Times New Roman" w:hAnsi="Times New Roman"/>
        </w:rPr>
        <w:t xml:space="preserve">of </w:t>
      </w:r>
      <w:commentRangeEnd w:id="200"/>
      <w:r w:rsidR="00D55C7F">
        <w:rPr>
          <w:rStyle w:val="CommentReference"/>
        </w:rPr>
        <w:commentReference w:id="200"/>
      </w:r>
      <w:r w:rsidR="00434894" w:rsidRPr="006F59B8">
        <w:rPr>
          <w:rFonts w:ascii="Times New Roman" w:hAnsi="Times New Roman"/>
        </w:rPr>
        <w:t xml:space="preserve">effective </w:t>
      </w:r>
      <w:commentRangeStart w:id="201"/>
      <w:r w:rsidR="00434894" w:rsidRPr="006F59B8">
        <w:rPr>
          <w:rFonts w:ascii="Times New Roman" w:hAnsi="Times New Roman"/>
        </w:rPr>
        <w:t>stress</w:t>
      </w:r>
      <w:commentRangeEnd w:id="201"/>
      <w:r w:rsidR="00D55C7F">
        <w:rPr>
          <w:rStyle w:val="CommentReference"/>
        </w:rPr>
        <w:commentReference w:id="201"/>
      </w:r>
      <w:r w:rsidR="00434894" w:rsidRPr="006F59B8">
        <w:rPr>
          <w:rFonts w:ascii="Times New Roman" w:hAnsi="Times New Roman"/>
        </w:rPr>
        <w:t xml:space="preserve"> 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 xml:space="preserve">As shown in </w:t>
      </w:r>
      <w:commentRangeStart w:id="202"/>
      <w:r w:rsidR="00C00103" w:rsidRPr="006F59B8">
        <w:rPr>
          <w:rFonts w:ascii="Times New Roman" w:hAnsi="Times New Roman"/>
        </w:rPr>
        <w:t>figure 5</w:t>
      </w:r>
      <w:r w:rsidR="001D678D" w:rsidRPr="006F59B8">
        <w:rPr>
          <w:rFonts w:ascii="Times New Roman" w:hAnsi="Times New Roman"/>
        </w:rPr>
        <w:t xml:space="preserve"> </w:t>
      </w:r>
      <w:commentRangeEnd w:id="202"/>
      <w:r w:rsidR="00C328A0">
        <w:rPr>
          <w:rStyle w:val="CommentReference"/>
        </w:rPr>
        <w:commentReference w:id="202"/>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w:t>
      </w:r>
      <w:commentRangeStart w:id="203"/>
      <w:r w:rsidR="00434894">
        <w:rPr>
          <w:rFonts w:ascii="Times New Roman" w:hAnsi="Times New Roman"/>
        </w:rPr>
        <w:t>.</w:t>
      </w:r>
      <w:commentRangeEnd w:id="203"/>
      <w:r w:rsidR="00BC4B38">
        <w:rPr>
          <w:rStyle w:val="CommentReference"/>
        </w:rPr>
        <w:commentReference w:id="203"/>
      </w:r>
      <w:r w:rsidR="00434894">
        <w:rPr>
          <w:rFonts w:ascii="Times New Roman" w:hAnsi="Times New Roman"/>
        </w:rPr>
        <w:t xml:space="preserve"> A</w:t>
      </w:r>
      <w:r w:rsidR="00C00103" w:rsidRPr="006F59B8">
        <w:rPr>
          <w:rFonts w:ascii="Times New Roman" w:hAnsi="Times New Roman"/>
        </w:rPr>
        <w:t xml:space="preserve">fter the cement is placed under the boundary conditions </w:t>
      </w:r>
      <w:commentRangeStart w:id="204"/>
      <w:r w:rsidR="00C00103" w:rsidRPr="006F59B8">
        <w:rPr>
          <w:rFonts w:ascii="Times New Roman" w:hAnsi="Times New Roman"/>
        </w:rPr>
        <w:t>that</w:t>
      </w:r>
      <w:commentRangeEnd w:id="204"/>
      <w:r w:rsidR="0055064C">
        <w:rPr>
          <w:rStyle w:val="CommentReference"/>
        </w:rPr>
        <w:commentReference w:id="204"/>
      </w:r>
      <w:r w:rsidR="00147199">
        <w:rPr>
          <w:rFonts w:ascii="Times New Roman" w:hAnsi="Times New Roman"/>
        </w:rPr>
        <w:t xml:space="preserve"> </w:t>
      </w:r>
      <w:commentRangeStart w:id="205"/>
      <w:r w:rsidR="00147199">
        <w:rPr>
          <w:rFonts w:ascii="Times New Roman" w:hAnsi="Times New Roman"/>
        </w:rPr>
        <w:t>mentioned above</w:t>
      </w:r>
      <w:commentRangeEnd w:id="205"/>
      <w:r w:rsidR="0055064C">
        <w:rPr>
          <w:rStyle w:val="CommentReference"/>
        </w:rPr>
        <w:commentReference w:id="205"/>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commentRangeStart w:id="206"/>
      <w:r w:rsidR="00147199">
        <w:rPr>
          <w:rFonts w:ascii="Times New Roman" w:hAnsi="Times New Roman"/>
        </w:rPr>
        <w:t xml:space="preserve">is still under </w:t>
      </w:r>
      <w:commentRangeEnd w:id="206"/>
      <w:r w:rsidR="009669C5">
        <w:rPr>
          <w:rStyle w:val="CommentReference"/>
        </w:rPr>
        <w:commentReference w:id="206"/>
      </w:r>
      <w:r w:rsidR="00147199">
        <w:rPr>
          <w:rFonts w:ascii="Times New Roman" w:hAnsi="Times New Roman"/>
        </w:rPr>
        <w:t xml:space="preserve">the compressive condition. However, </w:t>
      </w:r>
      <w:commentRangeStart w:id="207"/>
      <w:r w:rsidR="00147199">
        <w:rPr>
          <w:rFonts w:ascii="Times New Roman" w:hAnsi="Times New Roman"/>
        </w:rPr>
        <w:t>as</w:t>
      </w:r>
      <w:commentRangeEnd w:id="207"/>
      <w:r w:rsidR="004346B1">
        <w:rPr>
          <w:rStyle w:val="CommentReference"/>
        </w:rPr>
        <w:commentReference w:id="207"/>
      </w:r>
      <w:r w:rsidR="00147199">
        <w:rPr>
          <w:rFonts w:ascii="Times New Roman" w:hAnsi="Times New Roman"/>
        </w:rPr>
        <w:t xml:space="preserve"> the diffusion process is very slow inside the</w:t>
      </w:r>
      <w:commentRangeStart w:id="208"/>
      <w:r w:rsidR="00147199">
        <w:rPr>
          <w:rFonts w:ascii="Times New Roman" w:hAnsi="Times New Roman"/>
        </w:rPr>
        <w:t xml:space="preserve"> sample </w:t>
      </w:r>
      <w:commentRangeEnd w:id="208"/>
      <w:r w:rsidR="004346B1">
        <w:rPr>
          <w:rStyle w:val="CommentReference"/>
        </w:rPr>
        <w:commentReference w:id="208"/>
      </w:r>
      <w:r w:rsidR="00147199">
        <w:rPr>
          <w:rFonts w:ascii="Times New Roman" w:hAnsi="Times New Roman"/>
        </w:rPr>
        <w:t xml:space="preserve">but the pore pressure is </w:t>
      </w:r>
      <w:commentRangeStart w:id="209"/>
      <w:r w:rsidR="00147199">
        <w:rPr>
          <w:rFonts w:ascii="Times New Roman" w:hAnsi="Times New Roman"/>
        </w:rPr>
        <w:t xml:space="preserve">kept </w:t>
      </w:r>
      <w:commentRangeEnd w:id="209"/>
      <w:r w:rsidR="004346B1">
        <w:rPr>
          <w:rStyle w:val="CommentReference"/>
        </w:rPr>
        <w:commentReference w:id="209"/>
      </w:r>
      <w:commentRangeStart w:id="210"/>
      <w:r w:rsidR="00147199">
        <w:rPr>
          <w:rFonts w:ascii="Times New Roman" w:hAnsi="Times New Roman"/>
        </w:rPr>
        <w:t>cumulating</w:t>
      </w:r>
      <w:commentRangeEnd w:id="210"/>
      <w:r w:rsidR="004346B1">
        <w:rPr>
          <w:rStyle w:val="CommentReference"/>
        </w:rPr>
        <w:commentReference w:id="210"/>
      </w:r>
      <w:r w:rsidR="00147199">
        <w:rPr>
          <w:rFonts w:ascii="Times New Roman" w:hAnsi="Times New Roman"/>
        </w:rPr>
        <w:t xml:space="preserve"> due to the HTHP conditions, the </w:t>
      </w:r>
      <w:r w:rsidR="00D447E4" w:rsidRPr="006F59B8">
        <w:rPr>
          <w:rFonts w:ascii="Times New Roman" w:hAnsi="Times New Roman"/>
        </w:rPr>
        <w:t xml:space="preserve">effective stress will be further </w:t>
      </w:r>
      <w:commentRangeStart w:id="211"/>
      <w:r w:rsidR="00D447E4" w:rsidRPr="006F59B8">
        <w:rPr>
          <w:rFonts w:ascii="Times New Roman" w:hAnsi="Times New Roman"/>
        </w:rPr>
        <w:t xml:space="preserve">reduced </w:t>
      </w:r>
      <w:commentRangeEnd w:id="211"/>
      <w:r w:rsidR="00523B02">
        <w:rPr>
          <w:rStyle w:val="CommentReference"/>
        </w:rPr>
        <w:commentReference w:id="211"/>
      </w:r>
      <w:r w:rsidR="00D447E4" w:rsidRPr="006F59B8">
        <w:rPr>
          <w:rFonts w:ascii="Times New Roman" w:hAnsi="Times New Roman"/>
        </w:rPr>
        <w:t xml:space="preserve">and </w:t>
      </w:r>
      <w:commentRangeStart w:id="212"/>
      <w:r w:rsidR="00D447E4" w:rsidRPr="006F59B8">
        <w:rPr>
          <w:rFonts w:ascii="Times New Roman" w:hAnsi="Times New Roman"/>
        </w:rPr>
        <w:t>the</w:t>
      </w:r>
      <w:commentRangeEnd w:id="212"/>
      <w:r w:rsidR="00523B02">
        <w:rPr>
          <w:rStyle w:val="CommentReference"/>
        </w:rPr>
        <w:commentReference w:id="212"/>
      </w:r>
      <w:r w:rsidR="00D447E4" w:rsidRPr="006F59B8">
        <w:rPr>
          <w:rFonts w:ascii="Times New Roman" w:hAnsi="Times New Roman"/>
        </w:rPr>
        <w:t xml:space="preserve"> tensile region will be created inside t</w:t>
      </w:r>
      <w:r w:rsidR="00147199">
        <w:rPr>
          <w:rFonts w:ascii="Times New Roman" w:hAnsi="Times New Roman"/>
        </w:rPr>
        <w:t xml:space="preserve">he core. </w:t>
      </w:r>
      <w:commentRangeStart w:id="213"/>
      <w:r w:rsidR="00147199">
        <w:rPr>
          <w:rFonts w:ascii="Times New Roman" w:hAnsi="Times New Roman"/>
        </w:rPr>
        <w:t>At the later stage</w:t>
      </w:r>
      <w:commentRangeEnd w:id="213"/>
      <w:r w:rsidR="00435AD5">
        <w:rPr>
          <w:rStyle w:val="CommentReference"/>
        </w:rPr>
        <w:commentReference w:id="213"/>
      </w:r>
      <w:r w:rsidR="00147199">
        <w:rPr>
          <w:rFonts w:ascii="Times New Roman" w:hAnsi="Times New Roman"/>
        </w:rPr>
        <w:t>,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of the whole </w:t>
      </w:r>
      <w:r w:rsidR="00147199">
        <w:rPr>
          <w:rFonts w:ascii="Times New Roman" w:hAnsi="Times New Roman"/>
        </w:rPr>
        <w:t xml:space="preserve">diffusion </w:t>
      </w:r>
      <w:r w:rsidR="00D447E4" w:rsidRPr="006F59B8">
        <w:rPr>
          <w:rFonts w:ascii="Times New Roman" w:hAnsi="Times New Roman"/>
        </w:rPr>
        <w:t xml:space="preserve">process </w:t>
      </w:r>
      <w:commentRangeStart w:id="214"/>
      <w:r w:rsidR="00D447E4" w:rsidRPr="006F59B8">
        <w:rPr>
          <w:rFonts w:ascii="Times New Roman" w:hAnsi="Times New Roman"/>
        </w:rPr>
        <w:t>of PTEOF model</w:t>
      </w:r>
      <w:commentRangeEnd w:id="214"/>
      <w:r w:rsidR="00F100D5">
        <w:rPr>
          <w:rStyle w:val="CommentReference"/>
        </w:rPr>
        <w:commentReference w:id="214"/>
      </w:r>
      <w:r w:rsidR="00D447E4" w:rsidRPr="006F59B8">
        <w:rPr>
          <w:rFonts w:ascii="Times New Roman" w:hAnsi="Times New Roman"/>
        </w:rPr>
        <w:t xml:space="preserve"> </w:t>
      </w:r>
      <w:commentRangeStart w:id="215"/>
      <w:r w:rsidR="00D447E4" w:rsidRPr="006F59B8">
        <w:rPr>
          <w:rFonts w:ascii="Times New Roman" w:hAnsi="Times New Roman"/>
        </w:rPr>
        <w:t xml:space="preserve">with given input </w:t>
      </w:r>
      <w:commentRangeEnd w:id="215"/>
      <w:r w:rsidR="00F100D5">
        <w:rPr>
          <w:rStyle w:val="CommentReference"/>
        </w:rPr>
        <w:commentReference w:id="215"/>
      </w:r>
      <w:r w:rsidR="00D447E4" w:rsidRPr="006F59B8">
        <w:rPr>
          <w:rFonts w:ascii="Times New Roman" w:hAnsi="Times New Roman"/>
        </w:rPr>
        <w:t xml:space="preserve">indicates that cementing under the </w:t>
      </w:r>
      <w:commentRangeStart w:id="216"/>
      <w:r w:rsidR="00D447E4" w:rsidRPr="006F59B8">
        <w:rPr>
          <w:rFonts w:ascii="Times New Roman" w:hAnsi="Times New Roman"/>
        </w:rPr>
        <w:t xml:space="preserve">high </w:t>
      </w:r>
      <w:r w:rsidR="00D447E4" w:rsidRPr="006F59B8">
        <w:rPr>
          <w:rFonts w:ascii="Times New Roman" w:hAnsi="Times New Roman"/>
        </w:rPr>
        <w:lastRenderedPageBreak/>
        <w:t xml:space="preserve">temperature and </w:t>
      </w:r>
      <w:proofErr w:type="gramStart"/>
      <w:r w:rsidR="00D447E4" w:rsidRPr="006F59B8">
        <w:rPr>
          <w:rFonts w:ascii="Times New Roman" w:hAnsi="Times New Roman"/>
        </w:rPr>
        <w:t>high pressure</w:t>
      </w:r>
      <w:proofErr w:type="gramEnd"/>
      <w:r w:rsidR="00D447E4" w:rsidRPr="006F59B8">
        <w:rPr>
          <w:rFonts w:ascii="Times New Roman" w:hAnsi="Times New Roman"/>
        </w:rPr>
        <w:t xml:space="preserve"> conditions</w:t>
      </w:r>
      <w:commentRangeEnd w:id="216"/>
      <w:r w:rsidR="00F100D5">
        <w:rPr>
          <w:rStyle w:val="CommentReference"/>
        </w:rPr>
        <w:commentReference w:id="216"/>
      </w:r>
      <w:r w:rsidR="00D447E4" w:rsidRPr="006F59B8">
        <w:rPr>
          <w:rFonts w:ascii="Times New Roman" w:hAnsi="Times New Roman"/>
        </w:rPr>
        <w:t xml:space="preserve"> 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147199">
        <w:rPr>
          <w:rFonts w:ascii="Times New Roman" w:hAnsi="Times New Roman"/>
        </w:rPr>
        <w:t xml:space="preserve">fective stress and even </w:t>
      </w:r>
      <w:commentRangeStart w:id="217"/>
      <w:r w:rsidR="00147199">
        <w:rPr>
          <w:rFonts w:ascii="Times New Roman" w:hAnsi="Times New Roman"/>
        </w:rPr>
        <w:t>will</w:t>
      </w:r>
      <w:commentRangeEnd w:id="217"/>
      <w:r w:rsidR="00F100D5">
        <w:rPr>
          <w:rStyle w:val="CommentReference"/>
        </w:rPr>
        <w:commentReference w:id="217"/>
      </w:r>
      <w:r w:rsidR="00147199">
        <w:rPr>
          <w:rFonts w:ascii="Times New Roman" w:hAnsi="Times New Roman"/>
        </w:rPr>
        <w:t xml:space="preserve"> generate </w:t>
      </w:r>
      <w:commentRangeStart w:id="218"/>
      <w:r w:rsidR="00147199">
        <w:rPr>
          <w:rFonts w:ascii="Times New Roman" w:hAnsi="Times New Roman"/>
        </w:rPr>
        <w:t xml:space="preserve">the </w:t>
      </w:r>
      <w:commentRangeEnd w:id="218"/>
      <w:r w:rsidR="00F100D5">
        <w:rPr>
          <w:rStyle w:val="CommentReference"/>
        </w:rPr>
        <w:commentReference w:id="218"/>
      </w:r>
      <w:r w:rsidR="00147199">
        <w:rPr>
          <w:rFonts w:ascii="Times New Roman" w:hAnsi="Times New Roman"/>
        </w:rPr>
        <w:t xml:space="preserve">tensile region </w:t>
      </w:r>
      <w:r w:rsidR="00B84F78">
        <w:rPr>
          <w:rFonts w:ascii="Times New Roman" w:hAnsi="Times New Roman"/>
        </w:rPr>
        <w:t>as the</w:t>
      </w:r>
      <w:r w:rsidR="00D61B32">
        <w:rPr>
          <w:rFonts w:ascii="Times New Roman" w:hAnsi="Times New Roman"/>
        </w:rPr>
        <w:t xml:space="preserve"> results of pore pressure slowly diffuse inward. </w:t>
      </w:r>
      <w:commentRangeStart w:id="219"/>
      <w:r w:rsidR="00D61B32">
        <w:rPr>
          <w:rFonts w:ascii="Times New Roman" w:hAnsi="Times New Roman"/>
        </w:rPr>
        <w:t xml:space="preserve">These will increase </w:t>
      </w:r>
      <w:commentRangeEnd w:id="219"/>
      <w:r w:rsidR="00730C56">
        <w:rPr>
          <w:rStyle w:val="CommentReference"/>
        </w:rPr>
        <w:commentReference w:id="219"/>
      </w:r>
      <w:r w:rsidR="00D61B32">
        <w:rPr>
          <w:rFonts w:ascii="Times New Roman" w:hAnsi="Times New Roman"/>
        </w:rPr>
        <w:t xml:space="preserve">the possibility of inducing different kinds of failures </w:t>
      </w:r>
      <w:commentRangeStart w:id="220"/>
      <w:r w:rsidR="00D61B32">
        <w:rPr>
          <w:rFonts w:ascii="Times New Roman" w:hAnsi="Times New Roman"/>
        </w:rPr>
        <w:t xml:space="preserve">to the cement </w:t>
      </w:r>
      <w:commentRangeEnd w:id="220"/>
      <w:r w:rsidR="001015F2">
        <w:rPr>
          <w:rStyle w:val="CommentReference"/>
        </w:rPr>
        <w:commentReference w:id="220"/>
      </w:r>
      <w:r w:rsidR="00D61B32">
        <w:rPr>
          <w:rFonts w:ascii="Times New Roman" w:hAnsi="Times New Roman"/>
        </w:rPr>
        <w:t xml:space="preserve">and </w:t>
      </w:r>
      <w:commentRangeStart w:id="221"/>
      <w:r w:rsidR="00D61B32">
        <w:rPr>
          <w:rFonts w:ascii="Times New Roman" w:hAnsi="Times New Roman"/>
        </w:rPr>
        <w:t>jeopardizing</w:t>
      </w:r>
      <w:commentRangeEnd w:id="221"/>
      <w:r w:rsidR="001015F2">
        <w:rPr>
          <w:rStyle w:val="CommentReference"/>
        </w:rPr>
        <w:commentReference w:id="221"/>
      </w:r>
      <w:r w:rsidR="00D61B32">
        <w:rPr>
          <w:rFonts w:ascii="Times New Roman" w:hAnsi="Times New Roman"/>
        </w:rPr>
        <w:t xml:space="preserve"> the integrity of the cementing </w:t>
      </w:r>
      <w:commentRangeStart w:id="222"/>
      <w:r w:rsidR="00D61B32">
        <w:rPr>
          <w:rFonts w:ascii="Times New Roman" w:hAnsi="Times New Roman"/>
        </w:rPr>
        <w:t>system</w:t>
      </w:r>
      <w:commentRangeEnd w:id="222"/>
      <w:r w:rsidR="001015F2">
        <w:rPr>
          <w:rStyle w:val="CommentReference"/>
        </w:rPr>
        <w:commentReference w:id="222"/>
      </w:r>
      <w:r w:rsidR="00D61B32">
        <w:rPr>
          <w:rFonts w:ascii="Times New Roman" w:hAnsi="Times New Roman"/>
        </w:rPr>
        <w:t xml:space="preserve"> which will cause more severe </w:t>
      </w:r>
      <w:commentRangeStart w:id="223"/>
      <w:r w:rsidR="00D61B32">
        <w:rPr>
          <w:rFonts w:ascii="Times New Roman" w:hAnsi="Times New Roman"/>
        </w:rPr>
        <w:t>sequences</w:t>
      </w:r>
      <w:commentRangeEnd w:id="223"/>
      <w:r w:rsidR="001015F2">
        <w:rPr>
          <w:rStyle w:val="CommentReference"/>
        </w:rPr>
        <w:commentReference w:id="223"/>
      </w:r>
      <w:r w:rsidR="00D61B32">
        <w:rPr>
          <w:rFonts w:ascii="Times New Roman" w:hAnsi="Times New Roman"/>
        </w:rPr>
        <w:t xml:space="preserve">.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0E4B62E9"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commentRangeStart w:id="224"/>
      <w:r w:rsidR="00EB2F2D">
        <w:rPr>
          <w:rFonts w:ascii="Times New Roman" w:hAnsi="Times New Roman"/>
          <w:sz w:val="24"/>
          <w:szCs w:val="24"/>
        </w:rPr>
        <w:t>Fully</w:t>
      </w:r>
      <w:commentRangeEnd w:id="224"/>
      <w:r w:rsidR="00471E9B">
        <w:rPr>
          <w:rStyle w:val="CommentReference"/>
        </w:rPr>
        <w:commentReference w:id="224"/>
      </w:r>
      <w:r w:rsidR="00EB2F2D">
        <w:rPr>
          <w:rFonts w:ascii="Times New Roman" w:hAnsi="Times New Roman"/>
          <w:sz w:val="24"/>
          <w:szCs w:val="24"/>
        </w:rPr>
        <w:t xml:space="preserve"> parametric studies</w:t>
      </w:r>
    </w:p>
    <w:p w14:paraId="2DE5CEE0" w14:textId="26A7B17A" w:rsidR="00DF5422" w:rsidRDefault="00D10CC1" w:rsidP="00BA2861">
      <w:pPr>
        <w:spacing w:line="360" w:lineRule="auto"/>
        <w:jc w:val="both"/>
        <w:rPr>
          <w:rFonts w:ascii="Times New Roman" w:hAnsi="Times New Roman"/>
        </w:rPr>
      </w:pPr>
      <w:r>
        <w:rPr>
          <w:rFonts w:ascii="Times New Roman" w:hAnsi="Times New Roman"/>
        </w:rPr>
        <w:tab/>
      </w:r>
      <w:commentRangeStart w:id="225"/>
      <w:r w:rsidRPr="006F59B8">
        <w:rPr>
          <w:rFonts w:ascii="Times New Roman" w:hAnsi="Times New Roman"/>
        </w:rPr>
        <w:t xml:space="preserve">It is worth to mention </w:t>
      </w:r>
      <w:commentRangeEnd w:id="225"/>
      <w:r w:rsidR="00471E9B">
        <w:rPr>
          <w:rStyle w:val="CommentReference"/>
        </w:rPr>
        <w:commentReference w:id="225"/>
      </w:r>
      <w:r w:rsidRPr="006F59B8">
        <w:rPr>
          <w:rFonts w:ascii="Times New Roman" w:hAnsi="Times New Roman"/>
        </w:rPr>
        <w:t xml:space="preserve">that </w:t>
      </w:r>
      <w:r>
        <w:rPr>
          <w:rFonts w:ascii="Times New Roman" w:hAnsi="Times New Roman"/>
        </w:rPr>
        <w:t>the system behaviors discussed in the last section</w:t>
      </w:r>
      <w:r w:rsidRPr="006F59B8">
        <w:rPr>
          <w:rFonts w:ascii="Times New Roman" w:hAnsi="Times New Roman"/>
        </w:rPr>
        <w:t xml:space="preserve"> </w:t>
      </w:r>
      <w:commentRangeStart w:id="226"/>
      <w:r w:rsidRPr="006F59B8">
        <w:rPr>
          <w:rFonts w:ascii="Times New Roman" w:hAnsi="Times New Roman"/>
        </w:rPr>
        <w:t xml:space="preserve">are depending </w:t>
      </w:r>
      <w:commentRangeEnd w:id="226"/>
      <w:r w:rsidR="006D64F1">
        <w:rPr>
          <w:rStyle w:val="CommentReference"/>
        </w:rPr>
        <w:commentReference w:id="226"/>
      </w:r>
      <w:r w:rsidRPr="006F59B8">
        <w:rPr>
          <w:rFonts w:ascii="Times New Roman" w:hAnsi="Times New Roman"/>
        </w:rPr>
        <w:t xml:space="preserve">on the different values of input parameters and the mutual interaction and group effect among them. If some of these parameters </w:t>
      </w:r>
      <w:commentRangeStart w:id="227"/>
      <w:r w:rsidRPr="006F59B8">
        <w:rPr>
          <w:rFonts w:ascii="Times New Roman" w:hAnsi="Times New Roman"/>
        </w:rPr>
        <w:t xml:space="preserve">are taking </w:t>
      </w:r>
      <w:commentRangeEnd w:id="227"/>
      <w:r w:rsidR="00B660AB">
        <w:rPr>
          <w:rStyle w:val="CommentReference"/>
        </w:rPr>
        <w:commentReference w:id="227"/>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commentRangeStart w:id="228"/>
      <w:r w:rsidR="00A56081">
        <w:rPr>
          <w:rFonts w:ascii="Times New Roman" w:hAnsi="Times New Roman"/>
        </w:rPr>
        <w:t>is</w:t>
      </w:r>
      <w:r w:rsidR="00D61B32">
        <w:rPr>
          <w:rFonts w:ascii="Times New Roman" w:hAnsi="Times New Roman"/>
        </w:rPr>
        <w:t xml:space="preserve"> starting </w:t>
      </w:r>
      <w:commentRangeEnd w:id="228"/>
      <w:r w:rsidR="008770E0">
        <w:rPr>
          <w:rStyle w:val="CommentReference"/>
        </w:rPr>
        <w:commentReference w:id="228"/>
      </w:r>
      <w:r w:rsidR="00D61B32">
        <w:rPr>
          <w:rFonts w:ascii="Times New Roman" w:hAnsi="Times New Roman"/>
        </w:rPr>
        <w:t xml:space="preserve">with assigning values (within a certain range </w:t>
      </w:r>
      <w:commentRangeStart w:id="229"/>
      <w:r w:rsidR="00D61B32">
        <w:rPr>
          <w:rFonts w:ascii="Times New Roman" w:hAnsi="Times New Roman"/>
        </w:rPr>
        <w:t xml:space="preserve">that summarized </w:t>
      </w:r>
      <w:commentRangeEnd w:id="229"/>
      <w:r w:rsidR="008770E0">
        <w:rPr>
          <w:rStyle w:val="CommentReference"/>
        </w:rPr>
        <w:commentReference w:id="229"/>
      </w:r>
      <w:r w:rsidR="00D61B32">
        <w:rPr>
          <w:rFonts w:ascii="Times New Roman" w:hAnsi="Times New Roman"/>
        </w:rPr>
        <w:t>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 xml:space="preserve">to each parameter by the Monte Carlo </w:t>
      </w:r>
      <w:commentRangeStart w:id="230"/>
      <w:r w:rsidR="00A56081">
        <w:rPr>
          <w:rFonts w:ascii="Times New Roman" w:hAnsi="Times New Roman"/>
        </w:rPr>
        <w:t>method</w:t>
      </w:r>
      <w:r w:rsidR="009051F6">
        <w:rPr>
          <w:rFonts w:ascii="Times New Roman" w:hAnsi="Times New Roman"/>
        </w:rPr>
        <w:t xml:space="preserve"> </w:t>
      </w:r>
      <w:commentRangeEnd w:id="230"/>
      <w:r w:rsidR="002A13FF">
        <w:rPr>
          <w:rStyle w:val="CommentReference"/>
        </w:rPr>
        <w:commentReference w:id="230"/>
      </w:r>
      <w:r w:rsidR="00A56081">
        <w:rPr>
          <w:rFonts w:ascii="Times New Roman" w:hAnsi="Times New Roman"/>
        </w:rPr>
        <w:t xml:space="preserve">which </w:t>
      </w:r>
      <w:commentRangeStart w:id="231"/>
      <w:r w:rsidR="00A56081">
        <w:rPr>
          <w:rFonts w:ascii="Times New Roman" w:hAnsi="Times New Roman"/>
        </w:rPr>
        <w:t xml:space="preserve">is class </w:t>
      </w:r>
      <w:commentRangeEnd w:id="231"/>
      <w:r w:rsidR="002A13FF">
        <w:rPr>
          <w:rStyle w:val="CommentReference"/>
        </w:rPr>
        <w:commentReference w:id="231"/>
      </w:r>
      <w:r w:rsidR="00A56081">
        <w:rPr>
          <w:rFonts w:ascii="Times New Roman" w:hAnsi="Times New Roman"/>
        </w:rPr>
        <w:t>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noProof/>
        </w:rPr>
        <w:t>(Shapiro, 2003)</w:t>
      </w:r>
      <w:r w:rsidR="004848C1">
        <w:rPr>
          <w:rFonts w:ascii="Times New Roman" w:hAnsi="Times New Roman"/>
        </w:rPr>
        <w:fldChar w:fldCharType="end"/>
      </w:r>
      <w:r w:rsidR="00A56081">
        <w:rPr>
          <w:rFonts w:ascii="Times New Roman" w:hAnsi="Times New Roman"/>
        </w:rPr>
        <w:t xml:space="preserve">. </w:t>
      </w:r>
      <w:commentRangeStart w:id="232"/>
      <w:commentRangeStart w:id="233"/>
      <w:r w:rsidR="00A56081">
        <w:rPr>
          <w:rFonts w:ascii="Times New Roman" w:hAnsi="Times New Roman"/>
        </w:rPr>
        <w:t>Then</w:t>
      </w:r>
      <w:commentRangeEnd w:id="232"/>
      <w:r w:rsidR="007B078C">
        <w:rPr>
          <w:rStyle w:val="CommentReference"/>
        </w:rPr>
        <w:commentReference w:id="232"/>
      </w:r>
      <w:commentRangeEnd w:id="233"/>
      <w:r w:rsidR="007B078C">
        <w:rPr>
          <w:rStyle w:val="CommentReference"/>
        </w:rPr>
        <w:commentReference w:id="233"/>
      </w:r>
      <w:r w:rsidR="00A56081">
        <w:rPr>
          <w:rFonts w:ascii="Times New Roman" w:hAnsi="Times New Roman"/>
        </w:rPr>
        <w:t xml:space="preserve"> </w:t>
      </w:r>
      <w:commentRangeStart w:id="234"/>
      <w:r w:rsidR="00A56081">
        <w:rPr>
          <w:rFonts w:ascii="Times New Roman" w:hAnsi="Times New Roman"/>
        </w:rPr>
        <w:t xml:space="preserve">these variables with given values will be </w:t>
      </w:r>
      <w:commentRangeEnd w:id="234"/>
      <w:r w:rsidR="00215498">
        <w:rPr>
          <w:rStyle w:val="CommentReference"/>
        </w:rPr>
        <w:commentReference w:id="234"/>
      </w:r>
      <w:r w:rsidR="00A56081">
        <w:rPr>
          <w:rFonts w:ascii="Times New Roman" w:hAnsi="Times New Roman"/>
        </w:rPr>
        <w:t xml:space="preserve">substituted into the constitutive equations and loading decomposition </w:t>
      </w:r>
      <w:commentRangeStart w:id="235"/>
      <w:r w:rsidR="00A56081">
        <w:rPr>
          <w:rFonts w:ascii="Times New Roman" w:hAnsi="Times New Roman"/>
        </w:rPr>
        <w:t>procedures that discussed previously</w:t>
      </w:r>
      <w:r w:rsidR="004848C1">
        <w:rPr>
          <w:rFonts w:ascii="Times New Roman" w:hAnsi="Times New Roman"/>
        </w:rPr>
        <w:t xml:space="preserve"> </w:t>
      </w:r>
      <w:commentRangeEnd w:id="235"/>
      <w:r w:rsidR="00215498">
        <w:rPr>
          <w:rStyle w:val="CommentReference"/>
        </w:rPr>
        <w:lastRenderedPageBreak/>
        <w:commentReference w:id="235"/>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will be categorized into tensile and compressive groups.</w:t>
      </w:r>
      <w:r w:rsidR="004848C1">
        <w:rPr>
          <w:rFonts w:ascii="Times New Roman" w:hAnsi="Times New Roman"/>
        </w:rPr>
        <w:t xml:space="preserve"> The details of the </w:t>
      </w:r>
      <w:commentRangeStart w:id="236"/>
      <w:r w:rsidR="004848C1">
        <w:rPr>
          <w:rFonts w:ascii="Times New Roman" w:hAnsi="Times New Roman"/>
        </w:rPr>
        <w:t xml:space="preserve">above mentioned </w:t>
      </w:r>
      <w:commentRangeEnd w:id="236"/>
      <w:r w:rsidR="00B91764">
        <w:rPr>
          <w:rStyle w:val="CommentReference"/>
        </w:rPr>
        <w:commentReference w:id="236"/>
      </w:r>
      <w:r w:rsidR="004848C1">
        <w:rPr>
          <w:rFonts w:ascii="Times New Roman" w:hAnsi="Times New Roman"/>
        </w:rPr>
        <w:t xml:space="preserve">procedures are summarized </w:t>
      </w:r>
      <w:commentRangeStart w:id="237"/>
      <w:r w:rsidR="004848C1">
        <w:rPr>
          <w:rFonts w:ascii="Times New Roman" w:hAnsi="Times New Roman"/>
        </w:rPr>
        <w:t xml:space="preserve">in </w:t>
      </w:r>
      <w:r w:rsidR="00D4771D">
        <w:rPr>
          <w:rFonts w:ascii="Times New Roman" w:hAnsi="Times New Roman"/>
        </w:rPr>
        <w:t>flowchart</w:t>
      </w:r>
      <w:commentRangeEnd w:id="237"/>
      <w:r w:rsidR="00B91764">
        <w:rPr>
          <w:rStyle w:val="CommentReference"/>
        </w:rPr>
        <w:commentReference w:id="237"/>
      </w:r>
      <w:r w:rsidR="00D4771D">
        <w:rPr>
          <w:rFonts w:ascii="Times New Roman" w:hAnsi="Times New Roman"/>
        </w:rPr>
        <w:t xml:space="preserve">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commentRangeStart w:id="238"/>
      <w:commentRangeStart w:id="239"/>
      <w:commentRangeStart w:id="240"/>
      <w:r>
        <w:rPr>
          <w:noProof/>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4158965" cy="6062881"/>
                    </a:xfrm>
                    <a:prstGeom prst="rect">
                      <a:avLst/>
                    </a:prstGeom>
                  </pic:spPr>
                </pic:pic>
              </a:graphicData>
            </a:graphic>
          </wp:inline>
        </w:drawing>
      </w:r>
      <w:commentRangeEnd w:id="238"/>
      <w:commentRangeEnd w:id="239"/>
      <w:commentRangeEnd w:id="240"/>
      <w:r w:rsidR="006A7F6E">
        <w:rPr>
          <w:rStyle w:val="CommentReference"/>
        </w:rPr>
        <w:commentReference w:id="238"/>
      </w:r>
      <w:r w:rsidR="001153BA">
        <w:rPr>
          <w:rStyle w:val="CommentReference"/>
        </w:rPr>
        <w:commentReference w:id="239"/>
      </w:r>
      <w:r w:rsidR="00282C80">
        <w:rPr>
          <w:rStyle w:val="CommentReference"/>
        </w:rPr>
        <w:commentReference w:id="240"/>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r>
        <w:rPr>
          <w:rFonts w:ascii="Times New Roman" w:hAnsi="Times New Roman"/>
        </w:rPr>
        <w:t>fully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1A8C2E22" w:rsidR="00CC7DA2" w:rsidRDefault="00C813AA" w:rsidP="00DF5422">
      <w:pPr>
        <w:spacing w:line="360" w:lineRule="auto"/>
        <w:ind w:firstLine="720"/>
        <w:jc w:val="both"/>
        <w:rPr>
          <w:rFonts w:ascii="Times New Roman" w:hAnsi="Times New Roman"/>
        </w:rPr>
      </w:pPr>
      <w:r>
        <w:rPr>
          <w:rFonts w:ascii="Times New Roman" w:hAnsi="Times New Roman"/>
        </w:rPr>
        <w:t xml:space="preserve">Following the procedures </w:t>
      </w:r>
      <w:commentRangeStart w:id="241"/>
      <w:r>
        <w:rPr>
          <w:rFonts w:ascii="Times New Roman" w:hAnsi="Times New Roman"/>
        </w:rPr>
        <w:t>that</w:t>
      </w:r>
      <w:commentRangeEnd w:id="241"/>
      <w:r w:rsidR="006B2DA9">
        <w:rPr>
          <w:rStyle w:val="CommentReference"/>
        </w:rPr>
        <w:commentReference w:id="241"/>
      </w:r>
      <w:r>
        <w:rPr>
          <w:rFonts w:ascii="Times New Roman" w:hAnsi="Times New Roman"/>
        </w:rPr>
        <w:t xml:space="preserve"> flowchart described in Figure 6, </w:t>
      </w:r>
      <w:commentRangeStart w:id="242"/>
      <w:r>
        <w:rPr>
          <w:rFonts w:ascii="Times New Roman" w:hAnsi="Times New Roman"/>
        </w:rPr>
        <w:t>total</w:t>
      </w:r>
      <w:commentRangeEnd w:id="242"/>
      <w:r w:rsidR="006B2DA9">
        <w:rPr>
          <w:rStyle w:val="CommentReference"/>
        </w:rPr>
        <w:commentReference w:id="242"/>
      </w:r>
      <w:r>
        <w:rPr>
          <w:rFonts w:ascii="Times New Roman" w:hAnsi="Times New Roman"/>
        </w:rPr>
        <w:t xml:space="preserve"> of 3000 cases are calculated and then categorized into two groups </w:t>
      </w:r>
      <w:commentRangeStart w:id="243"/>
      <w:r w:rsidR="00001DCC">
        <w:rPr>
          <w:rFonts w:ascii="Times New Roman" w:hAnsi="Times New Roman"/>
        </w:rPr>
        <w:t>–</w:t>
      </w:r>
      <w:commentRangeEnd w:id="243"/>
      <w:r w:rsidR="006B2DA9">
        <w:rPr>
          <w:rStyle w:val="CommentReference"/>
        </w:rPr>
        <w:commentReference w:id="243"/>
      </w:r>
      <w:r w:rsidRPr="00C813AA">
        <w:rPr>
          <w:rFonts w:ascii="Times New Roman" w:hAnsi="Times New Roman"/>
        </w:rPr>
        <w:t xml:space="preserve"> </w:t>
      </w:r>
      <w:r>
        <w:rPr>
          <w:rFonts w:ascii="Times New Roman" w:hAnsi="Times New Roman"/>
        </w:rPr>
        <w:t>tensile</w:t>
      </w:r>
      <w:r w:rsidR="00001DCC">
        <w:rPr>
          <w:rFonts w:ascii="Times New Roman" w:hAnsi="Times New Roman"/>
        </w:rPr>
        <w:t xml:space="preserve"> (1727 cases)</w:t>
      </w:r>
      <w:r>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commentRangeStart w:id="244"/>
      <w:r w:rsidR="00BA2861">
        <w:rPr>
          <w:rFonts w:ascii="Times New Roman" w:hAnsi="Times New Roman"/>
        </w:rPr>
        <w:t>virtualized</w:t>
      </w:r>
      <w:commentRangeEnd w:id="244"/>
      <w:r w:rsidR="00D37E7F">
        <w:rPr>
          <w:rStyle w:val="CommentReference"/>
        </w:rPr>
        <w:commentReference w:id="244"/>
      </w:r>
      <w:r w:rsidR="00BA2861">
        <w:rPr>
          <w:rFonts w:ascii="Times New Roman" w:hAnsi="Times New Roman"/>
        </w:rPr>
        <w:t xml:space="preserve"> by the </w:t>
      </w:r>
      <w:r w:rsidR="00BA2861" w:rsidRPr="00BA2861">
        <w:rPr>
          <w:rFonts w:ascii="Times New Roman" w:hAnsi="Times New Roman"/>
        </w:rPr>
        <w:t>pairwise bivariate distributions</w:t>
      </w:r>
      <w:r>
        <w:rPr>
          <w:rFonts w:ascii="Times New Roman" w:hAnsi="Times New Roman"/>
        </w:rPr>
        <w:t xml:space="preserve"> that </w:t>
      </w:r>
      <w:commentRangeStart w:id="245"/>
      <w:r>
        <w:rPr>
          <w:rFonts w:ascii="Times New Roman" w:hAnsi="Times New Roman"/>
        </w:rPr>
        <w:t xml:space="preserve">is </w:t>
      </w:r>
      <w:commentRangeEnd w:id="245"/>
      <w:r w:rsidR="00DA3561">
        <w:rPr>
          <w:rStyle w:val="CommentReference"/>
        </w:rPr>
        <w:commentReference w:id="245"/>
      </w:r>
      <w:r>
        <w:rPr>
          <w:rFonts w:ascii="Times New Roman" w:hAnsi="Times New Roman"/>
        </w:rPr>
        <w:t>shown</w:t>
      </w:r>
      <w:r w:rsidR="00BA2861" w:rsidRPr="00BA2861">
        <w:rPr>
          <w:rFonts w:ascii="Times New Roman" w:hAnsi="Times New Roman"/>
        </w:rPr>
        <w:t xml:space="preserve"> in</w:t>
      </w:r>
      <w:r w:rsidR="00B45083">
        <w:rPr>
          <w:rFonts w:ascii="Times New Roman" w:hAnsi="Times New Roman"/>
        </w:rPr>
        <w:t xml:space="preserve"> </w:t>
      </w:r>
      <w:commentRangeStart w:id="246"/>
      <w:r w:rsidR="00B45083">
        <w:rPr>
          <w:rFonts w:ascii="Times New Roman" w:hAnsi="Times New Roman"/>
        </w:rPr>
        <w:t>Appedix</w:t>
      </w:r>
      <w:commentRangeEnd w:id="246"/>
      <w:r w:rsidR="00DA3561">
        <w:rPr>
          <w:rStyle w:val="CommentReference"/>
        </w:rPr>
        <w:commentReference w:id="246"/>
      </w:r>
      <w:r w:rsidR="00B45083">
        <w:rPr>
          <w:rFonts w:ascii="Times New Roman" w:hAnsi="Times New Roman"/>
        </w:rPr>
        <w:t xml:space="preserve"> C</w:t>
      </w:r>
      <w:r w:rsidR="00BA2861">
        <w:rPr>
          <w:rFonts w:ascii="Times New Roman" w:hAnsi="Times New Roman"/>
        </w:rPr>
        <w:t xml:space="preserve">. </w:t>
      </w:r>
      <w:r w:rsidR="005A4765">
        <w:rPr>
          <w:rFonts w:ascii="Times New Roman" w:hAnsi="Times New Roman"/>
        </w:rPr>
        <w:t xml:space="preserve">The </w:t>
      </w:r>
      <w:commentRangeStart w:id="247"/>
      <w:r w:rsidR="005A4765">
        <w:rPr>
          <w:rFonts w:ascii="Times New Roman" w:hAnsi="Times New Roman"/>
        </w:rPr>
        <w:t xml:space="preserve">off-diagonal </w:t>
      </w:r>
      <w:commentRangeEnd w:id="247"/>
      <w:r w:rsidR="00667005">
        <w:rPr>
          <w:rStyle w:val="CommentReference"/>
        </w:rPr>
        <w:commentReference w:id="247"/>
      </w:r>
      <w:r w:rsidR="005A4765">
        <w:rPr>
          <w:rFonts w:ascii="Times New Roman" w:hAnsi="Times New Roman"/>
        </w:rPr>
        <w:t>elements are scatter plots which display the correlation</w:t>
      </w:r>
      <w:commentRangeStart w:id="248"/>
      <w:r w:rsidR="005A4765">
        <w:rPr>
          <w:rFonts w:ascii="Times New Roman" w:hAnsi="Times New Roman"/>
        </w:rPr>
        <w:t xml:space="preserve"> among </w:t>
      </w:r>
      <w:commentRangeEnd w:id="248"/>
      <w:r w:rsidR="00C71B4E">
        <w:rPr>
          <w:rStyle w:val="CommentReference"/>
        </w:rPr>
        <w:commentReference w:id="248"/>
      </w:r>
      <w:r w:rsidR="005A4765">
        <w:rPr>
          <w:rFonts w:ascii="Times New Roman" w:hAnsi="Times New Roman"/>
        </w:rPr>
        <w:t xml:space="preserve">two variables and give a valuable insight </w:t>
      </w:r>
      <w:commentRangeStart w:id="249"/>
      <w:r w:rsidR="005A4765">
        <w:rPr>
          <w:rFonts w:ascii="Times New Roman" w:hAnsi="Times New Roman"/>
        </w:rPr>
        <w:t xml:space="preserve">suggesting the </w:t>
      </w:r>
      <w:commentRangeEnd w:id="249"/>
      <w:r w:rsidR="00C71B4E">
        <w:rPr>
          <w:rStyle w:val="CommentReference"/>
        </w:rPr>
        <w:commentReference w:id="249"/>
      </w:r>
      <w:r w:rsidR="005A4765">
        <w:rPr>
          <w:rFonts w:ascii="Times New Roman" w:hAnsi="Times New Roman"/>
        </w:rPr>
        <w:t xml:space="preserve">distribution features of these variables. The lower and upper </w:t>
      </w:r>
      <w:commentRangeStart w:id="250"/>
      <w:r w:rsidR="005A4765">
        <w:rPr>
          <w:rFonts w:ascii="Times New Roman" w:hAnsi="Times New Roman"/>
        </w:rPr>
        <w:t>triangles</w:t>
      </w:r>
      <w:commentRangeEnd w:id="250"/>
      <w:r w:rsidR="007F6502">
        <w:rPr>
          <w:rStyle w:val="CommentReference"/>
        </w:rPr>
        <w:commentReference w:id="250"/>
      </w:r>
      <w:r w:rsidR="005A4765">
        <w:rPr>
          <w:rFonts w:ascii="Times New Roman" w:hAnsi="Times New Roman"/>
        </w:rPr>
        <w:t xml:space="preserve"> 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w:t>
      </w:r>
      <w:commentRangeStart w:id="251"/>
      <w:r w:rsidR="003672FA">
        <w:rPr>
          <w:rFonts w:ascii="Times New Roman" w:hAnsi="Times New Roman"/>
        </w:rPr>
        <w:t>events of tensile case</w:t>
      </w:r>
      <w:commentRangeEnd w:id="251"/>
      <w:r w:rsidR="00F2461C">
        <w:rPr>
          <w:rStyle w:val="CommentReference"/>
        </w:rPr>
        <w:commentReference w:id="251"/>
      </w:r>
      <w:r w:rsidR="003672FA">
        <w:rPr>
          <w:rFonts w:ascii="Times New Roman" w:hAnsi="Times New Roman"/>
        </w:rPr>
        <w:t xml:space="preserve">, </w:t>
      </w:r>
      <w:r w:rsidR="007F4828">
        <w:rPr>
          <w:rFonts w:ascii="Times New Roman" w:hAnsi="Times New Roman"/>
        </w:rPr>
        <w:t>the</w:t>
      </w:r>
      <w:bookmarkStart w:id="252" w:name="OLE_LINK7"/>
      <w:bookmarkStart w:id="253" w:name="OLE_LINK8"/>
      <w:r w:rsidR="003672FA">
        <w:rPr>
          <w:rFonts w:ascii="Times New Roman" w:hAnsi="Times New Roman"/>
        </w:rPr>
        <w:t xml:space="preserve"> specific heat</w:t>
      </w:r>
      <w:r w:rsidR="007F4828">
        <w:rPr>
          <w:rFonts w:ascii="Times New Roman" w:hAnsi="Times New Roman"/>
        </w:rPr>
        <w:t xml:space="preserve"> </w:t>
      </w:r>
      <w:bookmarkEnd w:id="252"/>
      <w:bookmarkEnd w:id="253"/>
      <w:r w:rsidR="007F4828">
        <w:rPr>
          <w:rFonts w:ascii="Times New Roman" w:hAnsi="Times New Roman"/>
        </w:rPr>
        <w:t xml:space="preserve">and permeability </w:t>
      </w:r>
      <w:r w:rsidR="003672FA">
        <w:rPr>
          <w:rFonts w:ascii="Times New Roman" w:hAnsi="Times New Roman"/>
        </w:rPr>
        <w:t>are more concentrated at the</w:t>
      </w:r>
      <w:r>
        <w:rPr>
          <w:rFonts w:ascii="Times New Roman" w:hAnsi="Times New Roman"/>
        </w:rPr>
        <w:t>ir</w:t>
      </w:r>
      <w:r w:rsidR="003672FA">
        <w:rPr>
          <w:rFonts w:ascii="Times New Roman" w:hAnsi="Times New Roman"/>
        </w:rPr>
        <w:t xml:space="preserve"> </w:t>
      </w:r>
      <w:commentRangeStart w:id="254"/>
      <w:r w:rsidR="003672FA">
        <w:rPr>
          <w:rFonts w:ascii="Times New Roman" w:hAnsi="Times New Roman"/>
        </w:rPr>
        <w:t xml:space="preserve">lower range </w:t>
      </w:r>
      <w:commentRangeEnd w:id="254"/>
      <w:r w:rsidR="001D703F">
        <w:rPr>
          <w:rStyle w:val="CommentReference"/>
        </w:rPr>
        <w:commentReference w:id="254"/>
      </w:r>
      <w:r w:rsidR="003672FA">
        <w:rPr>
          <w:rFonts w:ascii="Times New Roman" w:hAnsi="Times New Roman"/>
        </w:rPr>
        <w:t xml:space="preserve">and the thermal conductivity and the thermal expansion coefficient </w:t>
      </w:r>
      <w:commentRangeStart w:id="255"/>
      <w:r w:rsidR="003672FA">
        <w:rPr>
          <w:rFonts w:ascii="Times New Roman" w:hAnsi="Times New Roman"/>
        </w:rPr>
        <w:t>difference</w:t>
      </w:r>
      <w:commentRangeEnd w:id="255"/>
      <w:r w:rsidR="001D703F">
        <w:rPr>
          <w:rStyle w:val="CommentReference"/>
        </w:rPr>
        <w:commentReference w:id="255"/>
      </w:r>
      <w:r w:rsidR="003672FA">
        <w:rPr>
          <w:rFonts w:ascii="Times New Roman" w:hAnsi="Times New Roman"/>
        </w:rPr>
        <w:t xml:space="preserve"> are more concentrated at the</w:t>
      </w:r>
      <w:r>
        <w:rPr>
          <w:rFonts w:ascii="Times New Roman" w:hAnsi="Times New Roman"/>
        </w:rPr>
        <w:t>ir</w:t>
      </w:r>
      <w:r w:rsidR="003672FA">
        <w:rPr>
          <w:rFonts w:ascii="Times New Roman" w:hAnsi="Times New Roman"/>
        </w:rPr>
        <w:t xml:space="preserve"> higher range, whereas the rest of the parameters are almost evenly distributed </w:t>
      </w:r>
      <w:commentRangeStart w:id="256"/>
      <w:r w:rsidR="003672FA">
        <w:rPr>
          <w:rFonts w:ascii="Times New Roman" w:hAnsi="Times New Roman"/>
        </w:rPr>
        <w:t>at</w:t>
      </w:r>
      <w:commentRangeEnd w:id="256"/>
      <w:r w:rsidR="001D703F">
        <w:rPr>
          <w:rStyle w:val="CommentReference"/>
        </w:rPr>
        <w:commentReference w:id="256"/>
      </w:r>
      <w:r w:rsidR="003672FA">
        <w:rPr>
          <w:rFonts w:ascii="Times New Roman" w:hAnsi="Times New Roman"/>
        </w:rPr>
        <w:t xml:space="preserve"> 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A45FA8">
        <w:rPr>
          <w:rFonts w:ascii="Times New Roman" w:hAnsi="Times New Roman"/>
        </w:rPr>
        <w:t xml:space="preserve">that, within the framework of PTEOF, </w:t>
      </w:r>
      <w:commentRangeStart w:id="257"/>
      <w:r w:rsidR="003672FA" w:rsidRPr="006F59B8">
        <w:rPr>
          <w:rFonts w:ascii="Times New Roman" w:hAnsi="Times New Roman"/>
        </w:rPr>
        <w:t xml:space="preserve">a </w:t>
      </w:r>
      <w:commentRangeEnd w:id="257"/>
      <w:r w:rsidR="00B21237">
        <w:rPr>
          <w:rStyle w:val="CommentReference"/>
        </w:rPr>
        <w:commentReference w:id="257"/>
      </w:r>
      <w:r w:rsidR="003672FA" w:rsidRPr="006F59B8">
        <w:rPr>
          <w:rFonts w:ascii="Times New Roman" w:hAnsi="Times New Roman"/>
        </w:rPr>
        <w:t xml:space="preserve">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7" type="#_x0000_t75" alt="" style="width:29.95pt;height:17.4pt;mso-width-percent:0;mso-height-percent:0;mso-width-percent:0;mso-height-percent:0" o:ole="">
            <v:imagedata r:id="rId258" o:title=""/>
          </v:shape>
          <o:OLEObject Type="Embed" ProgID="Equation.DSMT4" ShapeID="_x0000_i1147" DrawAspect="Content" ObjectID="_1717353759" r:id="rId259"/>
        </w:object>
      </w:r>
      <w:r w:rsidR="003672FA" w:rsidRPr="00E71ADF">
        <w:rPr>
          <w:rFonts w:ascii="Times New Roman" w:hAnsi="Times New Roman"/>
        </w:rPr>
        <w:t xml:space="preserve"> and </w:t>
      </w:r>
      <w:commentRangeStart w:id="258"/>
      <w:r w:rsidR="003672FA" w:rsidRPr="00E71ADF">
        <w:rPr>
          <w:rFonts w:ascii="Times New Roman" w:hAnsi="Times New Roman"/>
        </w:rPr>
        <w:t>lower</w:t>
      </w:r>
      <w:r w:rsidR="003672FA" w:rsidRPr="006F59B8">
        <w:rPr>
          <w:rFonts w:ascii="Times New Roman" w:hAnsi="Times New Roman"/>
        </w:rPr>
        <w:t xml:space="preserve"> value </w:t>
      </w:r>
      <w:commentRangeEnd w:id="258"/>
      <w:r w:rsidR="00B21237">
        <w:rPr>
          <w:rStyle w:val="CommentReference"/>
        </w:rPr>
        <w:commentReference w:id="258"/>
      </w:r>
      <w:r w:rsidR="003672FA" w:rsidRPr="006F59B8">
        <w:rPr>
          <w:rFonts w:ascii="Times New Roman" w:hAnsi="Times New Roman"/>
        </w:rPr>
        <w:t xml:space="preserve">of </w:t>
      </w:r>
      <w:r w:rsidR="0090156F" w:rsidRPr="00DF5422">
        <w:rPr>
          <w:rFonts w:ascii="Times New Roman" w:hAnsi="Times New Roman"/>
          <w:noProof/>
          <w:position w:val="-4"/>
        </w:rPr>
        <w:object w:dxaOrig="200" w:dyaOrig="260" w14:anchorId="1D14F9C3">
          <v:shape id="_x0000_i1148" type="#_x0000_t75" alt="" style="width:10.5pt;height:12.55pt;mso-width-percent:0;mso-height-percent:0;mso-width-percent:0;mso-height-percent:0" o:ole="">
            <v:imagedata r:id="rId260" o:title=""/>
          </v:shape>
          <o:OLEObject Type="Embed" ProgID="Equation.DSMT4" ShapeID="_x0000_i1148" DrawAspect="Content" ObjectID="_1717353760" r:id="rId261"/>
        </w:object>
      </w:r>
      <w:r w:rsidR="003672FA" w:rsidRPr="006F59B8">
        <w:rPr>
          <w:rFonts w:ascii="Times New Roman" w:hAnsi="Times New Roman"/>
        </w:rPr>
        <w:t>and</w:t>
      </w:r>
      <w:r w:rsidR="0090156F" w:rsidRPr="00DF5422">
        <w:rPr>
          <w:rFonts w:ascii="Times New Roman" w:hAnsi="Times New Roman"/>
          <w:noProof/>
          <w:position w:val="-4"/>
        </w:rPr>
        <w:object w:dxaOrig="240" w:dyaOrig="200" w14:anchorId="7C3A24AB">
          <v:shape id="_x0000_i1149" type="#_x0000_t75" alt="" style="width:12.55pt;height:10.5pt;mso-width-percent:0;mso-height-percent:0;mso-width-percent:0;mso-height-percent:0" o:ole="">
            <v:imagedata r:id="rId262" o:title=""/>
          </v:shape>
          <o:OLEObject Type="Embed" ProgID="Equation.DSMT4" ShapeID="_x0000_i1149" DrawAspect="Content" ObjectID="_1717353761" r:id="rId263"/>
        </w:object>
      </w:r>
      <w:r w:rsidR="00DF5422">
        <w:rPr>
          <w:rFonts w:ascii="Times New Roman" w:hAnsi="Times New Roman"/>
        </w:rPr>
        <w:t xml:space="preserve"> </w:t>
      </w:r>
      <w:commentRangeStart w:id="259"/>
      <w:r w:rsidR="003672FA">
        <w:rPr>
          <w:rFonts w:ascii="Times New Roman" w:hAnsi="Times New Roman"/>
        </w:rPr>
        <w:t xml:space="preserve">will </w:t>
      </w:r>
      <w:r w:rsidR="003672FA" w:rsidRPr="006F59B8">
        <w:rPr>
          <w:rFonts w:ascii="Times New Roman" w:hAnsi="Times New Roman"/>
        </w:rPr>
        <w:t xml:space="preserve">increase the probability of </w:t>
      </w:r>
      <w:r w:rsidR="00A45FA8">
        <w:rPr>
          <w:rFonts w:ascii="Times New Roman" w:hAnsi="Times New Roman"/>
        </w:rPr>
        <w:t xml:space="preserve">generating the </w:t>
      </w:r>
      <w:r w:rsidR="003672FA" w:rsidRPr="006F59B8">
        <w:rPr>
          <w:rFonts w:ascii="Times New Roman" w:hAnsi="Times New Roman"/>
        </w:rPr>
        <w:t>tensile radial effective stress</w:t>
      </w:r>
      <w:commentRangeEnd w:id="259"/>
      <w:r w:rsidR="00B21237">
        <w:rPr>
          <w:rStyle w:val="CommentReference"/>
        </w:rPr>
        <w:commentReference w:id="259"/>
      </w:r>
      <w:r w:rsidR="00A45FA8">
        <w:rPr>
          <w:rFonts w:ascii="Times New Roman" w:hAnsi="Times New Roman"/>
        </w:rPr>
        <w:t>.</w:t>
      </w:r>
    </w:p>
    <w:p w14:paraId="2F952E8F" w14:textId="71D824BC"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commentRangeStart w:id="260"/>
      <w:r w:rsidR="00B81BE8">
        <w:rPr>
          <w:rFonts w:ascii="Times New Roman" w:hAnsi="Times New Roman"/>
        </w:rPr>
        <w:t>T</w:t>
      </w:r>
      <w:r w:rsidR="003672FA">
        <w:rPr>
          <w:rFonts w:ascii="Times New Roman" w:hAnsi="Times New Roman"/>
        </w:rPr>
        <w:t xml:space="preserve">he current cement designing principles </w:t>
      </w:r>
      <w:r w:rsidR="00B509CC">
        <w:rPr>
          <w:rFonts w:ascii="Times New Roman" w:hAnsi="Times New Roman"/>
        </w:rPr>
        <w:t>are</w:t>
      </w:r>
      <w:r w:rsidR="00B81BE8">
        <w:rPr>
          <w:rFonts w:ascii="Times New Roman" w:hAnsi="Times New Roman"/>
        </w:rPr>
        <w:t xml:space="preserve"> that </w:t>
      </w:r>
      <w:commentRangeEnd w:id="260"/>
      <w:r w:rsidR="000D7799">
        <w:rPr>
          <w:rStyle w:val="CommentReference"/>
        </w:rPr>
        <w:commentReference w:id="260"/>
      </w:r>
      <w:r w:rsidR="00B81BE8">
        <w:rPr>
          <w:rFonts w:ascii="Times New Roman" w:hAnsi="Times New Roman"/>
        </w:rPr>
        <w:t>t</w:t>
      </w:r>
      <w:r w:rsidR="003672FA">
        <w:rPr>
          <w:rFonts w:ascii="Times New Roman" w:hAnsi="Times New Roman"/>
        </w:rPr>
        <w:t>he lower hydraulic conductivi</w:t>
      </w:r>
      <w:r>
        <w:rPr>
          <w:rFonts w:ascii="Times New Roman" w:hAnsi="Times New Roman"/>
        </w:rPr>
        <w:t xml:space="preserve">ty, </w:t>
      </w:r>
      <w:commentRangeStart w:id="261"/>
      <w:r>
        <w:rPr>
          <w:rFonts w:ascii="Times New Roman" w:hAnsi="Times New Roman"/>
        </w:rPr>
        <w:t>the better system behavior</w:t>
      </w:r>
      <w:commentRangeEnd w:id="261"/>
      <w:r w:rsidR="00B7157F">
        <w:rPr>
          <w:rStyle w:val="CommentReference"/>
        </w:rPr>
        <w:commentReference w:id="261"/>
      </w:r>
      <w:r>
        <w:rPr>
          <w:rFonts w:ascii="Times New Roman" w:hAnsi="Times New Roman"/>
        </w:rPr>
        <w:t xml:space="preserve">. This cement designing philosophy is </w:t>
      </w:r>
      <w:r w:rsidR="00CC7DA2">
        <w:rPr>
          <w:rFonts w:ascii="Times New Roman" w:hAnsi="Times New Roman"/>
        </w:rPr>
        <w:t xml:space="preserve">effective under most </w:t>
      </w:r>
      <w:commentRangeStart w:id="262"/>
      <w:r w:rsidR="00CC7DA2">
        <w:rPr>
          <w:rFonts w:ascii="Times New Roman" w:hAnsi="Times New Roman"/>
        </w:rPr>
        <w:t xml:space="preserve">of </w:t>
      </w:r>
      <w:commentRangeEnd w:id="262"/>
      <w:r w:rsidR="00B7157F">
        <w:rPr>
          <w:rStyle w:val="CommentReference"/>
        </w:rPr>
        <w:commentReference w:id="262"/>
      </w:r>
      <w:r w:rsidR="00CC7DA2">
        <w:rPr>
          <w:rFonts w:ascii="Times New Roman" w:hAnsi="Times New Roman"/>
        </w:rPr>
        <w:t>working conditions (</w:t>
      </w:r>
      <w:commentRangeStart w:id="263"/>
      <w:r w:rsidR="00CC7DA2">
        <w:rPr>
          <w:rFonts w:ascii="Times New Roman" w:hAnsi="Times New Roman"/>
        </w:rPr>
        <w:t>ambient temperature and pressure</w:t>
      </w:r>
      <w:commentRangeEnd w:id="263"/>
      <w:r w:rsidR="007C0F11">
        <w:rPr>
          <w:rStyle w:val="CommentReference"/>
        </w:rPr>
        <w:commentReference w:id="263"/>
      </w:r>
      <w:r w:rsidR="00CC7DA2">
        <w:rPr>
          <w:rFonts w:ascii="Times New Roman" w:hAnsi="Times New Roman"/>
        </w:rPr>
        <w:t xml:space="preserve">) that cement is </w:t>
      </w:r>
      <w:commentRangeStart w:id="264"/>
      <w:r w:rsidR="00CC7DA2">
        <w:rPr>
          <w:rFonts w:ascii="Times New Roman" w:hAnsi="Times New Roman"/>
        </w:rPr>
        <w:t xml:space="preserve">originally </w:t>
      </w:r>
      <w:commentRangeEnd w:id="264"/>
      <w:r w:rsidR="00E62760">
        <w:rPr>
          <w:rStyle w:val="CommentReference"/>
        </w:rPr>
        <w:commentReference w:id="264"/>
      </w:r>
      <w:r w:rsidR="006A4530">
        <w:rPr>
          <w:rFonts w:ascii="Times New Roman" w:hAnsi="Times New Roman"/>
        </w:rPr>
        <w:t xml:space="preserve">built </w:t>
      </w:r>
      <w:r w:rsidR="00CC7DA2">
        <w:rPr>
          <w:rFonts w:ascii="Times New Roman" w:hAnsi="Times New Roman" w:hint="eastAsia"/>
        </w:rPr>
        <w:t>f</w:t>
      </w:r>
      <w:r w:rsidR="00CC7DA2">
        <w:rPr>
          <w:rFonts w:ascii="Times New Roman" w:hAnsi="Times New Roman"/>
        </w:rPr>
        <w:t xml:space="preserve">or. However, when </w:t>
      </w:r>
      <w:commentRangeStart w:id="265"/>
      <w:r w:rsidR="00CC7DA2">
        <w:rPr>
          <w:rFonts w:ascii="Times New Roman" w:hAnsi="Times New Roman"/>
        </w:rPr>
        <w:t xml:space="preserve">the cementing </w:t>
      </w:r>
      <w:commentRangeEnd w:id="265"/>
      <w:r w:rsidR="00CD7695">
        <w:rPr>
          <w:rStyle w:val="CommentReference"/>
        </w:rPr>
        <w:commentReference w:id="265"/>
      </w:r>
      <w:r w:rsidR="00CC7DA2">
        <w:rPr>
          <w:rFonts w:ascii="Times New Roman" w:hAnsi="Times New Roman"/>
        </w:rPr>
        <w:t xml:space="preserve">is </w:t>
      </w:r>
      <w:commentRangeStart w:id="266"/>
      <w:r w:rsidR="00CC7DA2">
        <w:rPr>
          <w:rFonts w:ascii="Times New Roman" w:hAnsi="Times New Roman"/>
        </w:rPr>
        <w:t>working</w:t>
      </w:r>
      <w:commentRangeEnd w:id="266"/>
      <w:r w:rsidR="00E62760">
        <w:rPr>
          <w:rStyle w:val="CommentReference"/>
        </w:rPr>
        <w:commentReference w:id="266"/>
      </w:r>
      <w:r w:rsidR="00CC7DA2">
        <w:rPr>
          <w:rFonts w:ascii="Times New Roman" w:hAnsi="Times New Roman"/>
        </w:rPr>
        <w:t xml:space="preserve"> under the HTHP </w:t>
      </w:r>
      <w:commentRangeStart w:id="267"/>
      <w:r w:rsidR="00CC7DA2">
        <w:rPr>
          <w:rFonts w:ascii="Times New Roman" w:hAnsi="Times New Roman"/>
        </w:rPr>
        <w:t>conditions</w:t>
      </w:r>
      <w:commentRangeEnd w:id="267"/>
      <w:r w:rsidR="001D6F2F">
        <w:rPr>
          <w:rStyle w:val="CommentReference"/>
        </w:rPr>
        <w:commentReference w:id="267"/>
      </w:r>
      <w:r w:rsidR="00CC7DA2">
        <w:rPr>
          <w:rFonts w:ascii="Times New Roman" w:hAnsi="Times New Roman"/>
        </w:rPr>
        <w:t xml:space="preserve"> </w:t>
      </w:r>
      <w:commentRangeStart w:id="268"/>
      <w:r w:rsidR="00CC7DA2">
        <w:rPr>
          <w:rFonts w:ascii="Times New Roman" w:hAnsi="Times New Roman"/>
        </w:rPr>
        <w:t>and taking the poromechanics into considerations</w:t>
      </w:r>
      <w:commentRangeEnd w:id="268"/>
      <w:r w:rsidR="001D6F2F">
        <w:rPr>
          <w:rStyle w:val="CommentReference"/>
        </w:rPr>
        <w:commentReference w:id="268"/>
      </w:r>
      <w:r w:rsidR="00CC7DA2">
        <w:rPr>
          <w:rFonts w:ascii="Times New Roman" w:hAnsi="Times New Roman"/>
        </w:rPr>
        <w:t>, o</w:t>
      </w:r>
      <w:r w:rsidR="003672FA">
        <w:rPr>
          <w:rFonts w:ascii="Times New Roman" w:hAnsi="Times New Roman"/>
        </w:rPr>
        <w:t>ur results show that the lower permeability will actually increase the probability of the tensile</w:t>
      </w:r>
      <w:commentRangeStart w:id="269"/>
      <w:r w:rsidR="003672FA">
        <w:rPr>
          <w:rFonts w:ascii="Times New Roman" w:hAnsi="Times New Roman"/>
        </w:rPr>
        <w:t xml:space="preserve"> case </w:t>
      </w:r>
      <w:commentRangeEnd w:id="269"/>
      <w:r w:rsidR="001D6F2F">
        <w:rPr>
          <w:rStyle w:val="CommentReference"/>
        </w:rPr>
        <w:commentReference w:id="269"/>
      </w:r>
      <w:r w:rsidR="003672FA">
        <w:rPr>
          <w:rFonts w:ascii="Times New Roman" w:hAnsi="Times New Roman"/>
        </w:rPr>
        <w:t xml:space="preserve">which is considered </w:t>
      </w:r>
      <w:commentRangeStart w:id="270"/>
      <w:r w:rsidR="003672FA">
        <w:rPr>
          <w:rFonts w:ascii="Times New Roman" w:hAnsi="Times New Roman"/>
        </w:rPr>
        <w:t xml:space="preserve">as detrimental </w:t>
      </w:r>
      <w:commentRangeEnd w:id="270"/>
      <w:r w:rsidR="000D5D5E">
        <w:rPr>
          <w:rStyle w:val="CommentReference"/>
        </w:rPr>
        <w:commentReference w:id="270"/>
      </w:r>
      <w:r w:rsidR="003672FA">
        <w:rPr>
          <w:rFonts w:ascii="Times New Roman" w:hAnsi="Times New Roman"/>
        </w:rPr>
        <w:t>to the</w:t>
      </w:r>
      <w:r w:rsidR="00CC7DA2">
        <w:rPr>
          <w:rFonts w:ascii="Times New Roman" w:hAnsi="Times New Roman"/>
        </w:rPr>
        <w:t xml:space="preserve"> integrity of the cementing system</w:t>
      </w:r>
      <w:r w:rsidR="003672FA">
        <w:rPr>
          <w:rFonts w:ascii="Times New Roman" w:hAnsi="Times New Roman"/>
        </w:rPr>
        <w:t xml:space="preserve">. This is mainly due </w:t>
      </w:r>
      <w:commentRangeStart w:id="271"/>
      <w:r w:rsidR="003672FA">
        <w:rPr>
          <w:rFonts w:ascii="Times New Roman" w:hAnsi="Times New Roman"/>
        </w:rPr>
        <w:t xml:space="preserve">to that </w:t>
      </w:r>
      <w:commentRangeEnd w:id="271"/>
      <w:r w:rsidR="000D5D5E">
        <w:rPr>
          <w:rStyle w:val="CommentReference"/>
        </w:rPr>
        <w:commentReference w:id="271"/>
      </w:r>
      <w:r w:rsidR="003672FA">
        <w:rPr>
          <w:rFonts w:ascii="Times New Roman" w:hAnsi="Times New Roman"/>
        </w:rPr>
        <w:t xml:space="preserve">under the framework of porous media, the lower permeability will </w:t>
      </w:r>
      <w:commentRangeStart w:id="272"/>
      <w:r w:rsidR="00B81BE8">
        <w:rPr>
          <w:rFonts w:ascii="Times New Roman" w:hAnsi="Times New Roman"/>
        </w:rPr>
        <w:t>largely</w:t>
      </w:r>
      <w:commentRangeEnd w:id="272"/>
      <w:r w:rsidR="00F94569">
        <w:rPr>
          <w:rStyle w:val="CommentReference"/>
        </w:rPr>
        <w:commentReference w:id="272"/>
      </w:r>
      <w:r w:rsidR="00B81BE8">
        <w:rPr>
          <w:rFonts w:ascii="Times New Roman" w:hAnsi="Times New Roman"/>
        </w:rPr>
        <w:t xml:space="preserve"> 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 xml:space="preserve">the effective stress will </w:t>
      </w:r>
      <w:commentRangeStart w:id="273"/>
      <w:r w:rsidR="003672FA">
        <w:rPr>
          <w:rFonts w:ascii="Times New Roman" w:hAnsi="Times New Roman"/>
        </w:rPr>
        <w:t xml:space="preserve">be thus </w:t>
      </w:r>
      <w:commentRangeEnd w:id="273"/>
      <w:r w:rsidR="00D0327A">
        <w:rPr>
          <w:rStyle w:val="CommentReference"/>
        </w:rPr>
        <w:commentReference w:id="273"/>
      </w:r>
      <w:r w:rsidR="003672FA">
        <w:rPr>
          <w:rFonts w:ascii="Times New Roman" w:hAnsi="Times New Roman"/>
        </w:rPr>
        <w:t xml:space="preserve">reduced </w:t>
      </w:r>
      <w:r w:rsidR="00C813AA">
        <w:rPr>
          <w:rFonts w:ascii="Times New Roman" w:hAnsi="Times New Roman"/>
        </w:rPr>
        <w:t xml:space="preserve">or even </w:t>
      </w:r>
      <w:commentRangeStart w:id="274"/>
      <w:r w:rsidR="00C813AA">
        <w:rPr>
          <w:rFonts w:ascii="Times New Roman" w:hAnsi="Times New Roman"/>
        </w:rPr>
        <w:t>extend</w:t>
      </w:r>
      <w:commentRangeEnd w:id="274"/>
      <w:r w:rsidR="00885785">
        <w:rPr>
          <w:rStyle w:val="CommentReference"/>
        </w:rPr>
        <w:commentReference w:id="274"/>
      </w:r>
      <w:r w:rsidR="00C813AA">
        <w:rPr>
          <w:rFonts w:ascii="Times New Roman" w:hAnsi="Times New Roman"/>
        </w:rPr>
        <w:t xml:space="preserve"> </w:t>
      </w:r>
      <w:r w:rsidR="00897E60">
        <w:rPr>
          <w:rFonts w:ascii="Times New Roman" w:hAnsi="Times New Roman"/>
        </w:rPr>
        <w:t>into the tensile region which will eventually jeopardize</w:t>
      </w:r>
      <w:r w:rsidR="003672FA">
        <w:rPr>
          <w:rFonts w:ascii="Times New Roman" w:hAnsi="Times New Roman"/>
        </w:rPr>
        <w:t xml:space="preserve"> the whole system. That is to say, blindly pursing </w:t>
      </w:r>
      <w:commentRangeStart w:id="275"/>
      <w:r w:rsidR="003672FA">
        <w:rPr>
          <w:rFonts w:ascii="Times New Roman" w:hAnsi="Times New Roman"/>
        </w:rPr>
        <w:t>the</w:t>
      </w:r>
      <w:commentRangeEnd w:id="275"/>
      <w:r w:rsidR="00364C76">
        <w:rPr>
          <w:rStyle w:val="CommentReference"/>
        </w:rPr>
        <w:commentReference w:id="275"/>
      </w:r>
      <w:r w:rsidR="003672FA">
        <w:rPr>
          <w:rFonts w:ascii="Times New Roman" w:hAnsi="Times New Roman"/>
        </w:rPr>
        <w:t xml:space="preserve"> low permeability </w:t>
      </w:r>
      <w:commentRangeStart w:id="276"/>
      <w:r w:rsidR="003672FA">
        <w:rPr>
          <w:rFonts w:ascii="Times New Roman" w:hAnsi="Times New Roman"/>
        </w:rPr>
        <w:t xml:space="preserve">regardless the </w:t>
      </w:r>
      <w:commentRangeEnd w:id="276"/>
      <w:r w:rsidR="00A075A9">
        <w:rPr>
          <w:rStyle w:val="CommentReference"/>
        </w:rPr>
        <w:commentReference w:id="276"/>
      </w:r>
      <w:r w:rsidR="003672FA">
        <w:rPr>
          <w:rFonts w:ascii="Times New Roman" w:hAnsi="Times New Roman"/>
        </w:rPr>
        <w:t xml:space="preserve">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commentRangeStart w:id="277"/>
      <w:r w:rsidR="00897E60">
        <w:rPr>
          <w:rFonts w:ascii="Times New Roman" w:hAnsi="Times New Roman"/>
        </w:rPr>
        <w:t xml:space="preserve">cement’s functions </w:t>
      </w:r>
      <w:commentRangeEnd w:id="277"/>
      <w:r w:rsidR="00EF7E2B">
        <w:rPr>
          <w:rStyle w:val="CommentReference"/>
        </w:rPr>
        <w:commentReference w:id="277"/>
      </w:r>
      <w:r w:rsidR="00897E60">
        <w:rPr>
          <w:rFonts w:ascii="Times New Roman" w:hAnsi="Times New Roman"/>
        </w:rPr>
        <w:t>that are providing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commentRangeStart w:id="278"/>
      <w:r w:rsidR="00C623E4">
        <w:rPr>
          <w:rFonts w:ascii="Times New Roman" w:hAnsi="Times New Roman"/>
        </w:rPr>
        <w:t xml:space="preserve">To avoid </w:t>
      </w:r>
      <w:commentRangeStart w:id="279"/>
      <w:r w:rsidR="00C623E4">
        <w:rPr>
          <w:rFonts w:ascii="Times New Roman" w:hAnsi="Times New Roman"/>
        </w:rPr>
        <w:t>the</w:t>
      </w:r>
      <w:commentRangeEnd w:id="279"/>
      <w:r w:rsidR="00EB246A">
        <w:rPr>
          <w:rStyle w:val="CommentReference"/>
        </w:rPr>
        <w:commentReference w:id="279"/>
      </w:r>
      <w:r w:rsidR="00C623E4">
        <w:rPr>
          <w:rFonts w:ascii="Times New Roman" w:hAnsi="Times New Roman"/>
        </w:rPr>
        <w:t xml:space="preserve"> permeability penalty</w:t>
      </w:r>
      <w:r w:rsidR="00897E60">
        <w:rPr>
          <w:rFonts w:ascii="Times New Roman" w:hAnsi="Times New Roman"/>
        </w:rPr>
        <w:t xml:space="preserve">, perhaps the most favorable </w:t>
      </w:r>
      <w:r w:rsidR="003672FA">
        <w:rPr>
          <w:rFonts w:ascii="Times New Roman" w:hAnsi="Times New Roman"/>
        </w:rPr>
        <w:t xml:space="preserve">solution for cementing design under HTHP is to </w:t>
      </w:r>
      <w:commentRangeEnd w:id="278"/>
      <w:r w:rsidR="0013791D">
        <w:rPr>
          <w:rStyle w:val="CommentReference"/>
        </w:rPr>
        <w:commentReference w:id="278"/>
      </w:r>
      <w:commentRangeStart w:id="280"/>
      <w:r w:rsidR="003672FA">
        <w:rPr>
          <w:rFonts w:ascii="Times New Roman" w:hAnsi="Times New Roman"/>
        </w:rPr>
        <w:t>main</w:t>
      </w:r>
      <w:commentRangeEnd w:id="280"/>
      <w:r w:rsidR="00A53E90">
        <w:rPr>
          <w:rStyle w:val="CommentReference"/>
        </w:rPr>
        <w:commentReference w:id="280"/>
      </w:r>
      <w:r w:rsidR="003672FA">
        <w:rPr>
          <w:rFonts w:ascii="Times New Roman" w:hAnsi="Times New Roman"/>
        </w:rPr>
        <w:t xml:space="preserve"> the permeability at certain ranges which can achieve the sealing function, but at the same time, </w:t>
      </w:r>
      <w:commentRangeStart w:id="281"/>
      <w:r w:rsidR="003672FA">
        <w:rPr>
          <w:rFonts w:ascii="Times New Roman" w:hAnsi="Times New Roman"/>
        </w:rPr>
        <w:t>it will</w:t>
      </w:r>
      <w:r w:rsidR="004F0F01">
        <w:rPr>
          <w:rFonts w:ascii="Times New Roman" w:hAnsi="Times New Roman"/>
        </w:rPr>
        <w:t xml:space="preserve"> </w:t>
      </w:r>
      <w:r w:rsidR="00897E60">
        <w:rPr>
          <w:rFonts w:ascii="Times New Roman" w:hAnsi="Times New Roman"/>
        </w:rPr>
        <w:t xml:space="preserve">allow </w:t>
      </w:r>
      <w:commentRangeEnd w:id="281"/>
      <w:r w:rsidR="00646F4F">
        <w:rPr>
          <w:rStyle w:val="CommentReference"/>
        </w:rPr>
        <w:commentReference w:id="281"/>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commentRangeStart w:id="282"/>
      <w:r w:rsidR="004F0F01">
        <w:rPr>
          <w:rFonts w:ascii="Times New Roman" w:hAnsi="Times New Roman"/>
        </w:rPr>
        <w:t>and</w:t>
      </w:r>
      <w:commentRangeEnd w:id="282"/>
      <w:r w:rsidR="0088043E">
        <w:rPr>
          <w:rStyle w:val="CommentReference"/>
        </w:rPr>
        <w:commentReference w:id="282"/>
      </w:r>
      <w:r w:rsidR="003672FA">
        <w:rPr>
          <w:rFonts w:ascii="Times New Roman" w:hAnsi="Times New Roman"/>
        </w:rPr>
        <w:t xml:space="preserve"> not cause</w:t>
      </w:r>
      <w:commentRangeStart w:id="283"/>
      <w:r w:rsidR="003672FA">
        <w:rPr>
          <w:rFonts w:ascii="Times New Roman" w:hAnsi="Times New Roman"/>
        </w:rPr>
        <w:t xml:space="preserve"> the </w:t>
      </w:r>
      <w:commentRangeEnd w:id="283"/>
      <w:r w:rsidR="00336D0D">
        <w:rPr>
          <w:rStyle w:val="CommentReference"/>
        </w:rPr>
        <w:commentReference w:id="283"/>
      </w:r>
      <w:r w:rsidR="003672FA">
        <w:rPr>
          <w:rFonts w:ascii="Times New Roman" w:hAnsi="Times New Roman"/>
        </w:rPr>
        <w:t>unnecessary dama</w:t>
      </w:r>
      <w:r w:rsidR="00897E60">
        <w:rPr>
          <w:rFonts w:ascii="Times New Roman" w:hAnsi="Times New Roman"/>
        </w:rPr>
        <w:t xml:space="preserve">ge </w:t>
      </w:r>
      <w:commentRangeStart w:id="284"/>
      <w:r w:rsidR="00897E60">
        <w:rPr>
          <w:rFonts w:ascii="Times New Roman" w:hAnsi="Times New Roman"/>
        </w:rPr>
        <w:t xml:space="preserve">that </w:t>
      </w:r>
      <w:commentRangeEnd w:id="284"/>
      <w:r w:rsidR="00336D0D">
        <w:rPr>
          <w:rStyle w:val="CommentReference"/>
        </w:rPr>
        <w:commentReference w:id="284"/>
      </w:r>
      <w:r w:rsidR="00897E60">
        <w:rPr>
          <w:rFonts w:ascii="Times New Roman" w:hAnsi="Times New Roman"/>
        </w:rPr>
        <w:t>i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 xml:space="preserve">This permeability-forgiveness design is actually very popular in </w:t>
      </w:r>
      <w:commentRangeStart w:id="285"/>
      <w:r w:rsidR="00CC5ECC">
        <w:rPr>
          <w:rFonts w:ascii="Times New Roman" w:hAnsi="Times New Roman"/>
        </w:rPr>
        <w:t xml:space="preserve">the </w:t>
      </w:r>
      <w:commentRangeEnd w:id="285"/>
      <w:r w:rsidR="00381225">
        <w:rPr>
          <w:rStyle w:val="CommentReference"/>
        </w:rPr>
        <w:commentReference w:id="285"/>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w:t>
      </w:r>
      <w:commentRangeStart w:id="286"/>
      <w:r w:rsidR="00FF5EDE">
        <w:rPr>
          <w:rFonts w:ascii="Times New Roman" w:hAnsi="Times New Roman"/>
        </w:rPr>
        <w:t>system</w:t>
      </w:r>
      <w:commentRangeEnd w:id="286"/>
      <w:r w:rsidR="00A23BF6">
        <w:rPr>
          <w:rStyle w:val="CommentReference"/>
        </w:rPr>
        <w:commentReference w:id="286"/>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w:t>
      </w:r>
      <w:commentRangeStart w:id="287"/>
      <w:r w:rsidR="0068361B">
        <w:rPr>
          <w:rFonts w:ascii="Times New Roman" w:hAnsi="Times New Roman"/>
        </w:rPr>
        <w:t>layer</w:t>
      </w:r>
      <w:commentRangeEnd w:id="287"/>
      <w:r w:rsidR="003D0A02">
        <w:rPr>
          <w:rStyle w:val="CommentReference"/>
        </w:rPr>
        <w:commentReference w:id="287"/>
      </w:r>
      <w:r w:rsidR="0068361B">
        <w:rPr>
          <w:rFonts w:ascii="Times New Roman" w:hAnsi="Times New Roman"/>
        </w:rPr>
        <w:t xml:space="preserve"> with relative higher permeability are </w:t>
      </w:r>
      <w:commentRangeStart w:id="288"/>
      <w:r w:rsidR="0068361B">
        <w:rPr>
          <w:rFonts w:ascii="Times New Roman" w:hAnsi="Times New Roman"/>
        </w:rPr>
        <w:t xml:space="preserve">designing for a more effective and efficient way to reduce </w:t>
      </w:r>
      <w:commentRangeEnd w:id="288"/>
      <w:r w:rsidR="008F0A5E">
        <w:rPr>
          <w:rStyle w:val="CommentReference"/>
        </w:rPr>
        <w:commentReference w:id="288"/>
      </w:r>
      <w:r w:rsidR="0068361B">
        <w:rPr>
          <w:rFonts w:ascii="Times New Roman" w:hAnsi="Times New Roman"/>
        </w:rPr>
        <w:t xml:space="preserve">the runoff rates in the storm while providing a hard surface for the </w:t>
      </w:r>
      <w:r w:rsidR="0068361B">
        <w:rPr>
          <w:rFonts w:ascii="Times New Roman" w:hAnsi="Times New Roman"/>
        </w:rPr>
        <w:lastRenderedPageBreak/>
        <w:t>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The PPS design has been successfully turned into wide variety</w:t>
      </w:r>
      <w:commentRangeStart w:id="289"/>
      <w:r w:rsidR="00CC5ECC">
        <w:rPr>
          <w:rFonts w:ascii="Times New Roman" w:hAnsi="Times New Roman"/>
        </w:rPr>
        <w:t xml:space="preserve"> off </w:t>
      </w:r>
      <w:commentRangeEnd w:id="289"/>
      <w:r w:rsidR="00B315DD">
        <w:rPr>
          <w:rStyle w:val="CommentReference"/>
        </w:rPr>
        <w:commentReference w:id="289"/>
      </w:r>
      <w:r w:rsidR="00CC5ECC">
        <w:rPr>
          <w:rFonts w:ascii="Times New Roman" w:hAnsi="Times New Roman"/>
        </w:rPr>
        <w:t xml:space="preserve">residential, </w:t>
      </w:r>
      <w:commentRangeStart w:id="290"/>
      <w:r w:rsidR="00CC5ECC">
        <w:rPr>
          <w:rFonts w:ascii="Times New Roman" w:hAnsi="Times New Roman"/>
        </w:rPr>
        <w:t xml:space="preserve">commercial and </w:t>
      </w:r>
      <w:commentRangeEnd w:id="290"/>
      <w:r w:rsidR="004D4010">
        <w:rPr>
          <w:rStyle w:val="CommentReference"/>
        </w:rPr>
        <w:commentReference w:id="290"/>
      </w:r>
      <w:r w:rsidR="00CC5ECC">
        <w:rPr>
          <w:rFonts w:ascii="Times New Roman" w:hAnsi="Times New Roman"/>
        </w:rPr>
        <w:t xml:space="preserve">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commentRangeStart w:id="291"/>
      <w:r w:rsidR="00CC5ECC">
        <w:rPr>
          <w:rFonts w:ascii="Times New Roman" w:hAnsi="Times New Roman"/>
        </w:rPr>
        <w:t xml:space="preserve">. </w:t>
      </w:r>
      <w:commentRangeEnd w:id="291"/>
      <w:r w:rsidR="004D4010">
        <w:rPr>
          <w:rStyle w:val="CommentReference"/>
        </w:rPr>
        <w:commentReference w:id="291"/>
      </w:r>
    </w:p>
    <w:p w14:paraId="146F81B5" w14:textId="6DB6EB94" w:rsidR="00BA2861" w:rsidRPr="00BA2861" w:rsidRDefault="00DF5422" w:rsidP="00A454D8">
      <w:pPr>
        <w:spacing w:line="360" w:lineRule="auto"/>
        <w:ind w:firstLine="720"/>
        <w:jc w:val="both"/>
        <w:rPr>
          <w:rFonts w:ascii="Times New Roman" w:hAnsi="Times New Roman"/>
        </w:rPr>
      </w:pPr>
      <w:r>
        <w:rPr>
          <w:rFonts w:ascii="Times New Roman" w:hAnsi="Times New Roman"/>
        </w:rPr>
        <w:t xml:space="preserve">It also worth </w:t>
      </w:r>
      <w:commentRangeStart w:id="292"/>
      <w:r>
        <w:rPr>
          <w:rFonts w:ascii="Times New Roman" w:hAnsi="Times New Roman"/>
        </w:rPr>
        <w:t>mentions</w:t>
      </w:r>
      <w:commentRangeEnd w:id="292"/>
      <w:r w:rsidR="003704A2">
        <w:rPr>
          <w:rStyle w:val="CommentReference"/>
        </w:rPr>
        <w:commentReference w:id="292"/>
      </w:r>
      <w:r>
        <w:rPr>
          <w:rFonts w:ascii="Times New Roman" w:hAnsi="Times New Roman"/>
        </w:rPr>
        <w:t xml:space="preserve"> that the specific heat capacity </w:t>
      </w:r>
      <w:commentRangeStart w:id="293"/>
      <w:r>
        <w:rPr>
          <w:rFonts w:ascii="Times New Roman" w:hAnsi="Times New Roman"/>
        </w:rPr>
        <w:t>is rarely get</w:t>
      </w:r>
      <w:r w:rsidR="00A454D8">
        <w:rPr>
          <w:rFonts w:ascii="Times New Roman" w:hAnsi="Times New Roman"/>
        </w:rPr>
        <w:t xml:space="preserve"> </w:t>
      </w:r>
      <w:commentRangeEnd w:id="293"/>
      <w:r w:rsidR="00CA2BDE">
        <w:rPr>
          <w:rStyle w:val="CommentReference"/>
        </w:rPr>
        <w:commentReference w:id="293"/>
      </w:r>
      <w:r w:rsidR="00A454D8">
        <w:rPr>
          <w:rFonts w:ascii="Times New Roman" w:hAnsi="Times New Roman"/>
        </w:rPr>
        <w:t xml:space="preserve">any </w:t>
      </w:r>
      <w:r>
        <w:rPr>
          <w:rFonts w:ascii="Times New Roman" w:hAnsi="Times New Roman"/>
        </w:rPr>
        <w:t xml:space="preserve">attention in </w:t>
      </w:r>
      <w:commentRangeStart w:id="294"/>
      <w:r>
        <w:rPr>
          <w:rFonts w:ascii="Times New Roman" w:hAnsi="Times New Roman"/>
        </w:rPr>
        <w:t>the</w:t>
      </w:r>
      <w:commentRangeEnd w:id="294"/>
      <w:r w:rsidR="004B132C">
        <w:rPr>
          <w:rStyle w:val="CommentReference"/>
        </w:rPr>
        <w:commentReference w:id="294"/>
      </w:r>
      <w:r>
        <w:rPr>
          <w:rFonts w:ascii="Times New Roman" w:hAnsi="Times New Roman"/>
        </w:rPr>
        <w:t xml:space="preserve"> previous research </w:t>
      </w:r>
      <w:commentRangeStart w:id="295"/>
      <w:r>
        <w:rPr>
          <w:rFonts w:ascii="Times New Roman" w:hAnsi="Times New Roman"/>
        </w:rPr>
        <w:t>in</w:t>
      </w:r>
      <w:commentRangeEnd w:id="295"/>
      <w:r w:rsidR="00D2176F">
        <w:rPr>
          <w:rStyle w:val="CommentReference"/>
        </w:rPr>
        <w:commentReference w:id="295"/>
      </w:r>
      <w:r>
        <w:rPr>
          <w:rFonts w:ascii="Times New Roman" w:hAnsi="Times New Roman"/>
        </w:rPr>
        <w:t xml:space="preserve"> HTHP cementing design. However, based on our results, it does play a very important </w:t>
      </w:r>
      <w:commentRangeStart w:id="296"/>
      <w:r>
        <w:rPr>
          <w:rFonts w:ascii="Times New Roman" w:hAnsi="Times New Roman"/>
        </w:rPr>
        <w:t xml:space="preserve">role </w:t>
      </w:r>
      <w:commentRangeStart w:id="297"/>
      <w:r>
        <w:rPr>
          <w:rFonts w:ascii="Times New Roman" w:hAnsi="Times New Roman"/>
        </w:rPr>
        <w:t xml:space="preserve">which is </w:t>
      </w:r>
      <w:commentRangeEnd w:id="297"/>
      <w:r w:rsidR="001405D8">
        <w:rPr>
          <w:rStyle w:val="CommentReference"/>
        </w:rPr>
        <w:commentReference w:id="297"/>
      </w:r>
      <w:r>
        <w:rPr>
          <w:rFonts w:ascii="Times New Roman" w:hAnsi="Times New Roman"/>
        </w:rPr>
        <w:t xml:space="preserve">similar to the role of thermal conductivity as </w:t>
      </w:r>
      <w:commentRangeEnd w:id="296"/>
      <w:r w:rsidR="00F24D91">
        <w:rPr>
          <w:rStyle w:val="CommentReference"/>
        </w:rPr>
        <w:commentReference w:id="296"/>
      </w:r>
      <w:r>
        <w:rPr>
          <w:rFonts w:ascii="Times New Roman" w:hAnsi="Times New Roman"/>
        </w:rPr>
        <w:t>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w:t>
      </w:r>
      <w:commentRangeStart w:id="298"/>
      <w:proofErr w:type="gramStart"/>
      <w:r>
        <w:rPr>
          <w:rFonts w:ascii="Times New Roman" w:hAnsi="Times New Roman"/>
        </w:rPr>
        <w:t>delayed</w:t>
      </w:r>
      <w:proofErr w:type="gramEnd"/>
      <w:r>
        <w:rPr>
          <w:rFonts w:ascii="Times New Roman" w:hAnsi="Times New Roman"/>
        </w:rPr>
        <w:t xml:space="preserve"> and the pore fluid will have more time to dissipate</w:t>
      </w:r>
      <w:commentRangeEnd w:id="298"/>
      <w:r w:rsidR="00BA7C5D">
        <w:rPr>
          <w:rStyle w:val="CommentReference"/>
        </w:rPr>
        <w:commentReference w:id="298"/>
      </w:r>
      <w:r>
        <w:rPr>
          <w:rFonts w:ascii="Times New Roman" w:hAnsi="Times New Roman"/>
        </w:rPr>
        <w:t>.</w:t>
      </w:r>
      <w:r w:rsidR="00CC5ECC">
        <w:rPr>
          <w:rFonts w:ascii="Times New Roman" w:hAnsi="Times New Roman"/>
        </w:rPr>
        <w:t xml:space="preserve"> </w:t>
      </w:r>
      <w:r w:rsidR="00A454D8">
        <w:rPr>
          <w:rFonts w:ascii="Times New Roman" w:hAnsi="Times New Roman"/>
        </w:rPr>
        <w:t xml:space="preserve">This provides a totally new perspective </w:t>
      </w:r>
      <w:commentRangeStart w:id="299"/>
      <w:r w:rsidR="00A454D8">
        <w:rPr>
          <w:rFonts w:ascii="Times New Roman" w:hAnsi="Times New Roman"/>
        </w:rPr>
        <w:t xml:space="preserve">of </w:t>
      </w:r>
      <w:commentRangeEnd w:id="299"/>
      <w:r w:rsidR="00AC5436">
        <w:rPr>
          <w:rStyle w:val="CommentReference"/>
        </w:rPr>
        <w:commentReference w:id="299"/>
      </w:r>
      <w:r w:rsidR="00A454D8">
        <w:rPr>
          <w:rFonts w:ascii="Times New Roman" w:hAnsi="Times New Roman"/>
        </w:rPr>
        <w:t xml:space="preserve">creating a phase-change cement with high volume specific heat capacity but low thermal conductivity that is specially designed for HTHP conditions, which </w:t>
      </w:r>
      <w:commentRangeStart w:id="300"/>
      <w:r w:rsidR="00A454D8">
        <w:rPr>
          <w:rFonts w:ascii="Times New Roman" w:hAnsi="Times New Roman"/>
        </w:rPr>
        <w:t xml:space="preserve">is having </w:t>
      </w:r>
      <w:commentRangeEnd w:id="300"/>
      <w:r w:rsidR="00416E6D">
        <w:rPr>
          <w:rStyle w:val="CommentReference"/>
        </w:rPr>
        <w:commentReference w:id="300"/>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2B59D321"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commentRangeStart w:id="301"/>
      <w:r w:rsidR="0032108E">
        <w:rPr>
          <w:rFonts w:ascii="Times New Roman" w:hAnsi="Times New Roman"/>
        </w:rPr>
        <w:t>give</w:t>
      </w:r>
      <w:r w:rsidR="00D6792D">
        <w:rPr>
          <w:rFonts w:ascii="Times New Roman" w:hAnsi="Times New Roman"/>
        </w:rPr>
        <w:t>s</w:t>
      </w:r>
      <w:commentRangeEnd w:id="301"/>
      <w:r w:rsidR="00C10794">
        <w:rPr>
          <w:rStyle w:val="CommentReference"/>
        </w:rPr>
        <w:commentReference w:id="301"/>
      </w:r>
      <w:r w:rsidR="0032108E">
        <w:rPr>
          <w:rFonts w:ascii="Times New Roman" w:hAnsi="Times New Roman"/>
        </w:rPr>
        <w:t xml:space="preserve"> a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 xml:space="preserve">and their group effect </w:t>
      </w:r>
      <w:commentRangeStart w:id="302"/>
      <w:r w:rsidRPr="006F59B8">
        <w:rPr>
          <w:rFonts w:ascii="Times New Roman" w:hAnsi="Times New Roman"/>
        </w:rPr>
        <w:t xml:space="preserve">can not </w:t>
      </w:r>
      <w:commentRangeEnd w:id="302"/>
      <w:r w:rsidR="00FE3F1A">
        <w:rPr>
          <w:rStyle w:val="CommentReference"/>
        </w:rPr>
        <w:commentReference w:id="302"/>
      </w:r>
      <w:r w:rsidRPr="006F59B8">
        <w:rPr>
          <w:rFonts w:ascii="Times New Roman" w:hAnsi="Times New Roman"/>
        </w:rPr>
        <w:t>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w:t>
      </w:r>
      <w:commentRangeStart w:id="303"/>
      <w:r w:rsidR="00D6792D">
        <w:rPr>
          <w:rFonts w:ascii="Times New Roman" w:hAnsi="Times New Roman"/>
        </w:rPr>
        <w:t>methods</w:t>
      </w:r>
      <w:commentRangeEnd w:id="303"/>
      <w:r w:rsidR="00011D60">
        <w:rPr>
          <w:rStyle w:val="CommentReference"/>
        </w:rPr>
        <w:commentReference w:id="303"/>
      </w:r>
      <w:r w:rsidR="00641057">
        <w:rPr>
          <w:rFonts w:ascii="Times New Roman" w:hAnsi="Times New Roman"/>
        </w:rPr>
        <w:t>. It</w:t>
      </w:r>
      <w:r w:rsidR="00641057" w:rsidRPr="006F59B8">
        <w:rPr>
          <w:rFonts w:ascii="Times New Roman" w:hAnsi="Times New Roman"/>
        </w:rPr>
        <w:t xml:space="preserve"> is usually used to </w:t>
      </w:r>
      <w:commentRangeStart w:id="304"/>
      <w:r w:rsidR="00641057" w:rsidRPr="006F59B8">
        <w:rPr>
          <w:rFonts w:ascii="Times New Roman" w:hAnsi="Times New Roman"/>
        </w:rPr>
        <w:t>reducing</w:t>
      </w:r>
      <w:commentRangeEnd w:id="304"/>
      <w:r w:rsidR="004D48AF">
        <w:rPr>
          <w:rStyle w:val="CommentReference"/>
        </w:rPr>
        <w:commentReference w:id="304"/>
      </w:r>
      <w:r w:rsidR="00641057" w:rsidRPr="006F59B8">
        <w:rPr>
          <w:rFonts w:ascii="Times New Roman" w:hAnsi="Times New Roman"/>
        </w:rPr>
        <w:t xml:space="preserve"> </w:t>
      </w:r>
      <w:commentRangeStart w:id="305"/>
      <w:r w:rsidR="00641057" w:rsidRPr="006F59B8">
        <w:rPr>
          <w:rFonts w:ascii="Times New Roman" w:hAnsi="Times New Roman"/>
        </w:rPr>
        <w:t xml:space="preserve">complex physical problem </w:t>
      </w:r>
      <w:commentRangeEnd w:id="305"/>
      <w:r w:rsidR="005B17F2">
        <w:rPr>
          <w:rStyle w:val="CommentReference"/>
        </w:rPr>
        <w:commentReference w:id="305"/>
      </w:r>
      <w:r w:rsidR="00641057" w:rsidRPr="006F59B8">
        <w:rPr>
          <w:rFonts w:ascii="Times New Roman" w:hAnsi="Times New Roman"/>
        </w:rPr>
        <w:t xml:space="preserve">to a simpler version prior to obtaining a quantitative answer </w:t>
      </w:r>
      <w:commentRangeStart w:id="306"/>
      <w:r w:rsidR="00641057" w:rsidRPr="006F59B8">
        <w:rPr>
          <w:rFonts w:ascii="Times New Roman" w:hAnsi="Times New Roman"/>
        </w:rPr>
        <w:t xml:space="preserve">and can grasp </w:t>
      </w:r>
      <w:commentRangeEnd w:id="306"/>
      <w:r w:rsidR="00B33281">
        <w:rPr>
          <w:rStyle w:val="CommentReference"/>
        </w:rPr>
        <w:commentReference w:id="306"/>
      </w:r>
      <w:r w:rsidR="00641057" w:rsidRPr="006F59B8">
        <w:rPr>
          <w:rFonts w:ascii="Times New Roman" w:hAnsi="Times New Roman"/>
        </w:rPr>
        <w:t>the effects of various physi</w:t>
      </w:r>
      <w:r>
        <w:rPr>
          <w:rFonts w:ascii="Times New Roman" w:hAnsi="Times New Roman"/>
        </w:rPr>
        <w:t xml:space="preserve">cal phenomena at the same time </w:t>
      </w:r>
      <w:r>
        <w:rPr>
          <w:rFonts w:ascii="Times New Roman" w:hAnsi="Times New Roman"/>
        </w:rPr>
        <w:fldChar w:fldCharType="begin"/>
      </w:r>
      <w:r w:rsidR="004148D1">
        <w:rPr>
          <w:rFonts w:ascii="Times New Roman" w:hAnsi="Times New Roman"/>
        </w:rPr>
        <w:instrText xml:space="preserve"> ADDIN EN.CITE &lt;EndNote&gt;&lt;Cite&gt;&lt;Author&gt;Abbas&lt;/Author&gt;&lt;Year&gt;2013&lt;/Year&gt;&lt;RecNum&gt;91&lt;/RecNum&gt;&lt;DisplayText&gt;(Abbas et al., 2013)&lt;/DisplayText&gt;&lt;record&gt;&lt;rec-number&gt;91&lt;/rec-number&gt;&lt;foreign-keys&gt;&lt;key app="EN" db-id="xrt0eexxkfpstqer0xlvs2vzff2w2rveftf9" timestamp="1650211146"&gt;91&lt;/key&gt;&lt;/foreign-keys&gt;&lt;ref-type name="Conference Proceedings"&gt;10&lt;/ref-type&gt;&lt;contributors&gt;&lt;authors&gt;&lt;author&gt;Abbas, Safdar&lt;/author&gt;&lt;author&gt;Lecampion, Brice&lt;/author&gt;&lt;/authors&gt;&lt;/contributors&gt;&lt;titles&gt;&lt;title&gt;Initiation and breakdown of an axisymmetric hydraulicfracture transverse to a horizontal wellbore&lt;/title&gt;&lt;secondary-title&gt;ISRM International Conference for Effective and Sustainable Hydraulic Fracturing&lt;/secondary-title&gt;&lt;/titles&gt;&lt;dates&gt;&lt;year&gt;2013&lt;/year&gt;&lt;/dates&gt;&lt;publisher&gt;OnePetro&lt;/publisher&gt;&lt;urls&gt;&lt;/urls&gt;&lt;/record&gt;&lt;/Cite&gt;&lt;/EndNote&gt;</w:instrText>
      </w:r>
      <w:r>
        <w:rPr>
          <w:rFonts w:ascii="Times New Roman" w:hAnsi="Times New Roman"/>
        </w:rPr>
        <w:fldChar w:fldCharType="separate"/>
      </w:r>
      <w:r>
        <w:rPr>
          <w:rFonts w:ascii="Times New Roman" w:hAnsi="Times New Roman"/>
          <w:noProof/>
        </w:rPr>
        <w:t>(Abbas et al., 2013)</w:t>
      </w:r>
      <w:r>
        <w:rPr>
          <w:rFonts w:ascii="Times New Roman" w:hAnsi="Times New Roman"/>
        </w:rPr>
        <w:fldChar w:fldCharType="end"/>
      </w:r>
      <w:r>
        <w:rPr>
          <w:rFonts w:ascii="Times New Roman" w:hAnsi="Times New Roman"/>
        </w:rPr>
        <w:t xml:space="preserve">.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w:t>
      </w:r>
      <w:commentRangeStart w:id="307"/>
      <w:r w:rsidR="00641057" w:rsidRPr="006F59B8">
        <w:rPr>
          <w:rFonts w:ascii="Times New Roman" w:hAnsi="Times New Roman"/>
        </w:rPr>
        <w:t xml:space="preserve">procedures to conduct </w:t>
      </w:r>
      <w:commentRangeEnd w:id="307"/>
      <w:r w:rsidR="00BD0E4B">
        <w:rPr>
          <w:rStyle w:val="CommentReference"/>
        </w:rPr>
        <w:commentReference w:id="307"/>
      </w:r>
      <w:r w:rsidR="00641057" w:rsidRPr="006F59B8">
        <w:rPr>
          <w:rFonts w:ascii="Times New Roman" w:hAnsi="Times New Roman"/>
        </w:rPr>
        <w:t xml:space="preserve">the scaling analysis to investigate the mutual </w:t>
      </w:r>
      <w:commentRangeStart w:id="308"/>
      <w:r w:rsidR="00641057" w:rsidRPr="006F59B8">
        <w:rPr>
          <w:rFonts w:ascii="Times New Roman" w:hAnsi="Times New Roman"/>
        </w:rPr>
        <w:t>interaction</w:t>
      </w:r>
      <w:commentRangeEnd w:id="308"/>
      <w:r w:rsidR="00C74396">
        <w:rPr>
          <w:rStyle w:val="CommentReference"/>
        </w:rPr>
        <w:commentReference w:id="308"/>
      </w:r>
      <w:r w:rsidR="00641057" w:rsidRPr="006F59B8">
        <w:rPr>
          <w:rFonts w:ascii="Times New Roman" w:hAnsi="Times New Roman"/>
        </w:rPr>
        <w:t xml:space="preserve"> and g</w:t>
      </w:r>
      <w:r w:rsidR="00641057">
        <w:rPr>
          <w:rFonts w:ascii="Times New Roman" w:hAnsi="Times New Roman"/>
        </w:rPr>
        <w:t xml:space="preserve">roup effect of the PTOEF model. However, the new dimensionless numbers </w:t>
      </w:r>
      <w:commentRangeStart w:id="309"/>
      <w:r w:rsidR="00641057">
        <w:rPr>
          <w:rFonts w:ascii="Times New Roman" w:hAnsi="Times New Roman"/>
        </w:rPr>
        <w:t xml:space="preserve">that is resulting </w:t>
      </w:r>
      <w:commentRangeEnd w:id="309"/>
      <w:r w:rsidR="007C2A07">
        <w:rPr>
          <w:rStyle w:val="CommentReference"/>
        </w:rPr>
        <w:commentReference w:id="309"/>
      </w:r>
      <w:r w:rsidR="00641057">
        <w:rPr>
          <w:rFonts w:ascii="Times New Roman" w:hAnsi="Times New Roman"/>
        </w:rPr>
        <w:t xml:space="preserve">from the scaling </w:t>
      </w:r>
      <w:r w:rsidR="00D6792D">
        <w:rPr>
          <w:rFonts w:ascii="Times New Roman" w:hAnsi="Times New Roman"/>
        </w:rPr>
        <w:t>process</w:t>
      </w:r>
      <w:r w:rsidR="00641057">
        <w:rPr>
          <w:rFonts w:ascii="Times New Roman" w:hAnsi="Times New Roman"/>
        </w:rPr>
        <w:t xml:space="preserve"> </w:t>
      </w:r>
      <w:commentRangeStart w:id="310"/>
      <w:r w:rsidR="00641057">
        <w:rPr>
          <w:rFonts w:ascii="Times New Roman" w:hAnsi="Times New Roman"/>
        </w:rPr>
        <w:t xml:space="preserve">is often in a very complicated expressions </w:t>
      </w:r>
      <w:commentRangeEnd w:id="310"/>
      <w:r w:rsidR="009D204D">
        <w:rPr>
          <w:rStyle w:val="CommentReference"/>
        </w:rPr>
        <w:commentReference w:id="310"/>
      </w:r>
      <w:r w:rsidR="00641057">
        <w:rPr>
          <w:rFonts w:ascii="Times New Roman" w:hAnsi="Times New Roman"/>
        </w:rPr>
        <w:t xml:space="preserve">and </w:t>
      </w:r>
      <w:commentRangeStart w:id="311"/>
      <w:proofErr w:type="gramStart"/>
      <w:r w:rsidR="00641057">
        <w:rPr>
          <w:rFonts w:ascii="Times New Roman" w:hAnsi="Times New Roman"/>
        </w:rPr>
        <w:t>lacking of</w:t>
      </w:r>
      <w:proofErr w:type="gramEnd"/>
      <w:r w:rsidR="00641057">
        <w:rPr>
          <w:rFonts w:ascii="Times New Roman" w:hAnsi="Times New Roman"/>
        </w:rPr>
        <w:t xml:space="preserve"> </w:t>
      </w:r>
      <w:commentRangeEnd w:id="311"/>
      <w:r w:rsidR="000B5637">
        <w:rPr>
          <w:rStyle w:val="CommentReference"/>
        </w:rPr>
        <w:commentReference w:id="311"/>
      </w:r>
      <w:r w:rsidR="00D6792D">
        <w:rPr>
          <w:rFonts w:ascii="Times New Roman" w:hAnsi="Times New Roman"/>
        </w:rPr>
        <w:t xml:space="preserve">a </w:t>
      </w:r>
      <w:r w:rsidR="00641057">
        <w:rPr>
          <w:rFonts w:ascii="Times New Roman" w:hAnsi="Times New Roman"/>
        </w:rPr>
        <w:t>direct meaning at the physical level</w:t>
      </w:r>
      <w:r>
        <w:rPr>
          <w:rFonts w:ascii="Times New Roman" w:hAnsi="Times New Roman"/>
        </w:rPr>
        <w:t xml:space="preserve">, </w:t>
      </w:r>
      <w:commentRangeStart w:id="312"/>
      <w:r>
        <w:rPr>
          <w:rFonts w:ascii="Times New Roman" w:hAnsi="Times New Roman"/>
        </w:rPr>
        <w:t xml:space="preserve">which </w:t>
      </w:r>
      <w:commentRangeEnd w:id="312"/>
      <w:r w:rsidR="001A69DE">
        <w:rPr>
          <w:rStyle w:val="CommentReference"/>
        </w:rPr>
        <w:commentReference w:id="312"/>
      </w:r>
      <w:r>
        <w:rPr>
          <w:rFonts w:ascii="Times New Roman" w:hAnsi="Times New Roman"/>
        </w:rPr>
        <w:t>c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commentRangeStart w:id="313"/>
      <w:r w:rsidR="00641057" w:rsidRPr="006F59B8">
        <w:rPr>
          <w:rFonts w:ascii="Times New Roman" w:hAnsi="Times New Roman"/>
        </w:rPr>
        <w:t xml:space="preserve">we here </w:t>
      </w:r>
      <w:r w:rsidR="00641057">
        <w:rPr>
          <w:rFonts w:ascii="Times New Roman" w:hAnsi="Times New Roman"/>
        </w:rPr>
        <w:t xml:space="preserve">adapted to manually compose </w:t>
      </w:r>
      <w:r w:rsidR="0030776A">
        <w:rPr>
          <w:rFonts w:ascii="Times New Roman" w:hAnsi="Times New Roman"/>
        </w:rPr>
        <w:t xml:space="preserve">two </w:t>
      </w:r>
      <w:r w:rsidR="00641057">
        <w:rPr>
          <w:rFonts w:ascii="Times New Roman" w:hAnsi="Times New Roman"/>
        </w:rPr>
        <w:t xml:space="preserve">new </w:t>
      </w:r>
      <w:commentRangeEnd w:id="313"/>
      <w:r w:rsidR="002F22E3">
        <w:rPr>
          <w:rStyle w:val="CommentReference"/>
        </w:rPr>
        <w:commentReference w:id="313"/>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w:t>
      </w:r>
      <w:commentRangeStart w:id="314"/>
      <w:r w:rsidR="00641057">
        <w:rPr>
          <w:rFonts w:ascii="Times New Roman" w:hAnsi="Times New Roman"/>
        </w:rPr>
        <w:t>meaning</w:t>
      </w:r>
      <w:commentRangeEnd w:id="314"/>
      <w:r w:rsidR="007879EE">
        <w:rPr>
          <w:rStyle w:val="CommentReference"/>
        </w:rPr>
        <w:commentReference w:id="314"/>
      </w:r>
      <w:r w:rsidR="00641057">
        <w:rPr>
          <w:rFonts w:ascii="Times New Roman" w:hAnsi="Times New Roman"/>
        </w:rPr>
        <w:t xml:space="preserve"> and then construct a new </w:t>
      </w:r>
      <w:r w:rsidR="0030776A">
        <w:rPr>
          <w:rFonts w:ascii="Times New Roman" w:hAnsi="Times New Roman"/>
        </w:rPr>
        <w:t xml:space="preserve">plot by using these two </w:t>
      </w:r>
      <w:commentRangeStart w:id="315"/>
      <w:r w:rsidR="0030776A">
        <w:rPr>
          <w:rFonts w:ascii="Times New Roman" w:hAnsi="Times New Roman"/>
        </w:rPr>
        <w:t>parameters</w:t>
      </w:r>
      <w:commentRangeEnd w:id="315"/>
      <w:r w:rsidR="00DD428F">
        <w:rPr>
          <w:rStyle w:val="CommentReference"/>
        </w:rPr>
        <w:commentReference w:id="315"/>
      </w:r>
      <w:r w:rsidR="0030776A">
        <w:rPr>
          <w:rFonts w:ascii="Times New Roman" w:hAnsi="Times New Roman"/>
        </w:rPr>
        <w:t xml:space="preserve"> </w:t>
      </w:r>
      <w:commentRangeStart w:id="316"/>
      <w:r w:rsidR="00641057">
        <w:rPr>
          <w:rFonts w:ascii="Times New Roman" w:hAnsi="Times New Roman"/>
        </w:rPr>
        <w:t xml:space="preserve">that </w:t>
      </w:r>
      <w:commentRangeEnd w:id="316"/>
      <w:r w:rsidR="006A0E3E">
        <w:rPr>
          <w:rStyle w:val="CommentReference"/>
        </w:rPr>
        <w:commentReference w:id="316"/>
      </w:r>
      <w:r w:rsidR="0030776A">
        <w:rPr>
          <w:rFonts w:ascii="Times New Roman" w:hAnsi="Times New Roman"/>
        </w:rPr>
        <w:t xml:space="preserve">help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ng these different parameters</w:t>
      </w:r>
      <w:commentRangeStart w:id="317"/>
      <w:r w:rsidR="004A0E6F">
        <w:rPr>
          <w:rFonts w:ascii="Times New Roman" w:hAnsi="Times New Roman"/>
        </w:rPr>
        <w:t xml:space="preserve">. </w:t>
      </w:r>
      <w:r w:rsidR="001E1407">
        <w:rPr>
          <w:rFonts w:ascii="Times New Roman" w:hAnsi="Times New Roman"/>
        </w:rPr>
        <w:t>It is therefore easier for many cementing practitioners</w:t>
      </w:r>
      <w:commentRangeEnd w:id="317"/>
      <w:r w:rsidR="00073D3D">
        <w:rPr>
          <w:rStyle w:val="CommentReference"/>
        </w:rPr>
        <w:commentReference w:id="317"/>
      </w:r>
      <w:r w:rsidR="001E1407">
        <w:rPr>
          <w:rFonts w:ascii="Times New Roman" w:hAnsi="Times New Roman"/>
        </w:rPr>
        <w:t xml:space="preserve"> 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318" w:name="OLE_LINK13"/>
    <w:bookmarkStart w:id="319" w:name="OLE_LINK14"/>
    <w:p w14:paraId="131FAF52" w14:textId="0CBAB89C"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50" type="#_x0000_t75" alt="" style="width:68.35pt;height:37.6pt;mso-width-percent:0;mso-height-percent:0;mso-width-percent:0;mso-height-percent:0" o:ole="">
            <v:imagedata r:id="rId264" o:title=""/>
          </v:shape>
          <o:OLEObject Type="Embed" ProgID="Equation.DSMT4" ShapeID="_x0000_i1150" DrawAspect="Content" ObjectID="_1717353762" r:id="rId265"/>
        </w:object>
      </w:r>
      <w:bookmarkEnd w:id="318"/>
      <w:bookmarkEnd w:id="319"/>
      <w:r w:rsidR="00A51F7A">
        <w:rPr>
          <w:rFonts w:ascii="Times New Roman" w:hAnsi="Times New Roman"/>
        </w:rPr>
        <w:tab/>
      </w:r>
      <w:r w:rsidRPr="00793A30">
        <w:rPr>
          <w:rFonts w:ascii="Times New Roman" w:hAnsi="Times New Roman"/>
          <w:noProof/>
          <w:position w:val="-24"/>
        </w:rPr>
        <w:object w:dxaOrig="920" w:dyaOrig="660" w14:anchorId="5FE90962">
          <v:shape id="_x0000_i1151" type="#_x0000_t75" alt="" style="width:46.5pt;height:32.35pt;mso-width-percent:0;mso-height-percent:0;mso-width-percent:0;mso-height-percent:0" o:ole="">
            <v:imagedata r:id="rId266" o:title=""/>
          </v:shape>
          <o:OLEObject Type="Embed" ProgID="Equation.DSMT4" ShapeID="_x0000_i1151" DrawAspect="Content" ObjectID="_1717353763" r:id="rId267"/>
        </w:object>
      </w:r>
    </w:p>
    <w:p w14:paraId="5D4BB36F" w14:textId="02608B0C"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 xml:space="preserve">he first dimensionless </w:t>
      </w:r>
      <w:commentRangeStart w:id="320"/>
      <w:r w:rsidRPr="009570A0">
        <w:rPr>
          <w:rFonts w:ascii="Times New Roman" w:hAnsi="Times New Roman"/>
        </w:rPr>
        <w:t>number</w:t>
      </w:r>
      <w:r w:rsidR="0090156F" w:rsidRPr="006E3751">
        <w:rPr>
          <w:rFonts w:ascii="Times New Roman" w:hAnsi="Times New Roman"/>
          <w:noProof/>
          <w:position w:val="-12"/>
        </w:rPr>
        <w:object w:dxaOrig="300" w:dyaOrig="380" w14:anchorId="0A22C257">
          <v:shape id="_x0000_i1152" type="#_x0000_t75" alt="" style="width:14.55pt;height:17.4pt;mso-width-percent:0;mso-height-percent:0;mso-width-percent:0;mso-height-percent:0" o:ole="">
            <v:imagedata r:id="rId268" o:title=""/>
          </v:shape>
          <o:OLEObject Type="Embed" ProgID="Equation.DSMT4" ShapeID="_x0000_i1152" DrawAspect="Content" ObjectID="_1717353764" r:id="rId269"/>
        </w:object>
      </w:r>
      <w:commentRangeEnd w:id="320"/>
      <w:r w:rsidR="00650921">
        <w:rPr>
          <w:rStyle w:val="CommentReference"/>
        </w:rPr>
        <w:commentReference w:id="320"/>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commentRangeStart w:id="321"/>
      <w:r>
        <w:rPr>
          <w:rFonts w:ascii="Times New Roman" w:hAnsi="Times New Roman"/>
        </w:rPr>
        <w:t>of</w:t>
      </w:r>
      <w:r w:rsidR="00ED0259">
        <w:rPr>
          <w:rFonts w:ascii="Times New Roman" w:hAnsi="Times New Roman"/>
        </w:rPr>
        <w:t xml:space="preserve"> Biot coefficient</w:t>
      </w:r>
      <w:commentRangeEnd w:id="321"/>
      <w:r w:rsidR="0080650E">
        <w:rPr>
          <w:rStyle w:val="CommentReference"/>
        </w:rPr>
        <w:commentReference w:id="321"/>
      </w:r>
      <w:r w:rsidR="00ED0259">
        <w:rPr>
          <w:rFonts w:ascii="Times New Roman" w:hAnsi="Times New Roman"/>
        </w:rPr>
        <w:t xml:space="preserve">, Skempton coefficient, thermal expansion coefficient of fluid </w:t>
      </w:r>
      <w:r w:rsidR="00C813AA">
        <w:rPr>
          <w:rFonts w:ascii="Times New Roman" w:hAnsi="Times New Roman"/>
        </w:rPr>
        <w:t xml:space="preserve">and </w:t>
      </w:r>
      <w:r w:rsidR="00ED0259">
        <w:rPr>
          <w:rFonts w:ascii="Times New Roman" w:hAnsi="Times New Roman"/>
        </w:rPr>
        <w:t xml:space="preserve">solid, </w:t>
      </w:r>
      <w:commentRangeStart w:id="322"/>
      <w:r w:rsidR="00ED0259">
        <w:rPr>
          <w:rFonts w:ascii="Times New Roman" w:hAnsi="Times New Roman"/>
        </w:rPr>
        <w:t>thermal diffusivity</w:t>
      </w:r>
      <w:commentRangeEnd w:id="322"/>
      <w:r w:rsidR="00B463D0">
        <w:rPr>
          <w:rStyle w:val="CommentReference"/>
        </w:rPr>
        <w:commentReference w:id="322"/>
      </w:r>
      <w:r w:rsidR="00ED0259">
        <w:rPr>
          <w:rFonts w:ascii="Times New Roman" w:hAnsi="Times New Roman"/>
        </w:rPr>
        <w:t xml:space="preserve"> and fluid diffusivity, where the last two terms are obtained from the diagonal elements </w:t>
      </w:r>
      <w:commentRangeStart w:id="323"/>
      <w:r w:rsidR="00ED0259">
        <w:rPr>
          <w:rFonts w:ascii="Times New Roman" w:hAnsi="Times New Roman"/>
        </w:rPr>
        <w:t xml:space="preserve">from the </w:t>
      </w:r>
      <w:commentRangeEnd w:id="323"/>
      <w:r w:rsidR="0057091C">
        <w:rPr>
          <w:rStyle w:val="CommentReference"/>
        </w:rPr>
        <w:commentReference w:id="323"/>
      </w:r>
      <w:r w:rsidR="00ED0259">
        <w:rPr>
          <w:rFonts w:ascii="Times New Roman" w:hAnsi="Times New Roman"/>
        </w:rPr>
        <w:t>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3" type="#_x0000_t75" alt="" style="width:14.55pt;height:18.6pt;mso-width-percent:0;mso-height-percent:0;mso-width-percent:0;mso-height-percent:0" o:ole="">
            <v:imagedata r:id="rId270" o:title=""/>
          </v:shape>
          <o:OLEObject Type="Embed" ProgID="Equation.DSMT4" ShapeID="_x0000_i1153" DrawAspect="Content" ObjectID="_1717353765" r:id="rId271"/>
        </w:object>
      </w:r>
      <w:r w:rsidR="00F84C13">
        <w:rPr>
          <w:rFonts w:ascii="Times New Roman" w:hAnsi="Times New Roman"/>
        </w:rPr>
        <w:t xml:space="preserve">mainly contains </w:t>
      </w:r>
      <w:r w:rsidR="00F84C13">
        <w:rPr>
          <w:rFonts w:ascii="Times New Roman" w:hAnsi="Times New Roman"/>
        </w:rPr>
        <w:lastRenderedPageBreak/>
        <w:t>the hydro-thermal properties of the porous me</w:t>
      </w:r>
      <w:r w:rsidR="006E3751">
        <w:rPr>
          <w:rFonts w:ascii="Times New Roman" w:hAnsi="Times New Roman"/>
        </w:rPr>
        <w:t>dia.</w:t>
      </w:r>
      <w:r w:rsidR="00F954E5">
        <w:rPr>
          <w:rFonts w:ascii="Times New Roman" w:hAnsi="Times New Roman" w:hint="eastAsia"/>
        </w:rPr>
        <w:t xml:space="preserve"> </w:t>
      </w:r>
      <w:r w:rsidR="006E3751">
        <w:rPr>
          <w:rFonts w:ascii="Times New Roman" w:hAnsi="Times New Roman"/>
        </w:rPr>
        <w:t xml:space="preserve">It is thus named </w:t>
      </w:r>
      <w:commentRangeStart w:id="324"/>
      <w:r w:rsidR="006E3751">
        <w:rPr>
          <w:rFonts w:ascii="Times New Roman" w:hAnsi="Times New Roman"/>
        </w:rPr>
        <w:t>as</w:t>
      </w:r>
      <w:commentRangeEnd w:id="324"/>
      <w:r w:rsidR="004359EA">
        <w:rPr>
          <w:rStyle w:val="CommentReference"/>
        </w:rPr>
        <w:commentReference w:id="324"/>
      </w:r>
      <w:r w:rsidR="006E3751">
        <w:rPr>
          <w:rFonts w:ascii="Times New Roman" w:hAnsi="Times New Roman"/>
        </w:rPr>
        <w:t xml:space="preserve"> 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commentRangeStart w:id="325"/>
      <w:r w:rsidR="0032108E">
        <w:rPr>
          <w:rFonts w:ascii="Times New Roman" w:hAnsi="Times New Roman"/>
        </w:rPr>
        <w:t>parameter</w:t>
      </w:r>
      <w:r w:rsidR="0090156F" w:rsidRPr="006E3751">
        <w:rPr>
          <w:rFonts w:ascii="Times New Roman" w:hAnsi="Times New Roman"/>
          <w:noProof/>
          <w:position w:val="-12"/>
        </w:rPr>
        <w:object w:dxaOrig="340" w:dyaOrig="360" w14:anchorId="396ADBF7">
          <v:shape id="_x0000_i1154" type="#_x0000_t75" alt="" style="width:18.6pt;height:18.6pt;mso-width-percent:0;mso-height-percent:0;mso-width-percent:0;mso-height-percent:0" o:ole="">
            <v:imagedata r:id="rId272" o:title=""/>
          </v:shape>
          <o:OLEObject Type="Embed" ProgID="Equation.DSMT4" ShapeID="_x0000_i1154" DrawAspect="Content" ObjectID="_1717353766" r:id="rId273"/>
        </w:object>
      </w:r>
      <w:r w:rsidR="00ED0259">
        <w:rPr>
          <w:rFonts w:ascii="Times New Roman" w:hAnsi="Times New Roman"/>
        </w:rPr>
        <w:t xml:space="preserve"> is consisting of</w:t>
      </w:r>
      <w:commentRangeEnd w:id="325"/>
      <w:r w:rsidR="00416ECF">
        <w:rPr>
          <w:rStyle w:val="CommentReference"/>
        </w:rPr>
        <w:commentReference w:id="325"/>
      </w:r>
      <w:r w:rsidR="00ED0259">
        <w:rPr>
          <w:rFonts w:ascii="Times New Roman" w:hAnsi="Times New Roman"/>
        </w:rPr>
        <w:t xml:space="preserve"> three </w:t>
      </w:r>
      <w:r w:rsidR="00BE507E">
        <w:rPr>
          <w:rFonts w:ascii="Times New Roman" w:hAnsi="Times New Roman"/>
        </w:rPr>
        <w:t xml:space="preserve">mechanical related </w:t>
      </w:r>
      <w:r w:rsidR="00ED0259">
        <w:rPr>
          <w:rFonts w:ascii="Times New Roman" w:hAnsi="Times New Roman"/>
        </w:rPr>
        <w:t xml:space="preserve">components </w:t>
      </w:r>
      <w:commentRangeStart w:id="326"/>
      <w:r w:rsidR="00ED0259">
        <w:rPr>
          <w:rFonts w:ascii="Times New Roman" w:hAnsi="Times New Roman"/>
        </w:rPr>
        <w:t>–</w:t>
      </w:r>
      <w:commentRangeEnd w:id="326"/>
      <w:r w:rsidR="00AD2667">
        <w:rPr>
          <w:rStyle w:val="CommentReference"/>
        </w:rPr>
        <w:commentReference w:id="326"/>
      </w:r>
      <w:r w:rsidR="00ED0259">
        <w:rPr>
          <w:rFonts w:ascii="Times New Roman" w:hAnsi="Times New Roman"/>
        </w:rPr>
        <w:t xml:space="preserve"> Shear Modulus, </w:t>
      </w:r>
      <w:commentRangeStart w:id="327"/>
      <w:r w:rsidR="00ED0259">
        <w:rPr>
          <w:rFonts w:ascii="Times New Roman" w:hAnsi="Times New Roman"/>
        </w:rPr>
        <w:t xml:space="preserve">Bulk Modulus </w:t>
      </w:r>
      <w:commentRangeEnd w:id="327"/>
      <w:r w:rsidR="003F79F1">
        <w:rPr>
          <w:rStyle w:val="CommentReference"/>
        </w:rPr>
        <w:commentReference w:id="327"/>
      </w:r>
      <w:r w:rsidR="00ED0259">
        <w:rPr>
          <w:rFonts w:ascii="Times New Roman" w:hAnsi="Times New Roman"/>
        </w:rPr>
        <w:t>and Poisson’s ratio</w:t>
      </w:r>
      <w:r w:rsidR="00BE507E">
        <w:rPr>
          <w:rFonts w:ascii="Times New Roman" w:hAnsi="Times New Roman"/>
        </w:rPr>
        <w:t xml:space="preserve">. </w:t>
      </w:r>
      <w:r w:rsidR="00ED0259">
        <w:rPr>
          <w:rFonts w:ascii="Times New Roman" w:hAnsi="Times New Roman"/>
        </w:rPr>
        <w:t xml:space="preserve">Thus, it is named </w:t>
      </w:r>
      <w:commentRangeStart w:id="328"/>
      <w:r w:rsidR="00ED0259">
        <w:rPr>
          <w:rFonts w:ascii="Times New Roman" w:hAnsi="Times New Roman"/>
        </w:rPr>
        <w:t>as</w:t>
      </w:r>
      <w:commentRangeEnd w:id="328"/>
      <w:r w:rsidR="003F79F1">
        <w:rPr>
          <w:rStyle w:val="CommentReference"/>
        </w:rPr>
        <w:commentReference w:id="328"/>
      </w:r>
      <w:r w:rsidR="00ED0259">
        <w:rPr>
          <w:rFonts w:ascii="Times New Roman" w:hAnsi="Times New Roman"/>
        </w:rPr>
        <w:t xml:space="preserve"> </w:t>
      </w:r>
      <w:r w:rsidR="00AC50EA">
        <w:rPr>
          <w:rFonts w:ascii="Times New Roman" w:hAnsi="Times New Roman"/>
        </w:rPr>
        <w:t>Mechanical Non-Dimensional parameter (MND).</w:t>
      </w:r>
    </w:p>
    <w:p w14:paraId="64C58CB6" w14:textId="71ACB563"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329" w:name="OLE_LINK17"/>
      <w:bookmarkStart w:id="330" w:name="OLE_LINK18"/>
      <w:r w:rsidR="00AC50EA">
        <w:rPr>
          <w:rFonts w:ascii="Times New Roman" w:hAnsi="Times New Roman"/>
        </w:rPr>
        <w:t>parameters</w:t>
      </w:r>
      <w:bookmarkEnd w:id="329"/>
      <w:bookmarkEnd w:id="330"/>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commentRangeStart w:id="331"/>
      <w:r w:rsidR="000345B2">
        <w:rPr>
          <w:rFonts w:ascii="Times New Roman" w:hAnsi="Times New Roman"/>
        </w:rPr>
        <w:t xml:space="preserve">cases </w:t>
      </w:r>
      <w:r w:rsidR="000565B9">
        <w:rPr>
          <w:rFonts w:ascii="Times New Roman" w:hAnsi="Times New Roman"/>
        </w:rPr>
        <w:t xml:space="preserve">spatial </w:t>
      </w:r>
      <w:r w:rsidR="000345B2">
        <w:rPr>
          <w:rFonts w:ascii="Times New Roman" w:hAnsi="Times New Roman"/>
        </w:rPr>
        <w:t xml:space="preserve">distributions </w:t>
      </w:r>
      <w:commentRangeEnd w:id="331"/>
      <w:r w:rsidR="00223413">
        <w:rPr>
          <w:rStyle w:val="CommentReference"/>
        </w:rPr>
        <w:commentReference w:id="331"/>
      </w:r>
      <w:r w:rsidR="000345B2">
        <w:rPr>
          <w:rFonts w:ascii="Times New Roman" w:hAnsi="Times New Roman"/>
        </w:rPr>
        <w:t>based on</w:t>
      </w:r>
      <w:r w:rsidR="0090156F" w:rsidRPr="006E3751">
        <w:rPr>
          <w:rFonts w:ascii="Times New Roman" w:hAnsi="Times New Roman"/>
          <w:noProof/>
          <w:position w:val="-12"/>
        </w:rPr>
        <w:object w:dxaOrig="320" w:dyaOrig="360" w14:anchorId="41050830">
          <v:shape id="_x0000_i1155" type="#_x0000_t75" alt="" style="width:14.55pt;height:18.6pt;mso-width-percent:0;mso-height-percent:0;mso-width-percent:0;mso-height-percent:0" o:ole="">
            <v:imagedata r:id="rId274" o:title=""/>
          </v:shape>
          <o:OLEObject Type="Embed" ProgID="Equation.DSMT4" ShapeID="_x0000_i1155" DrawAspect="Content" ObjectID="_1717353767" r:id="rId275"/>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6" type="#_x0000_t75" alt="" style="width:18.6pt;height:18.6pt;mso-width-percent:0;mso-height-percent:0;mso-width-percent:0;mso-height-percent:0" o:ole="">
            <v:imagedata r:id="rId276" o:title=""/>
          </v:shape>
          <o:OLEObject Type="Embed" ProgID="Equation.DSMT4" ShapeID="_x0000_i1156" DrawAspect="Content" ObjectID="_1717353768" r:id="rId277"/>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 xml:space="preserve">the same 3000 cases are </w:t>
      </w:r>
      <w:commentRangeStart w:id="332"/>
      <w:r w:rsidR="00001DCC">
        <w:rPr>
          <w:rFonts w:ascii="Times New Roman" w:hAnsi="Times New Roman"/>
          <w:noProof/>
        </w:rPr>
        <w:t xml:space="preserve">replotted </w:t>
      </w:r>
      <w:commentRangeEnd w:id="332"/>
      <w:r w:rsidR="00354588">
        <w:rPr>
          <w:rStyle w:val="CommentReference"/>
        </w:rPr>
        <w:commentReference w:id="332"/>
      </w:r>
      <w:r w:rsidR="00001DCC">
        <w:rPr>
          <w:rFonts w:ascii="Times New Roman" w:hAnsi="Times New Roman"/>
          <w:noProof/>
        </w:rPr>
        <w:t>where t</w:t>
      </w:r>
      <w:r w:rsidR="00E17705">
        <w:rPr>
          <w:rFonts w:ascii="Times New Roman" w:hAnsi="Times New Roman"/>
          <w:noProof/>
        </w:rPr>
        <w:t xml:space="preserve">he red </w:t>
      </w:r>
      <w:commentRangeStart w:id="333"/>
      <w:r w:rsidR="00E17705">
        <w:rPr>
          <w:rFonts w:ascii="Times New Roman" w:hAnsi="Times New Roman"/>
          <w:noProof/>
        </w:rPr>
        <w:t>dot is representing</w:t>
      </w:r>
      <w:commentRangeEnd w:id="333"/>
      <w:r w:rsidR="001F2942">
        <w:rPr>
          <w:rStyle w:val="CommentReference"/>
        </w:rPr>
        <w:commentReference w:id="333"/>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w:t>
      </w:r>
      <w:commentRangeStart w:id="334"/>
      <w:r w:rsidR="00E17705">
        <w:rPr>
          <w:rFonts w:ascii="Times New Roman" w:hAnsi="Times New Roman"/>
          <w:noProof/>
        </w:rPr>
        <w:t xml:space="preserve">dot is representing </w:t>
      </w:r>
      <w:commentRangeEnd w:id="334"/>
      <w:r w:rsidR="001D3178">
        <w:rPr>
          <w:rStyle w:val="CommentReference"/>
        </w:rPr>
        <w:commentReference w:id="334"/>
      </w:r>
      <w:r w:rsidR="00E17705">
        <w:rPr>
          <w:rFonts w:ascii="Times New Roman" w:hAnsi="Times New Roman"/>
          <w:noProof/>
        </w:rPr>
        <w:t xml:space="preserve">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 xml:space="preserve">le and compressive </w:t>
      </w:r>
      <w:commentRangeStart w:id="335"/>
      <w:r w:rsidR="00213C38">
        <w:rPr>
          <w:rFonts w:ascii="Times New Roman" w:hAnsi="Times New Roman"/>
          <w:noProof/>
        </w:rPr>
        <w:t>caese</w:t>
      </w:r>
      <w:commentRangeEnd w:id="335"/>
      <w:r w:rsidR="00432CF5">
        <w:rPr>
          <w:rStyle w:val="CommentReference"/>
        </w:rPr>
        <w:commentReference w:id="335"/>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7" type="#_x0000_t75" alt="" style="width:14.55pt;height:18.6pt;mso-width-percent:0;mso-height-percent:0;mso-width-percent:0;mso-height-percent:0" o:ole="">
            <v:imagedata r:id="rId274" o:title=""/>
          </v:shape>
          <o:OLEObject Type="Embed" ProgID="Equation.DSMT4" ShapeID="_x0000_i1157" DrawAspect="Content" ObjectID="_1717353769" r:id="rId278"/>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58" type="#_x0000_t75" alt="" style="width:18.6pt;height:18.6pt;mso-width-percent:0;mso-height-percent:0;mso-width-percent:0;mso-height-percent:0" o:ole="">
            <v:imagedata r:id="rId276" o:title=""/>
          </v:shape>
          <o:OLEObject Type="Embed" ProgID="Equation.DSMT4" ShapeID="_x0000_i1158" DrawAspect="Content" ObjectID="_1717353770" r:id="rId279"/>
        </w:object>
      </w:r>
      <w:r w:rsidR="00E17705">
        <w:rPr>
          <w:rFonts w:ascii="Times New Roman" w:hAnsi="Times New Roman"/>
          <w:noProof/>
        </w:rPr>
        <w:t xml:space="preserve"> plot </w:t>
      </w:r>
      <w:commentRangeStart w:id="336"/>
      <w:r w:rsidR="00E17705">
        <w:rPr>
          <w:rFonts w:ascii="Times New Roman" w:hAnsi="Times New Roman"/>
          <w:noProof/>
        </w:rPr>
        <w:t>are</w:t>
      </w:r>
      <w:commentRangeEnd w:id="336"/>
      <w:r w:rsidR="00432CF5">
        <w:rPr>
          <w:rStyle w:val="CommentReference"/>
        </w:rPr>
        <w:commentReference w:id="336"/>
      </w:r>
      <w:r w:rsidR="00E17705">
        <w:rPr>
          <w:rFonts w:ascii="Times New Roman" w:hAnsi="Times New Roman"/>
          <w:noProof/>
        </w:rPr>
        <w:t xml:space="preserve"> </w:t>
      </w:r>
      <w:r w:rsidR="00213C38">
        <w:rPr>
          <w:rFonts w:ascii="Times New Roman" w:hAnsi="Times New Roman"/>
          <w:noProof/>
        </w:rPr>
        <w:t>hea</w:t>
      </w:r>
      <w:r w:rsidR="005E30CA">
        <w:rPr>
          <w:rFonts w:ascii="Times New Roman" w:hAnsi="Times New Roman"/>
          <w:noProof/>
        </w:rPr>
        <w:t>v</w:t>
      </w:r>
      <w:r w:rsidR="00213C38">
        <w:rPr>
          <w:rFonts w:ascii="Times New Roman" w:hAnsi="Times New Roman"/>
          <w:noProof/>
        </w:rPr>
        <w:t xml:space="preserve">ily </w:t>
      </w:r>
      <w:commentRangeStart w:id="337"/>
      <w:r w:rsidR="00213C38">
        <w:rPr>
          <w:rFonts w:ascii="Times New Roman" w:hAnsi="Times New Roman"/>
          <w:noProof/>
        </w:rPr>
        <w:t>depending</w:t>
      </w:r>
      <w:commentRangeEnd w:id="337"/>
      <w:r w:rsidR="00A35382">
        <w:rPr>
          <w:rStyle w:val="CommentReference"/>
        </w:rPr>
        <w:commentReference w:id="337"/>
      </w:r>
      <w:r w:rsidR="00213C38">
        <w:rPr>
          <w:rFonts w:ascii="Times New Roman" w:hAnsi="Times New Roman"/>
          <w:noProof/>
        </w:rPr>
        <w:t xml:space="preserve"> on </w:t>
      </w:r>
      <w:commentRangeStart w:id="338"/>
      <w:r w:rsidR="00213C38">
        <w:rPr>
          <w:rFonts w:ascii="Times New Roman" w:hAnsi="Times New Roman"/>
          <w:noProof/>
        </w:rPr>
        <w:t>the</w:t>
      </w:r>
      <w:r w:rsidR="0090156F" w:rsidRPr="006E3751">
        <w:rPr>
          <w:rFonts w:ascii="Times New Roman" w:hAnsi="Times New Roman"/>
          <w:noProof/>
          <w:position w:val="-12"/>
        </w:rPr>
        <w:object w:dxaOrig="320" w:dyaOrig="360" w14:anchorId="7DFBA0B1">
          <v:shape id="_x0000_i1159" type="#_x0000_t75" alt="" style="width:14.55pt;height:18.6pt;mso-width-percent:0;mso-height-percent:0;mso-width-percent:0;mso-height-percent:0" o:ole="">
            <v:imagedata r:id="rId274" o:title=""/>
          </v:shape>
          <o:OLEObject Type="Embed" ProgID="Equation.DSMT4" ShapeID="_x0000_i1159" DrawAspect="Content" ObjectID="_1717353771" r:id="rId280"/>
        </w:object>
      </w:r>
      <w:commentRangeEnd w:id="338"/>
      <w:r w:rsidR="00E67420">
        <w:rPr>
          <w:rStyle w:val="CommentReference"/>
        </w:rPr>
        <w:commentReference w:id="338"/>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60" type="#_x0000_t75" alt="" style="width:18.6pt;height:18.6pt;mso-width-percent:0;mso-height-percent:0;mso-width-percent:0;mso-height-percent:0" o:ole="">
            <v:imagedata r:id="rId276" o:title=""/>
          </v:shape>
          <o:OLEObject Type="Embed" ProgID="Equation.DSMT4" ShapeID="_x0000_i1160" DrawAspect="Content" ObjectID="_1717353772" r:id="rId281"/>
        </w:object>
      </w:r>
      <w:r w:rsidR="00001DCC">
        <w:rPr>
          <w:rFonts w:ascii="Times New Roman" w:hAnsi="Times New Roman"/>
          <w:noProof/>
        </w:rPr>
        <w:t xml:space="preserve">axis. </w:t>
      </w:r>
      <w:r w:rsidR="00012677">
        <w:rPr>
          <w:rFonts w:ascii="Times New Roman" w:hAnsi="Times New Roman"/>
          <w:noProof/>
        </w:rPr>
        <w:t xml:space="preserve">This </w:t>
      </w:r>
      <w:commentRangeStart w:id="339"/>
      <w:r w:rsidR="00012677">
        <w:rPr>
          <w:rFonts w:ascii="Times New Roman" w:hAnsi="Times New Roman"/>
          <w:noProof/>
        </w:rPr>
        <w:t>is indi</w:t>
      </w:r>
      <w:r w:rsidR="00213C38">
        <w:rPr>
          <w:rFonts w:ascii="Times New Roman" w:hAnsi="Times New Roman"/>
          <w:noProof/>
        </w:rPr>
        <w:t xml:space="preserve">cating </w:t>
      </w:r>
      <w:commentRangeEnd w:id="339"/>
      <w:r w:rsidR="00D31DBA">
        <w:rPr>
          <w:rStyle w:val="CommentReference"/>
        </w:rPr>
        <w:commentReference w:id="339"/>
      </w:r>
      <w:r w:rsidR="00213C38">
        <w:rPr>
          <w:rFonts w:ascii="Times New Roman" w:hAnsi="Times New Roman"/>
          <w:noProof/>
        </w:rPr>
        <w:t xml:space="preserve">that the </w:t>
      </w:r>
      <w:commentRangeStart w:id="340"/>
      <w:r w:rsidR="00213C38">
        <w:rPr>
          <w:rFonts w:ascii="Times New Roman" w:hAnsi="Times New Roman"/>
          <w:noProof/>
        </w:rPr>
        <w:t>influcne</w:t>
      </w:r>
      <w:commentRangeEnd w:id="340"/>
      <w:r w:rsidR="00D31DBA">
        <w:rPr>
          <w:rStyle w:val="CommentReference"/>
        </w:rPr>
        <w:commentReference w:id="340"/>
      </w:r>
      <w:r w:rsidR="00213C38">
        <w:rPr>
          <w:rFonts w:ascii="Times New Roman" w:hAnsi="Times New Roman"/>
          <w:noProof/>
        </w:rPr>
        <w:t xml:space="preserve"> of </w:t>
      </w:r>
      <w:commentRangeStart w:id="341"/>
      <w:r w:rsidR="00213C38">
        <w:rPr>
          <w:rFonts w:ascii="Times New Roman" w:hAnsi="Times New Roman"/>
          <w:noProof/>
        </w:rPr>
        <w:t>the</w:t>
      </w:r>
      <w:commentRangeEnd w:id="341"/>
      <w:r w:rsidR="00F772F2">
        <w:rPr>
          <w:rStyle w:val="CommentReference"/>
        </w:rPr>
        <w:commentReference w:id="341"/>
      </w:r>
      <w:r w:rsidR="0090156F" w:rsidRPr="006E3751">
        <w:rPr>
          <w:rFonts w:ascii="Times New Roman" w:hAnsi="Times New Roman"/>
          <w:noProof/>
          <w:position w:val="-12"/>
        </w:rPr>
        <w:object w:dxaOrig="320" w:dyaOrig="360" w14:anchorId="129B3C8E">
          <v:shape id="_x0000_i1161" type="#_x0000_t75" alt="" style="width:14.55pt;height:18.6pt;mso-width-percent:0;mso-height-percent:0;mso-width-percent:0;mso-height-percent:0" o:ole="">
            <v:imagedata r:id="rId274" o:title=""/>
          </v:shape>
          <o:OLEObject Type="Embed" ProgID="Equation.DSMT4" ShapeID="_x0000_i1161" DrawAspect="Content" ObjectID="_1717353773" r:id="rId282"/>
        </w:object>
      </w:r>
      <w:r w:rsidR="00012677">
        <w:rPr>
          <w:rFonts w:ascii="Times New Roman" w:hAnsi="Times New Roman"/>
          <w:noProof/>
        </w:rPr>
        <w:t xml:space="preserve"> on the </w:t>
      </w:r>
      <w:commentRangeStart w:id="342"/>
      <w:r w:rsidR="00012677">
        <w:rPr>
          <w:rFonts w:ascii="Times New Roman" w:hAnsi="Times New Roman"/>
          <w:noProof/>
        </w:rPr>
        <w:t xml:space="preserve">system is dominating </w:t>
      </w:r>
      <w:r w:rsidR="00213C38">
        <w:rPr>
          <w:rFonts w:ascii="Times New Roman" w:hAnsi="Times New Roman"/>
          <w:noProof/>
        </w:rPr>
        <w:t>when compraring with the</w:t>
      </w:r>
      <w:r w:rsidR="00352814" w:rsidRPr="006E3751">
        <w:rPr>
          <w:rFonts w:ascii="Times New Roman" w:hAnsi="Times New Roman"/>
          <w:noProof/>
          <w:position w:val="-12"/>
        </w:rPr>
        <w:object w:dxaOrig="340" w:dyaOrig="360" w14:anchorId="44A205B9">
          <v:shape id="_x0000_i1162" type="#_x0000_t75" alt="" style="width:25.1pt;height:18.6pt;mso-width-percent:0;mso-height-percent:0;mso-width-percent:0;mso-height-percent:0" o:ole="">
            <v:imagedata r:id="rId276" o:title=""/>
          </v:shape>
          <o:OLEObject Type="Embed" ProgID="Equation.DSMT4" ShapeID="_x0000_i1162" DrawAspect="Content" ObjectID="_1717353774" r:id="rId283"/>
        </w:object>
      </w:r>
      <w:r w:rsidR="00012677">
        <w:rPr>
          <w:rFonts w:ascii="Times New Roman" w:hAnsi="Times New Roman"/>
          <w:noProof/>
        </w:rPr>
        <w:t xml:space="preserve">. </w:t>
      </w:r>
      <w:commentRangeEnd w:id="342"/>
      <w:r w:rsidR="00352814">
        <w:rPr>
          <w:rStyle w:val="CommentReference"/>
        </w:rPr>
        <w:commentReference w:id="342"/>
      </w:r>
      <w:r w:rsidR="00012677">
        <w:rPr>
          <w:rFonts w:ascii="Times New Roman" w:hAnsi="Times New Roman"/>
          <w:noProof/>
        </w:rPr>
        <w:t xml:space="preserve">Futhermore, </w:t>
      </w:r>
      <w:r w:rsidR="00B45083">
        <w:rPr>
          <w:rFonts w:ascii="Times New Roman" w:hAnsi="Times New Roman"/>
          <w:noProof/>
        </w:rPr>
        <w:t xml:space="preserve">in Figure 8 (b) </w:t>
      </w:r>
      <w:commentRangeStart w:id="343"/>
      <w:r w:rsidR="00B45083">
        <w:rPr>
          <w:rFonts w:ascii="Times New Roman" w:hAnsi="Times New Roman"/>
          <w:noProof/>
        </w:rPr>
        <w:t>where the</w:t>
      </w:r>
      <w:r w:rsidR="0090156F" w:rsidRPr="006E3751">
        <w:rPr>
          <w:rFonts w:ascii="Times New Roman" w:hAnsi="Times New Roman"/>
          <w:noProof/>
          <w:position w:val="-12"/>
        </w:rPr>
        <w:object w:dxaOrig="320" w:dyaOrig="360" w14:anchorId="029704DC">
          <v:shape id="_x0000_i1163" type="#_x0000_t75" alt="" style="width:14.55pt;height:18.6pt;mso-width-percent:0;mso-height-percent:0;mso-width-percent:0;mso-height-percent:0" o:ole="">
            <v:imagedata r:id="rId274" o:title=""/>
          </v:shape>
          <o:OLEObject Type="Embed" ProgID="Equation.DSMT4" ShapeID="_x0000_i1163" DrawAspect="Content" ObjectID="_1717353775" r:id="rId284"/>
        </w:object>
      </w:r>
      <w:r w:rsidR="00B45083">
        <w:rPr>
          <w:rFonts w:ascii="Times New Roman" w:hAnsi="Times New Roman"/>
          <w:noProof/>
        </w:rPr>
        <w:t>is equally individed into 30</w:t>
      </w:r>
      <w:r w:rsidR="002C6BDE">
        <w:rPr>
          <w:rFonts w:ascii="Times New Roman" w:hAnsi="Times New Roman"/>
          <w:noProof/>
        </w:rPr>
        <w:t>0</w:t>
      </w:r>
      <w:r w:rsidR="00B45083">
        <w:rPr>
          <w:rFonts w:ascii="Times New Roman" w:hAnsi="Times New Roman"/>
          <w:noProof/>
        </w:rPr>
        <w:t xml:space="preserve"> intervals and the probablity of generating the tensile cases in each interval is calcalate</w:t>
      </w:r>
      <w:commentRangeEnd w:id="343"/>
      <w:r w:rsidR="0047071F">
        <w:rPr>
          <w:rStyle w:val="CommentReference"/>
        </w:rPr>
        <w:commentReference w:id="343"/>
      </w:r>
      <w:r w:rsidR="00B45083">
        <w:rPr>
          <w:rFonts w:ascii="Times New Roman" w:hAnsi="Times New Roman"/>
          <w:noProof/>
        </w:rPr>
        <w:t>d</w:t>
      </w:r>
      <w:r w:rsidR="005F0132">
        <w:rPr>
          <w:rFonts w:ascii="Times New Roman" w:hAnsi="Times New Roman"/>
          <w:noProof/>
        </w:rPr>
        <w:t xml:space="preserve">. It is shown that in </w:t>
      </w:r>
      <w:r w:rsidR="00213C38">
        <w:rPr>
          <w:rFonts w:ascii="Times New Roman" w:hAnsi="Times New Roman"/>
          <w:noProof/>
        </w:rPr>
        <w:t xml:space="preserve">the area </w:t>
      </w:r>
      <w:commentRangeStart w:id="344"/>
      <w:r w:rsidR="00213C38">
        <w:rPr>
          <w:rFonts w:ascii="Times New Roman" w:hAnsi="Times New Roman"/>
          <w:noProof/>
        </w:rPr>
        <w:t>where the</w:t>
      </w:r>
      <w:r w:rsidR="0090156F" w:rsidRPr="006E3751">
        <w:rPr>
          <w:rFonts w:ascii="Times New Roman" w:hAnsi="Times New Roman"/>
          <w:noProof/>
          <w:position w:val="-12"/>
        </w:rPr>
        <w:object w:dxaOrig="320" w:dyaOrig="360" w14:anchorId="0CFB8969">
          <v:shape id="_x0000_i1164" type="#_x0000_t75" alt="" style="width:14.55pt;height:18.6pt;mso-width-percent:0;mso-height-percent:0;mso-width-percent:0;mso-height-percent:0" o:ole="">
            <v:imagedata r:id="rId274" o:title=""/>
          </v:shape>
          <o:OLEObject Type="Embed" ProgID="Equation.DSMT4" ShapeID="_x0000_i1164" DrawAspect="Content" ObjectID="_1717353776" r:id="rId285"/>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commentRangeEnd w:id="344"/>
      <w:r w:rsidR="00FE0722">
        <w:rPr>
          <w:rStyle w:val="CommentReference"/>
        </w:rPr>
        <w:commentReference w:id="344"/>
      </w:r>
      <w:commentRangeStart w:id="345"/>
      <w:r w:rsidR="005E30CA">
        <w:rPr>
          <w:rFonts w:ascii="Times New Roman" w:hAnsi="Times New Roman"/>
          <w:noProof/>
        </w:rPr>
        <w:t>are fully occupie by the compressive cases</w:t>
      </w:r>
      <w:r w:rsidR="00012677">
        <w:rPr>
          <w:rFonts w:ascii="Times New Roman" w:hAnsi="Times New Roman"/>
          <w:noProof/>
        </w:rPr>
        <w:t xml:space="preserve"> </w:t>
      </w:r>
      <w:commentRangeEnd w:id="345"/>
      <w:r w:rsidR="00C62E6B">
        <w:rPr>
          <w:rStyle w:val="CommentReference"/>
        </w:rPr>
        <w:commentReference w:id="345"/>
      </w:r>
      <w:r w:rsidR="00012677">
        <w:rPr>
          <w:rFonts w:ascii="Times New Roman" w:hAnsi="Times New Roman"/>
          <w:noProof/>
        </w:rPr>
        <w:t>and</w:t>
      </w:r>
      <w:commentRangeStart w:id="346"/>
      <w:r w:rsidR="00012677">
        <w:rPr>
          <w:rFonts w:ascii="Times New Roman" w:hAnsi="Times New Roman"/>
          <w:noProof/>
        </w:rPr>
        <w:t xml:space="preserve"> there is no single te</w:t>
      </w:r>
      <w:r w:rsidR="005E30CA">
        <w:rPr>
          <w:rFonts w:ascii="Times New Roman" w:hAnsi="Times New Roman"/>
          <w:noProof/>
        </w:rPr>
        <w:t>nsile case exists in this region</w:t>
      </w:r>
      <w:commentRangeEnd w:id="346"/>
      <w:r w:rsidR="00A70EFE">
        <w:rPr>
          <w:rStyle w:val="CommentReference"/>
        </w:rPr>
        <w:commentReference w:id="346"/>
      </w:r>
      <w:r w:rsidR="00012677">
        <w:rPr>
          <w:rFonts w:ascii="Times New Roman" w:hAnsi="Times New Roman"/>
          <w:noProof/>
        </w:rPr>
        <w:t>.</w:t>
      </w:r>
      <w:r w:rsidR="000B6C6C">
        <w:rPr>
          <w:rFonts w:ascii="Times New Roman" w:hAnsi="Times New Roman"/>
          <w:noProof/>
        </w:rPr>
        <w:t xml:space="preserve"> It is thus called the </w:t>
      </w:r>
      <w:commentRangeStart w:id="347"/>
      <w:r w:rsidR="000B6C6C">
        <w:rPr>
          <w:rFonts w:ascii="Times New Roman" w:hAnsi="Times New Roman"/>
          <w:noProof/>
        </w:rPr>
        <w:t xml:space="preserve">safe zone </w:t>
      </w:r>
      <w:commentRangeEnd w:id="347"/>
      <w:r w:rsidR="00A70EFE">
        <w:rPr>
          <w:rStyle w:val="CommentReference"/>
        </w:rPr>
        <w:commentReference w:id="347"/>
      </w:r>
      <w:r w:rsidR="000B6C6C">
        <w:rPr>
          <w:rFonts w:ascii="Times New Roman" w:hAnsi="Times New Roman"/>
          <w:noProof/>
        </w:rPr>
        <w:t xml:space="preserve">w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commentRangeStart w:id="348"/>
      <w:r w:rsidR="00213C38">
        <w:rPr>
          <w:rFonts w:ascii="Times New Roman" w:hAnsi="Times New Roman"/>
          <w:noProof/>
        </w:rPr>
        <w:t>When the</w:t>
      </w:r>
      <w:r w:rsidR="0090156F" w:rsidRPr="006E3751">
        <w:rPr>
          <w:rFonts w:ascii="Times New Roman" w:hAnsi="Times New Roman"/>
          <w:noProof/>
          <w:position w:val="-12"/>
        </w:rPr>
        <w:object w:dxaOrig="320" w:dyaOrig="360" w14:anchorId="1ED5A64C">
          <v:shape id="_x0000_i1165" type="#_x0000_t75" alt="" style="width:14.55pt;height:18.6pt;mso-width-percent:0;mso-height-percent:0;mso-width-percent:0;mso-height-percent:0" o:ole="">
            <v:imagedata r:id="rId274" o:title=""/>
          </v:shape>
          <o:OLEObject Type="Embed" ProgID="Equation.DSMT4" ShapeID="_x0000_i1165" DrawAspect="Content" ObjectID="_1717353777" r:id="rId286"/>
        </w:object>
      </w:r>
      <w:r w:rsidR="005F0132">
        <w:rPr>
          <w:rFonts w:ascii="Times New Roman" w:hAnsi="Times New Roman"/>
          <w:noProof/>
        </w:rPr>
        <w:t xml:space="preserve"> is increasing</w:t>
      </w:r>
      <w:r w:rsidR="005E30CA">
        <w:rPr>
          <w:rFonts w:ascii="Times New Roman" w:hAnsi="Times New Roman"/>
          <w:noProof/>
        </w:rPr>
        <w:t xml:space="preserve"> </w:t>
      </w:r>
      <w:commentRangeEnd w:id="348"/>
      <w:r w:rsidR="00CE39C8">
        <w:rPr>
          <w:rStyle w:val="CommentReference"/>
        </w:rPr>
        <w:commentReference w:id="348"/>
      </w:r>
      <w:r w:rsidR="005E30CA">
        <w:rPr>
          <w:rFonts w:ascii="Times New Roman" w:hAnsi="Times New Roman"/>
          <w:noProof/>
        </w:rPr>
        <w:t>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 xml:space="preserve">the probablity of generating </w:t>
      </w:r>
      <w:commentRangeStart w:id="349"/>
      <w:r w:rsidR="005F0132">
        <w:rPr>
          <w:rFonts w:ascii="Times New Roman" w:hAnsi="Times New Roman"/>
          <w:noProof/>
        </w:rPr>
        <w:t xml:space="preserve">the tensile cases are </w:t>
      </w:r>
      <w:r w:rsidR="006C55D6">
        <w:rPr>
          <w:rFonts w:ascii="Times New Roman" w:hAnsi="Times New Roman"/>
          <w:noProof/>
        </w:rPr>
        <w:t xml:space="preserve">gradually </w:t>
      </w:r>
      <w:r w:rsidR="005F0132">
        <w:rPr>
          <w:rFonts w:ascii="Times New Roman" w:hAnsi="Times New Roman"/>
          <w:noProof/>
        </w:rPr>
        <w:t xml:space="preserve">increaing </w:t>
      </w:r>
      <w:r w:rsidR="006C55D6">
        <w:rPr>
          <w:rFonts w:ascii="Times New Roman" w:hAnsi="Times New Roman"/>
          <w:noProof/>
        </w:rPr>
        <w:t>up</w:t>
      </w:r>
      <w:r w:rsidR="005F0132">
        <w:rPr>
          <w:rFonts w:ascii="Times New Roman" w:hAnsi="Times New Roman"/>
          <w:noProof/>
        </w:rPr>
        <w:t xml:space="preserve"> to </w:t>
      </w:r>
      <w:r w:rsidR="006C55D6">
        <w:rPr>
          <w:rFonts w:ascii="Times New Roman" w:hAnsi="Times New Roman"/>
          <w:noProof/>
        </w:rPr>
        <w:t>100</w:t>
      </w:r>
      <w:r w:rsidR="005F0132">
        <w:rPr>
          <w:rFonts w:ascii="Times New Roman" w:hAnsi="Times New Roman"/>
          <w:noProof/>
        </w:rPr>
        <w:t>%</w:t>
      </w:r>
      <w:commentRangeEnd w:id="349"/>
      <w:r w:rsidR="00942781">
        <w:rPr>
          <w:rStyle w:val="CommentReference"/>
        </w:rPr>
        <w:commentReference w:id="349"/>
      </w:r>
      <w:r w:rsidR="005F0132">
        <w:rPr>
          <w:rFonts w:ascii="Times New Roman" w:hAnsi="Times New Roman"/>
          <w:noProof/>
        </w:rPr>
        <w:t>.</w:t>
      </w:r>
      <w:r w:rsidR="006C55D6">
        <w:rPr>
          <w:rFonts w:ascii="Times New Roman" w:hAnsi="Times New Roman"/>
          <w:noProof/>
        </w:rPr>
        <w:t xml:space="preserve"> 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6" type="#_x0000_t75" alt="" style="width:14.55pt;height:18.6pt;mso-width-percent:0;mso-height-percent:0;mso-width-percent:0;mso-height-percent:0" o:ole="">
            <v:imagedata r:id="rId274" o:title=""/>
          </v:shape>
          <o:OLEObject Type="Embed" ProgID="Equation.DSMT4" ShapeID="_x0000_i1166" DrawAspect="Content" ObjectID="_1717353778" r:id="rId287"/>
        </w:object>
      </w:r>
      <w:r w:rsidR="006C55D6">
        <w:rPr>
          <w:rFonts w:ascii="Times New Roman" w:hAnsi="Times New Roman"/>
          <w:noProof/>
        </w:rPr>
        <w:t xml:space="preserve">, the possibility of generating </w:t>
      </w:r>
      <w:commentRangeStart w:id="350"/>
      <w:r w:rsidR="006C55D6">
        <w:rPr>
          <w:rFonts w:ascii="Times New Roman" w:hAnsi="Times New Roman"/>
          <w:noProof/>
        </w:rPr>
        <w:t>the</w:t>
      </w:r>
      <w:commentRangeEnd w:id="350"/>
      <w:r w:rsidR="0022328D">
        <w:rPr>
          <w:rStyle w:val="CommentReference"/>
        </w:rPr>
        <w:commentReference w:id="350"/>
      </w:r>
      <w:r w:rsidR="006C55D6">
        <w:rPr>
          <w:rFonts w:ascii="Times New Roman" w:hAnsi="Times New Roman"/>
          <w:noProof/>
        </w:rPr>
        <w:t xml:space="preserve"> tensile case will be higher. This </w:t>
      </w:r>
      <w:commentRangeStart w:id="351"/>
      <w:r w:rsidR="006C55D6">
        <w:rPr>
          <w:rFonts w:ascii="Times New Roman" w:hAnsi="Times New Roman"/>
          <w:noProof/>
        </w:rPr>
        <w:t xml:space="preserve">ara </w:t>
      </w:r>
      <w:commentRangeEnd w:id="351"/>
      <w:r w:rsidR="000056E9">
        <w:rPr>
          <w:rStyle w:val="CommentReference"/>
        </w:rPr>
        <w:commentReference w:id="351"/>
      </w:r>
      <w:r w:rsidR="006C55D6">
        <w:rPr>
          <w:rFonts w:ascii="Times New Roman" w:hAnsi="Times New Roman"/>
          <w:noProof/>
        </w:rPr>
        <w:t xml:space="preserve">is thus called </w:t>
      </w:r>
      <w:commentRangeStart w:id="352"/>
      <w:r w:rsidR="006C55D6">
        <w:rPr>
          <w:rFonts w:ascii="Times New Roman" w:hAnsi="Times New Roman"/>
          <w:noProof/>
        </w:rPr>
        <w:t>as</w:t>
      </w:r>
      <w:commentRangeEnd w:id="352"/>
      <w:r w:rsidR="000056E9">
        <w:rPr>
          <w:rStyle w:val="CommentReference"/>
        </w:rPr>
        <w:commentReference w:id="352"/>
      </w:r>
      <w:r w:rsidR="006C55D6">
        <w:rPr>
          <w:rFonts w:ascii="Times New Roman" w:hAnsi="Times New Roman"/>
          <w:noProof/>
        </w:rPr>
        <w:t xml:space="preserve"> </w:t>
      </w:r>
      <w:commentRangeStart w:id="353"/>
      <w:r w:rsidR="006C55D6">
        <w:rPr>
          <w:rFonts w:ascii="Times New Roman" w:hAnsi="Times New Roman"/>
          <w:noProof/>
        </w:rPr>
        <w:t>transition zone</w:t>
      </w:r>
      <w:commentRangeEnd w:id="353"/>
      <w:r w:rsidR="00E33DCF">
        <w:rPr>
          <w:rStyle w:val="CommentReference"/>
        </w:rPr>
        <w:commentReference w:id="353"/>
      </w:r>
      <w:r w:rsidR="006C55D6">
        <w:rPr>
          <w:rFonts w:ascii="Times New Roman" w:hAnsi="Times New Roman"/>
          <w:noProof/>
        </w:rPr>
        <w:t>.</w:t>
      </w:r>
      <w:r w:rsidR="005F0132">
        <w:rPr>
          <w:rFonts w:ascii="Times New Roman" w:hAnsi="Times New Roman"/>
          <w:noProof/>
        </w:rPr>
        <w:t xml:space="preserve"> </w:t>
      </w:r>
      <w:commentRangeStart w:id="354"/>
      <w:r w:rsidR="00213C38">
        <w:rPr>
          <w:rFonts w:ascii="Times New Roman" w:hAnsi="Times New Roman"/>
          <w:noProof/>
        </w:rPr>
        <w:t>When the</w:t>
      </w:r>
      <w:bookmarkStart w:id="355" w:name="OLE_LINK1"/>
      <w:bookmarkStart w:id="356" w:name="OLE_LINK2"/>
      <w:r w:rsidR="0090156F" w:rsidRPr="006E3751">
        <w:rPr>
          <w:rFonts w:ascii="Times New Roman" w:hAnsi="Times New Roman"/>
          <w:noProof/>
          <w:position w:val="-12"/>
        </w:rPr>
        <w:object w:dxaOrig="320" w:dyaOrig="360" w14:anchorId="73C11215">
          <v:shape id="_x0000_i1167" type="#_x0000_t75" alt="" style="width:14.55pt;height:18.6pt;mso-width-percent:0;mso-height-percent:0;mso-width-percent:0;mso-height-percent:0" o:ole="">
            <v:imagedata r:id="rId274" o:title=""/>
          </v:shape>
          <o:OLEObject Type="Embed" ProgID="Equation.DSMT4" ShapeID="_x0000_i1167" DrawAspect="Content" ObjectID="_1717353779" r:id="rId288"/>
        </w:object>
      </w:r>
      <w:bookmarkEnd w:id="355"/>
      <w:bookmarkEnd w:id="356"/>
      <w:r w:rsidR="00010DBB">
        <w:rPr>
          <w:rFonts w:ascii="Times New Roman" w:hAnsi="Times New Roman"/>
          <w:noProof/>
        </w:rPr>
        <w:t xml:space="preserve"> is above </w:t>
      </w:r>
      <w:r w:rsidR="006C55D6">
        <w:rPr>
          <w:rFonts w:ascii="Times New Roman" w:hAnsi="Times New Roman"/>
          <w:noProof/>
        </w:rPr>
        <w:t>1</w:t>
      </w:r>
      <w:r w:rsidR="00B456E4">
        <w:rPr>
          <w:rFonts w:ascii="Times New Roman" w:hAnsi="Times New Roman"/>
          <w:noProof/>
        </w:rPr>
        <w:t xml:space="preserve">, no compressive case is existing </w:t>
      </w:r>
      <w:commentRangeEnd w:id="354"/>
      <w:r w:rsidR="002A1172">
        <w:rPr>
          <w:rStyle w:val="CommentReference"/>
        </w:rPr>
        <w:commentReference w:id="354"/>
      </w:r>
      <w:r w:rsidR="00E17281">
        <w:rPr>
          <w:rFonts w:ascii="Times New Roman" w:hAnsi="Times New Roman"/>
          <w:noProof/>
        </w:rPr>
        <w:t xml:space="preserve">within this range and it is fully occupied </w:t>
      </w:r>
      <w:commentRangeStart w:id="357"/>
      <w:r w:rsidR="00E17281">
        <w:rPr>
          <w:rFonts w:ascii="Times New Roman" w:hAnsi="Times New Roman"/>
          <w:noProof/>
        </w:rPr>
        <w:t xml:space="preserve">by the </w:t>
      </w:r>
      <w:r w:rsidR="00B456E4">
        <w:rPr>
          <w:rFonts w:ascii="Times New Roman" w:hAnsi="Times New Roman"/>
          <w:noProof/>
        </w:rPr>
        <w:t>tensile cases</w:t>
      </w:r>
      <w:r w:rsidR="005F0132">
        <w:rPr>
          <w:rFonts w:ascii="Times New Roman" w:hAnsi="Times New Roman"/>
          <w:noProof/>
        </w:rPr>
        <w:t xml:space="preserve"> which means the probality of generting the tensile cases is 100%</w:t>
      </w:r>
      <w:commentRangeEnd w:id="357"/>
      <w:r w:rsidR="007C4825">
        <w:rPr>
          <w:rStyle w:val="CommentReference"/>
        </w:rPr>
        <w:commentReference w:id="357"/>
      </w:r>
      <w:r w:rsidR="00B456E4">
        <w:rPr>
          <w:rFonts w:ascii="Times New Roman" w:hAnsi="Times New Roman"/>
          <w:noProof/>
        </w:rPr>
        <w:t xml:space="preserve">. It is thus named </w:t>
      </w:r>
      <w:commentRangeStart w:id="358"/>
      <w:r w:rsidR="00B456E4">
        <w:rPr>
          <w:rFonts w:ascii="Times New Roman" w:hAnsi="Times New Roman"/>
          <w:noProof/>
        </w:rPr>
        <w:t>as</w:t>
      </w:r>
      <w:commentRangeEnd w:id="358"/>
      <w:r w:rsidR="00F50133">
        <w:rPr>
          <w:rStyle w:val="CommentReference"/>
        </w:rPr>
        <w:commentReference w:id="358"/>
      </w:r>
      <w:r w:rsidR="00B456E4">
        <w:rPr>
          <w:rFonts w:ascii="Times New Roman" w:hAnsi="Times New Roman"/>
          <w:noProof/>
        </w:rPr>
        <w:t xml:space="preserve"> </w:t>
      </w:r>
      <w:commentRangeStart w:id="359"/>
      <w:r w:rsidR="00B456E4">
        <w:rPr>
          <w:rFonts w:ascii="Times New Roman" w:hAnsi="Times New Roman"/>
          <w:noProof/>
        </w:rPr>
        <w:t xml:space="preserve">damage zone </w:t>
      </w:r>
      <w:commentRangeEnd w:id="359"/>
      <w:r w:rsidR="00F50133">
        <w:rPr>
          <w:rStyle w:val="CommentReference"/>
        </w:rPr>
        <w:commentReference w:id="359"/>
      </w:r>
      <w:r w:rsidR="00B456E4">
        <w:rPr>
          <w:rFonts w:ascii="Times New Roman" w:hAnsi="Times New Roman"/>
          <w:noProof/>
        </w:rPr>
        <w:t>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68" type="#_x0000_t75" alt="" style="width:14.55pt;height:18.6pt;mso-width-percent:0;mso-height-percent:0;mso-width-percent:0;mso-height-percent:0" o:ole="">
            <v:imagedata r:id="rId274" o:title=""/>
          </v:shape>
          <o:OLEObject Type="Embed" ProgID="Equation.DSMT4" ShapeID="_x0000_i1168" DrawAspect="Content" ObjectID="_1717353780" r:id="rId289"/>
        </w:object>
      </w:r>
      <w:r w:rsidR="00010DBB">
        <w:rPr>
          <w:rFonts w:ascii="Times New Roman" w:hAnsi="Times New Roman"/>
          <w:noProof/>
        </w:rPr>
        <w:t xml:space="preserve"> is </w:t>
      </w:r>
      <w:commentRangeStart w:id="360"/>
      <w:r w:rsidR="00010DBB">
        <w:rPr>
          <w:rFonts w:ascii="Times New Roman" w:hAnsi="Times New Roman"/>
          <w:noProof/>
        </w:rPr>
        <w:t xml:space="preserve">landing above </w:t>
      </w:r>
      <w:r w:rsidR="006C55D6">
        <w:rPr>
          <w:rFonts w:ascii="Times New Roman" w:hAnsi="Times New Roman"/>
          <w:noProof/>
        </w:rPr>
        <w:t>1</w:t>
      </w:r>
      <w:commentRangeEnd w:id="360"/>
      <w:r w:rsidR="00E33DCF">
        <w:rPr>
          <w:rStyle w:val="CommentReference"/>
        </w:rPr>
        <w:commentReference w:id="360"/>
      </w:r>
      <w:r w:rsidR="00B456E4">
        <w:rPr>
          <w:rFonts w:ascii="Times New Roman" w:hAnsi="Times New Roman"/>
          <w:noProof/>
        </w:rPr>
        <w:t xml:space="preserve">, </w:t>
      </w:r>
      <w:commentRangeStart w:id="361"/>
      <w:r w:rsidR="00B456E4">
        <w:rPr>
          <w:rFonts w:ascii="Times New Roman" w:hAnsi="Times New Roman"/>
          <w:noProof/>
        </w:rPr>
        <w:t xml:space="preserve">it certainly will have </w:t>
      </w:r>
      <w:r w:rsidR="005F0132">
        <w:rPr>
          <w:rFonts w:ascii="Times New Roman" w:hAnsi="Times New Roman"/>
          <w:noProof/>
        </w:rPr>
        <w:t>the</w:t>
      </w:r>
      <w:r w:rsidR="00E17281">
        <w:rPr>
          <w:rFonts w:ascii="Times New Roman" w:hAnsi="Times New Roman"/>
          <w:noProof/>
        </w:rPr>
        <w:t xml:space="preserve"> </w:t>
      </w:r>
      <w:r w:rsidR="00B456E4">
        <w:rPr>
          <w:rFonts w:ascii="Times New Roman" w:hAnsi="Times New Roman"/>
          <w:noProof/>
        </w:rPr>
        <w:t>tensile damage occur</w:t>
      </w:r>
      <w:r w:rsidR="00E17281">
        <w:rPr>
          <w:rFonts w:ascii="Times New Roman" w:hAnsi="Times New Roman"/>
          <w:noProof/>
        </w:rPr>
        <w:t>redin the cement</w:t>
      </w:r>
      <w:commentRangeEnd w:id="361"/>
      <w:r w:rsidR="00E33DCF">
        <w:rPr>
          <w:rStyle w:val="CommentReference"/>
        </w:rPr>
        <w:commentReference w:id="361"/>
      </w:r>
      <w:r w:rsidR="00B456E4">
        <w:rPr>
          <w:rFonts w:ascii="Times New Roman" w:hAnsi="Times New Roman"/>
          <w:noProof/>
        </w:rPr>
        <w:t xml:space="preserve">. </w:t>
      </w:r>
    </w:p>
    <w:p w14:paraId="6B31E5D5" w14:textId="7B62ED8F" w:rsidR="00304B80" w:rsidRDefault="00001DCC" w:rsidP="004A0E6F">
      <w:pPr>
        <w:spacing w:line="360" w:lineRule="auto"/>
        <w:jc w:val="both"/>
        <w:rPr>
          <w:rFonts w:ascii="Times New Roman" w:hAnsi="Times New Roman"/>
        </w:rPr>
      </w:pPr>
      <w:r>
        <w:rPr>
          <w:rFonts w:ascii="Times New Roman" w:hAnsi="Times New Roman"/>
        </w:rPr>
        <w:tab/>
      </w:r>
      <w:commentRangeStart w:id="362"/>
      <w:r w:rsidR="00C347E0">
        <w:rPr>
          <w:rFonts w:ascii="Times New Roman" w:hAnsi="Times New Roman"/>
        </w:rPr>
        <w:t xml:space="preserve">Drawing the </w:t>
      </w:r>
      <w:commentRangeEnd w:id="362"/>
      <w:r w:rsidR="001B3FED">
        <w:rPr>
          <w:rStyle w:val="CommentReference"/>
        </w:rPr>
        <w:commentReference w:id="362"/>
      </w:r>
      <w:r w:rsidR="00C347E0">
        <w:rPr>
          <w:rFonts w:ascii="Times New Roman" w:hAnsi="Times New Roman"/>
        </w:rPr>
        <w:t xml:space="preserve">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 xml:space="preserve">mechanical properties, </w:t>
      </w:r>
      <w:commentRangeStart w:id="363"/>
      <w:r w:rsidR="002221C8">
        <w:rPr>
          <w:rFonts w:ascii="Times New Roman" w:hAnsi="Times New Roman"/>
        </w:rPr>
        <w:t>are having</w:t>
      </w:r>
      <w:r w:rsidR="006C4D22">
        <w:rPr>
          <w:rFonts w:ascii="Times New Roman" w:hAnsi="Times New Roman"/>
        </w:rPr>
        <w:t xml:space="preserve"> very </w:t>
      </w:r>
      <w:commentRangeEnd w:id="363"/>
      <w:r w:rsidR="00D13F6B">
        <w:rPr>
          <w:rStyle w:val="CommentReference"/>
        </w:rPr>
        <w:commentReference w:id="363"/>
      </w:r>
      <w:r w:rsidR="006C4D22">
        <w:rPr>
          <w:rFonts w:ascii="Times New Roman" w:hAnsi="Times New Roman"/>
        </w:rPr>
        <w:t xml:space="preserve">limited contribution to the system behavior </w:t>
      </w:r>
      <w:commentRangeStart w:id="364"/>
      <w:r w:rsidR="006C4D22">
        <w:rPr>
          <w:rFonts w:ascii="Times New Roman" w:hAnsi="Times New Roman"/>
        </w:rPr>
        <w:t>when the</w:t>
      </w:r>
      <w:r w:rsidR="0090156F" w:rsidRPr="006E3751">
        <w:rPr>
          <w:rFonts w:ascii="Times New Roman" w:hAnsi="Times New Roman"/>
          <w:noProof/>
          <w:position w:val="-12"/>
        </w:rPr>
        <w:object w:dxaOrig="320" w:dyaOrig="360" w14:anchorId="70EBA6F6">
          <v:shape id="_x0000_i1169" type="#_x0000_t75" alt="" style="width:14.55pt;height:18.6pt;mso-width-percent:0;mso-height-percent:0;mso-width-percent:0;mso-height-percent:0" o:ole="">
            <v:imagedata r:id="rId274" o:title=""/>
          </v:shape>
          <o:OLEObject Type="Embed" ProgID="Equation.DSMT4" ShapeID="_x0000_i1169" DrawAspect="Content" ObjectID="_1717353781" r:id="rId290"/>
        </w:object>
      </w:r>
      <w:r w:rsidR="006C4D22">
        <w:rPr>
          <w:rFonts w:ascii="Times New Roman" w:hAnsi="Times New Roman"/>
        </w:rPr>
        <w:t xml:space="preserve"> is presenting</w:t>
      </w:r>
      <w:commentRangeEnd w:id="364"/>
      <w:r w:rsidR="005841CE">
        <w:rPr>
          <w:rStyle w:val="CommentReference"/>
        </w:rPr>
        <w:commentReference w:id="364"/>
      </w:r>
      <w:r w:rsidR="006C4D22">
        <w:rPr>
          <w:rFonts w:ascii="Times New Roman" w:hAnsi="Times New Roman"/>
        </w:rPr>
        <w:t xml:space="preserve">. </w:t>
      </w:r>
      <w:r w:rsidR="00A454D8">
        <w:rPr>
          <w:rFonts w:ascii="Times New Roman" w:hAnsi="Times New Roman"/>
        </w:rPr>
        <w:t xml:space="preserve">This </w:t>
      </w:r>
      <w:commentRangeStart w:id="365"/>
      <w:r w:rsidR="00A454D8">
        <w:rPr>
          <w:rFonts w:ascii="Times New Roman" w:hAnsi="Times New Roman"/>
        </w:rPr>
        <w:t xml:space="preserve">is actually challenging </w:t>
      </w:r>
      <w:commentRangeEnd w:id="365"/>
      <w:r w:rsidR="00692AE6">
        <w:rPr>
          <w:rStyle w:val="CommentReference"/>
        </w:rPr>
        <w:commentReference w:id="365"/>
      </w:r>
      <w:r w:rsidR="00A454D8">
        <w:rPr>
          <w:rFonts w:ascii="Times New Roman" w:hAnsi="Times New Roman"/>
        </w:rPr>
        <w:t xml:space="preserve">the current HTHP cementing design principles </w:t>
      </w:r>
      <w:commentRangeStart w:id="366"/>
      <w:r w:rsidR="00A454D8">
        <w:rPr>
          <w:rFonts w:ascii="Times New Roman" w:hAnsi="Times New Roman"/>
        </w:rPr>
        <w:t xml:space="preserve">that are always prioritizing to making </w:t>
      </w:r>
      <w:commentRangeEnd w:id="366"/>
      <w:r w:rsidR="008773FE">
        <w:rPr>
          <w:rStyle w:val="CommentReference"/>
        </w:rPr>
        <w:commentReference w:id="366"/>
      </w:r>
      <w:r w:rsidR="00A454D8">
        <w:rPr>
          <w:rFonts w:ascii="Times New Roman" w:hAnsi="Times New Roman"/>
        </w:rPr>
        <w:t xml:space="preserve">the cement stronger and more ductile, </w:t>
      </w:r>
      <w:commentRangeStart w:id="367"/>
      <w:r w:rsidR="00A454D8">
        <w:rPr>
          <w:rFonts w:ascii="Times New Roman" w:hAnsi="Times New Roman"/>
        </w:rPr>
        <w:t xml:space="preserve">which is hope for the </w:t>
      </w:r>
      <w:commentRangeEnd w:id="367"/>
      <w:r w:rsidR="0099456F">
        <w:rPr>
          <w:rStyle w:val="CommentReference"/>
        </w:rPr>
        <w:commentReference w:id="367"/>
      </w:r>
      <w:r w:rsidR="00A454D8">
        <w:rPr>
          <w:rFonts w:ascii="Times New Roman" w:hAnsi="Times New Roman"/>
        </w:rPr>
        <w:t xml:space="preserve">cementing system will thus have more resilience and </w:t>
      </w:r>
      <w:commentRangeStart w:id="368"/>
      <w:r w:rsidR="00A454D8">
        <w:rPr>
          <w:rFonts w:ascii="Times New Roman" w:hAnsi="Times New Roman"/>
        </w:rPr>
        <w:t>has</w:t>
      </w:r>
      <w:commentRangeEnd w:id="368"/>
      <w:r w:rsidR="006A38E9">
        <w:rPr>
          <w:rStyle w:val="CommentReference"/>
        </w:rPr>
        <w:commentReference w:id="368"/>
      </w:r>
      <w:r w:rsidR="00A454D8">
        <w:rPr>
          <w:rFonts w:ascii="Times New Roman" w:hAnsi="Times New Roman"/>
        </w:rPr>
        <w:t xml:space="preserve"> less possibility </w:t>
      </w:r>
      <w:commentRangeStart w:id="369"/>
      <w:r w:rsidR="00A454D8">
        <w:rPr>
          <w:rFonts w:ascii="Times New Roman" w:hAnsi="Times New Roman"/>
        </w:rPr>
        <w:t>to</w:t>
      </w:r>
      <w:commentRangeEnd w:id="369"/>
      <w:r w:rsidR="006A38E9">
        <w:rPr>
          <w:rStyle w:val="CommentReference"/>
        </w:rPr>
        <w:commentReference w:id="369"/>
      </w:r>
      <w:r w:rsidR="00A454D8">
        <w:rPr>
          <w:rFonts w:ascii="Times New Roman" w:hAnsi="Times New Roman"/>
        </w:rPr>
        <w:t xml:space="preserve"> failure. However, based on our results,</w:t>
      </w:r>
      <w:commentRangeStart w:id="370"/>
      <w:r w:rsidR="00A454D8">
        <w:rPr>
          <w:rFonts w:ascii="Times New Roman" w:hAnsi="Times New Roman"/>
        </w:rPr>
        <w:t xml:space="preserve"> </w:t>
      </w:r>
      <w:r w:rsidR="00D319D5">
        <w:rPr>
          <w:rFonts w:ascii="Times New Roman" w:hAnsi="Times New Roman"/>
        </w:rPr>
        <w:t xml:space="preserve">it </w:t>
      </w:r>
      <w:commentRangeEnd w:id="370"/>
      <w:r w:rsidR="00AA5F64">
        <w:rPr>
          <w:rStyle w:val="CommentReference"/>
        </w:rPr>
        <w:commentReference w:id="370"/>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82060D">
        <w:rPr>
          <w:rFonts w:ascii="Times New Roman" w:hAnsi="Times New Roman"/>
        </w:rPr>
        <w:t xml:space="preserve">rather than </w:t>
      </w:r>
      <w:commentRangeStart w:id="371"/>
      <w:r w:rsidR="0082060D">
        <w:rPr>
          <w:rFonts w:ascii="Times New Roman" w:hAnsi="Times New Roman"/>
        </w:rPr>
        <w:lastRenderedPageBreak/>
        <w:t>giving</w:t>
      </w:r>
      <w:commentRangeEnd w:id="371"/>
      <w:r w:rsidR="00363744">
        <w:rPr>
          <w:rStyle w:val="CommentReference"/>
        </w:rPr>
        <w:commentReference w:id="371"/>
      </w:r>
      <w:r w:rsidR="0082060D">
        <w:rPr>
          <w:rFonts w:ascii="Times New Roman" w:hAnsi="Times New Roman"/>
        </w:rPr>
        <w:t xml:space="preserve"> the highest priority to these mechanical properties, </w:t>
      </w:r>
      <w:r w:rsidR="00A454D8">
        <w:rPr>
          <w:rFonts w:ascii="Times New Roman" w:hAnsi="Times New Roman"/>
        </w:rPr>
        <w:t xml:space="preserve">more </w:t>
      </w:r>
      <w:commentRangeStart w:id="372"/>
      <w:r w:rsidR="00A454D8">
        <w:rPr>
          <w:rFonts w:ascii="Times New Roman" w:hAnsi="Times New Roman"/>
        </w:rPr>
        <w:t>attentions</w:t>
      </w:r>
      <w:commentRangeEnd w:id="372"/>
      <w:r w:rsidR="00363744">
        <w:rPr>
          <w:rStyle w:val="CommentReference"/>
        </w:rPr>
        <w:commentReference w:id="372"/>
      </w:r>
      <w:r w:rsidR="00A454D8">
        <w:rPr>
          <w:rFonts w:ascii="Times New Roman" w:hAnsi="Times New Roman"/>
        </w:rPr>
        <w:t xml:space="preserve"> should </w:t>
      </w:r>
      <w:commentRangeStart w:id="373"/>
      <w:r w:rsidR="00A454D8">
        <w:rPr>
          <w:rFonts w:ascii="Times New Roman" w:hAnsi="Times New Roman"/>
        </w:rPr>
        <w:t xml:space="preserve">be put into </w:t>
      </w:r>
      <w:r w:rsidR="0082060D">
        <w:rPr>
          <w:rFonts w:ascii="Times New Roman" w:hAnsi="Times New Roman"/>
        </w:rPr>
        <w:t>the components that included in the</w:t>
      </w:r>
      <w:r w:rsidR="0090156F" w:rsidRPr="006E3751">
        <w:rPr>
          <w:rFonts w:ascii="Times New Roman" w:hAnsi="Times New Roman"/>
          <w:noProof/>
          <w:position w:val="-12"/>
        </w:rPr>
        <w:object w:dxaOrig="320" w:dyaOrig="360" w14:anchorId="0290D6CB">
          <v:shape id="_x0000_i1170" type="#_x0000_t75" alt="" style="width:14.55pt;height:18.6pt;mso-width-percent:0;mso-height-percent:0;mso-width-percent:0;mso-height-percent:0" o:ole="">
            <v:imagedata r:id="rId274" o:title=""/>
          </v:shape>
          <o:OLEObject Type="Embed" ProgID="Equation.DSMT4" ShapeID="_x0000_i1170" DrawAspect="Content" ObjectID="_1717353782" r:id="rId291"/>
        </w:object>
      </w:r>
      <w:r w:rsidR="00DC24D1">
        <w:rPr>
          <w:rFonts w:ascii="Times New Roman" w:hAnsi="Times New Roman"/>
          <w:noProof/>
        </w:rPr>
        <w:t xml:space="preserve"> which should keep its value below 0.</w:t>
      </w:r>
      <w:r w:rsidR="00B5005C">
        <w:rPr>
          <w:rFonts w:ascii="Times New Roman" w:hAnsi="Times New Roman"/>
          <w:noProof/>
        </w:rPr>
        <w:t>07</w:t>
      </w:r>
      <w:r w:rsidR="00DC24D1">
        <w:rPr>
          <w:rFonts w:ascii="Times New Roman" w:hAnsi="Times New Roman"/>
          <w:noProof/>
        </w:rPr>
        <w:t xml:space="preserve"> to avoid any tensile damage</w:t>
      </w:r>
      <w:commentRangeEnd w:id="373"/>
      <w:r w:rsidR="008D2A81">
        <w:rPr>
          <w:rStyle w:val="CommentReference"/>
        </w:rPr>
        <w:commentReference w:id="373"/>
      </w:r>
      <w:r w:rsidR="00DC24D1">
        <w:rPr>
          <w:rFonts w:ascii="Times New Roman" w:hAnsi="Times New Roman"/>
          <w:noProof/>
        </w:rPr>
        <w:t>.</w:t>
      </w:r>
    </w:p>
    <w:p w14:paraId="06F2C613" w14:textId="1E4F9AA9" w:rsidR="00B45083" w:rsidRDefault="00B45083" w:rsidP="004A0E6F">
      <w:pPr>
        <w:jc w:val="center"/>
        <w:rPr>
          <w:rFonts w:ascii="Times New Roman" w:hAnsi="Times New Roman"/>
        </w:rPr>
      </w:pPr>
    </w:p>
    <w:p w14:paraId="2E7F866F" w14:textId="77777777" w:rsidR="00B45083" w:rsidRDefault="00B45083" w:rsidP="004A0E6F">
      <w:pPr>
        <w:jc w:val="center"/>
        <w:rPr>
          <w:rFonts w:ascii="Times New Roman" w:hAnsi="Times New Roman"/>
        </w:rPr>
      </w:pPr>
    </w:p>
    <w:p w14:paraId="0AE9B0CC" w14:textId="72E864C0" w:rsidR="00B45083" w:rsidRDefault="00B45083" w:rsidP="004A0E6F">
      <w:pPr>
        <w:jc w:val="center"/>
        <w:rPr>
          <w:rFonts w:ascii="Times New Roman" w:hAnsi="Times New Roman"/>
        </w:rPr>
      </w:pPr>
      <w:r>
        <w:rPr>
          <w:noProof/>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2"/>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71" type="#_x0000_t75" alt="" style="width:14.55pt;height:18.6pt;mso-width-percent:0;mso-height-percent:0;mso-width-percent:0;mso-height-percent:0" o:ole="">
            <v:imagedata r:id="rId274" o:title=""/>
          </v:shape>
          <o:OLEObject Type="Embed" ProgID="Equation.DSMT4" ShapeID="_x0000_i1171" DrawAspect="Content" ObjectID="_1717353783" r:id="rId293"/>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2" type="#_x0000_t75" alt="" style="width:18.6pt;height:18.6pt;mso-width-percent:0;mso-height-percent:0;mso-width-percent:0;mso-height-percent:0" o:ole="">
            <v:imagedata r:id="rId276" o:title=""/>
          </v:shape>
          <o:OLEObject Type="Embed" ProgID="Equation.DSMT4" ShapeID="_x0000_i1172" DrawAspect="Content" ObjectID="_1717353784" r:id="rId294"/>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lastRenderedPageBreak/>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3" type="#_x0000_t75" alt="" style="width:14.55pt;height:18.6pt;mso-width-percent:0;mso-height-percent:0;mso-width-percent:0;mso-height-percent:0" o:ole="">
            <v:imagedata r:id="rId274" o:title=""/>
          </v:shape>
          <o:OLEObject Type="Embed" ProgID="Equation.DSMT4" ShapeID="_x0000_i1173" DrawAspect="Content" ObjectID="_1717353785" r:id="rId296"/>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t>5. Conclusions</w:t>
      </w:r>
    </w:p>
    <w:p w14:paraId="3F2FADCB" w14:textId="77777777"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w:t>
      </w:r>
      <w:commentRangeStart w:id="374"/>
      <w:r w:rsidR="00AC7376" w:rsidRPr="009D3842">
        <w:rPr>
          <w:rFonts w:ascii="Times New Roman" w:hAnsi="Times New Roman"/>
        </w:rPr>
        <w:t>as example</w:t>
      </w:r>
      <w:commentRangeEnd w:id="374"/>
      <w:r w:rsidR="00BE050B">
        <w:rPr>
          <w:rStyle w:val="CommentReference"/>
        </w:rPr>
        <w:commentReference w:id="374"/>
      </w:r>
      <w:r w:rsidR="00AC7376" w:rsidRPr="009D3842">
        <w:rPr>
          <w:rFonts w:ascii="Times New Roman" w:hAnsi="Times New Roman"/>
        </w:rPr>
        <w:t>,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xml:space="preserve">. It has been demonstrated that under HTHP conditions, the induced pore pressure in </w:t>
      </w:r>
      <w:commentRangeStart w:id="375"/>
      <w:r w:rsidR="00AC7376" w:rsidRPr="009D3842">
        <w:rPr>
          <w:rFonts w:ascii="Times New Roman" w:hAnsi="Times New Roman"/>
        </w:rPr>
        <w:t>the</w:t>
      </w:r>
      <w:commentRangeEnd w:id="375"/>
      <w:r w:rsidR="000E67A2">
        <w:rPr>
          <w:rStyle w:val="CommentReference"/>
        </w:rPr>
        <w:commentReference w:id="375"/>
      </w:r>
      <w:r w:rsidR="00AC7376" w:rsidRPr="009D3842">
        <w:rPr>
          <w:rFonts w:ascii="Times New Roman" w:hAnsi="Times New Roman"/>
        </w:rPr>
        <w:t xml:space="preserve"> low permeability</w:t>
      </w:r>
      <w:r w:rsidR="00AC7376">
        <w:rPr>
          <w:rFonts w:ascii="Times New Roman" w:hAnsi="Times New Roman"/>
        </w:rPr>
        <w:t xml:space="preserve"> material such as cement </w:t>
      </w:r>
      <w:commentRangeStart w:id="376"/>
      <w:r w:rsidR="00AC7376">
        <w:rPr>
          <w:rFonts w:ascii="Times New Roman" w:hAnsi="Times New Roman"/>
        </w:rPr>
        <w:t>can be very large to greatly reduce the effective stress and</w:t>
      </w:r>
      <w:r w:rsidR="00851FDA">
        <w:rPr>
          <w:rFonts w:ascii="Times New Roman" w:hAnsi="Times New Roman"/>
        </w:rPr>
        <w:t xml:space="preserve"> can even extend </w:t>
      </w:r>
      <w:r w:rsidR="001B3D6D">
        <w:rPr>
          <w:rFonts w:ascii="Times New Roman" w:hAnsi="Times New Roman"/>
        </w:rPr>
        <w:t xml:space="preserve">it </w:t>
      </w:r>
      <w:r w:rsidR="00851FDA">
        <w:rPr>
          <w:rFonts w:ascii="Times New Roman" w:hAnsi="Times New Roman"/>
        </w:rPr>
        <w:t>to the tensile region</w:t>
      </w:r>
      <w:commentRangeEnd w:id="376"/>
      <w:r w:rsidR="00854611">
        <w:rPr>
          <w:rStyle w:val="CommentReference"/>
        </w:rPr>
        <w:commentReference w:id="376"/>
      </w:r>
      <w:r w:rsidR="001B3D6D">
        <w:rPr>
          <w:rFonts w:ascii="Times New Roman" w:hAnsi="Times New Roman"/>
        </w:rPr>
        <w:t xml:space="preserve">. This reduced effective stress phenomenon </w:t>
      </w:r>
      <w:commentRangeStart w:id="377"/>
      <w:r w:rsidR="001B3D6D">
        <w:rPr>
          <w:rFonts w:ascii="Times New Roman" w:hAnsi="Times New Roman"/>
        </w:rPr>
        <w:t xml:space="preserve">will in general </w:t>
      </w:r>
      <w:commentRangeEnd w:id="377"/>
      <w:r w:rsidR="00EE3F27">
        <w:rPr>
          <w:rStyle w:val="CommentReference"/>
        </w:rPr>
        <w:commentReference w:id="377"/>
      </w:r>
      <w:r w:rsidR="00AC7376">
        <w:rPr>
          <w:rFonts w:ascii="Times New Roman" w:hAnsi="Times New Roman"/>
        </w:rPr>
        <w:t xml:space="preserve">increase the probability </w:t>
      </w:r>
      <w:commentRangeStart w:id="378"/>
      <w:r w:rsidR="00AC7376">
        <w:rPr>
          <w:rFonts w:ascii="Times New Roman" w:hAnsi="Times New Roman"/>
        </w:rPr>
        <w:t xml:space="preserve">to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commentRangeEnd w:id="378"/>
      <w:r w:rsidR="00E1000E">
        <w:rPr>
          <w:rStyle w:val="CommentReference"/>
        </w:rPr>
        <w:commentReference w:id="378"/>
      </w:r>
      <w:r w:rsidR="00AC7376">
        <w:rPr>
          <w:rFonts w:ascii="Times New Roman" w:hAnsi="Times New Roman"/>
        </w:rPr>
        <w:t xml:space="preserve">. </w:t>
      </w:r>
      <w:r w:rsidR="004D22F0">
        <w:rPr>
          <w:rFonts w:ascii="Times New Roman" w:hAnsi="Times New Roman"/>
        </w:rPr>
        <w:t xml:space="preserve">By the pairwise bivariate analysis, the properties that are important for the HTHP cementing are </w:t>
      </w:r>
      <w:commentRangeStart w:id="379"/>
      <w:r w:rsidR="004D22F0">
        <w:rPr>
          <w:rFonts w:ascii="Times New Roman" w:hAnsi="Times New Roman"/>
        </w:rPr>
        <w:t>parsed out</w:t>
      </w:r>
      <w:commentRangeEnd w:id="379"/>
      <w:r w:rsidR="005D7A9F">
        <w:rPr>
          <w:rStyle w:val="CommentReference"/>
        </w:rPr>
        <w:commentReference w:id="379"/>
      </w:r>
      <w:r w:rsidR="007C4D6D">
        <w:rPr>
          <w:rFonts w:ascii="Times New Roman" w:hAnsi="Times New Roman"/>
        </w:rPr>
        <w:t>. Based on these results, two new concepts of</w:t>
      </w:r>
      <w:r w:rsidR="004D22F0">
        <w:rPr>
          <w:rFonts w:ascii="Times New Roman" w:hAnsi="Times New Roman"/>
        </w:rPr>
        <w:t xml:space="preserve"> </w:t>
      </w:r>
      <w:commentRangeStart w:id="380"/>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w:t>
      </w:r>
      <w:commentRangeEnd w:id="380"/>
      <w:r w:rsidR="006C389D">
        <w:rPr>
          <w:rStyle w:val="CommentReference"/>
        </w:rPr>
        <w:commentReference w:id="380"/>
      </w:r>
      <w:r w:rsidR="007C4D6D">
        <w:rPr>
          <w:rFonts w:ascii="Times New Roman" w:hAnsi="Times New Roman"/>
        </w:rPr>
        <w:t xml:space="preserve">are proposed </w:t>
      </w:r>
      <w:r w:rsidR="001B3D6D">
        <w:rPr>
          <w:rFonts w:ascii="Times New Roman" w:hAnsi="Times New Roman"/>
        </w:rPr>
        <w:t xml:space="preserve">here for the </w:t>
      </w:r>
      <w:commentRangeStart w:id="381"/>
      <w:r w:rsidR="001B3D6D">
        <w:rPr>
          <w:rFonts w:ascii="Times New Roman" w:hAnsi="Times New Roman"/>
        </w:rPr>
        <w:t xml:space="preserve">future HTHP </w:t>
      </w:r>
      <w:commentRangeEnd w:id="381"/>
      <w:r w:rsidR="006C389D">
        <w:rPr>
          <w:rStyle w:val="CommentReference"/>
        </w:rPr>
        <w:commentReference w:id="381"/>
      </w:r>
      <w:r w:rsidR="001B3D6D">
        <w:rPr>
          <w:rFonts w:ascii="Times New Roman" w:hAnsi="Times New Roman"/>
        </w:rPr>
        <w:t>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 xml:space="preserve">three zones (safe, </w:t>
      </w:r>
      <w:commentRangeStart w:id="382"/>
      <w:r w:rsidR="00851FDA">
        <w:rPr>
          <w:rFonts w:ascii="Times New Roman" w:hAnsi="Times New Roman"/>
        </w:rPr>
        <w:t>transition and damage</w:t>
      </w:r>
      <w:commentRangeEnd w:id="382"/>
      <w:r w:rsidR="007F3E91">
        <w:rPr>
          <w:rStyle w:val="CommentReference"/>
        </w:rPr>
        <w:commentReference w:id="382"/>
      </w:r>
      <w:r w:rsidR="00851FDA">
        <w:rPr>
          <w:rFonts w:ascii="Times New Roman" w:hAnsi="Times New Roman"/>
        </w:rPr>
        <w:t xml:space="preserve">) with clear boundary values </w:t>
      </w:r>
      <w:commentRangeStart w:id="383"/>
      <w:r w:rsidR="00851FDA">
        <w:rPr>
          <w:rFonts w:ascii="Times New Roman" w:hAnsi="Times New Roman"/>
        </w:rPr>
        <w:t xml:space="preserve">are showing </w:t>
      </w:r>
      <w:commentRangeEnd w:id="383"/>
      <w:r w:rsidR="00063DE0">
        <w:rPr>
          <w:rStyle w:val="CommentReference"/>
        </w:rPr>
        <w:commentReference w:id="383"/>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4" type="#_x0000_t75" alt="" style="width:14.55pt;height:18.6pt;mso-width-percent:0;mso-height-percent:0;mso-width-percent:0;mso-height-percent:0" o:ole="">
            <v:imagedata r:id="rId12" o:title=""/>
          </v:shape>
          <o:OLEObject Type="Embed" ProgID="Equation.DSMT4" ShapeID="_x0000_i1174" DrawAspect="Content" ObjectID="_1717353786" r:id="rId297"/>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5" type="#_x0000_t75" alt="" style="width:18.6pt;height:18.6pt;mso-width-percent:0;mso-height-percent:0;mso-width-percent:0;mso-height-percent:0" o:ole="">
            <v:imagedata r:id="rId14" o:title=""/>
          </v:shape>
          <o:OLEObject Type="Embed" ProgID="Equation.DSMT4" ShapeID="_x0000_i1175" DrawAspect="Content" ObjectID="_1717353787" r:id="rId298"/>
        </w:object>
      </w:r>
      <w:r w:rsidR="00851FDA">
        <w:rPr>
          <w:rFonts w:ascii="Times New Roman" w:hAnsi="Times New Roman"/>
        </w:rPr>
        <w:t xml:space="preserve"> (MDT) </w:t>
      </w:r>
      <w:commentRangeStart w:id="384"/>
      <w:r w:rsidR="00851FDA">
        <w:rPr>
          <w:rFonts w:ascii="Times New Roman" w:hAnsi="Times New Roman"/>
        </w:rPr>
        <w:t>plot</w:t>
      </w:r>
      <w:commentRangeEnd w:id="384"/>
      <w:r w:rsidR="003A2BD7">
        <w:rPr>
          <w:rStyle w:val="CommentReference"/>
        </w:rPr>
        <w:commentReference w:id="384"/>
      </w:r>
      <w:r w:rsidR="00851FDA">
        <w:rPr>
          <w:rFonts w:ascii="Times New Roman" w:hAnsi="Times New Roman"/>
        </w:rPr>
        <w:t xml:space="preserve"> 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commentRangeStart w:id="385"/>
      <w:r w:rsidR="001B3D6D">
        <w:rPr>
          <w:rFonts w:ascii="Times New Roman" w:hAnsi="Times New Roman"/>
        </w:rPr>
        <w:t xml:space="preserve">about </w:t>
      </w:r>
      <w:r w:rsidR="00317894">
        <w:rPr>
          <w:rFonts w:ascii="Times New Roman" w:hAnsi="Times New Roman"/>
        </w:rPr>
        <w:t>how much risk of the tensile failure that cement is facing</w:t>
      </w:r>
      <w:commentRangeEnd w:id="385"/>
      <w:r w:rsidR="00043F05">
        <w:rPr>
          <w:rStyle w:val="CommentReference"/>
        </w:rPr>
        <w:commentReference w:id="385"/>
      </w:r>
      <w:r w:rsidR="00317894">
        <w:rPr>
          <w:rFonts w:ascii="Times New Roman" w:hAnsi="Times New Roman"/>
        </w:rPr>
        <w:t xml:space="preserve"> when it is</w:t>
      </w:r>
      <w:commentRangeStart w:id="386"/>
      <w:r w:rsidR="00317894">
        <w:rPr>
          <w:rFonts w:ascii="Times New Roman" w:hAnsi="Times New Roman"/>
        </w:rPr>
        <w:t xml:space="preserve"> placing </w:t>
      </w:r>
      <w:commentRangeEnd w:id="386"/>
      <w:r w:rsidR="007F3E91">
        <w:rPr>
          <w:rStyle w:val="CommentReference"/>
        </w:rPr>
        <w:commentReference w:id="386"/>
      </w:r>
      <w:r w:rsidR="00317894">
        <w:rPr>
          <w:rFonts w:ascii="Times New Roman" w:hAnsi="Times New Roman"/>
        </w:rPr>
        <w:t xml:space="preserve">under the HTHP conditions. </w:t>
      </w:r>
    </w:p>
    <w:p w14:paraId="0B5FF77D" w14:textId="742F8C17"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 xml:space="preserve">More importantly, the implications of our results </w:t>
      </w:r>
      <w:commentRangeStart w:id="387"/>
      <w:r w:rsidR="00CB6611">
        <w:rPr>
          <w:rFonts w:ascii="Times New Roman" w:hAnsi="Times New Roman"/>
        </w:rPr>
        <w:t xml:space="preserve">are challenging </w:t>
      </w:r>
      <w:commentRangeEnd w:id="387"/>
      <w:r w:rsidR="003A5DF1">
        <w:rPr>
          <w:rStyle w:val="CommentReference"/>
        </w:rPr>
        <w:commentReference w:id="387"/>
      </w:r>
      <w:r w:rsidR="00CB6611">
        <w:rPr>
          <w:rFonts w:ascii="Times New Roman" w:hAnsi="Times New Roman"/>
        </w:rPr>
        <w:t xml:space="preserve">the prevailing HTHP cementing principles </w:t>
      </w:r>
      <w:r>
        <w:rPr>
          <w:rFonts w:ascii="Times New Roman" w:hAnsi="Times New Roman"/>
        </w:rPr>
        <w:t xml:space="preserve">and </w:t>
      </w:r>
      <w:commentRangeStart w:id="388"/>
      <w:r>
        <w:rPr>
          <w:rFonts w:ascii="Times New Roman" w:hAnsi="Times New Roman"/>
        </w:rPr>
        <w:t>providing</w:t>
      </w:r>
      <w:commentRangeEnd w:id="388"/>
      <w:r w:rsidR="00E2111D">
        <w:rPr>
          <w:rStyle w:val="CommentReference"/>
        </w:rPr>
        <w:commentReference w:id="388"/>
      </w:r>
      <w:r>
        <w:rPr>
          <w:rFonts w:ascii="Times New Roman" w:hAnsi="Times New Roman"/>
        </w:rPr>
        <w:t xml:space="preserve"> 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w:t>
      </w:r>
      <w:commentRangeStart w:id="389"/>
      <w:r w:rsidR="00250BB9">
        <w:rPr>
          <w:rFonts w:ascii="Times New Roman" w:hAnsi="Times New Roman"/>
        </w:rPr>
        <w:t>the cement</w:t>
      </w:r>
      <w:commentRangeEnd w:id="389"/>
      <w:r w:rsidR="00DB4655">
        <w:rPr>
          <w:rStyle w:val="CommentReference"/>
        </w:rPr>
        <w:commentReference w:id="389"/>
      </w:r>
      <w:r w:rsidR="00250BB9">
        <w:rPr>
          <w:rFonts w:ascii="Times New Roman" w:hAnsi="Times New Roman"/>
        </w:rPr>
        <w:t xml:space="preserve">. </w:t>
      </w:r>
      <w:commentRangeStart w:id="390"/>
      <w:r w:rsidR="00250BB9">
        <w:rPr>
          <w:rFonts w:ascii="Times New Roman" w:hAnsi="Times New Roman"/>
        </w:rPr>
        <w:t xml:space="preserve">The current </w:t>
      </w:r>
      <w:commentRangeEnd w:id="390"/>
      <w:r w:rsidR="00EC67BB">
        <w:rPr>
          <w:rStyle w:val="CommentReference"/>
        </w:rPr>
        <w:commentReference w:id="390"/>
      </w:r>
      <w:r w:rsidR="00250BB9">
        <w:rPr>
          <w:rFonts w:ascii="Times New Roman" w:hAnsi="Times New Roman"/>
        </w:rPr>
        <w:t xml:space="preserve">cementing improvement </w:t>
      </w:r>
      <w:r w:rsidR="00CB6611">
        <w:rPr>
          <w:rFonts w:ascii="Times New Roman" w:hAnsi="Times New Roman"/>
        </w:rPr>
        <w:t xml:space="preserve">practices, </w:t>
      </w:r>
      <w:commentRangeStart w:id="391"/>
      <w:r w:rsidR="00CB6611">
        <w:rPr>
          <w:rFonts w:ascii="Times New Roman" w:hAnsi="Times New Roman"/>
        </w:rPr>
        <w:t xml:space="preserve">which are </w:t>
      </w:r>
      <w:commentRangeEnd w:id="391"/>
      <w:r w:rsidR="00544D62">
        <w:rPr>
          <w:rStyle w:val="CommentReference"/>
        </w:rPr>
        <w:commentReference w:id="391"/>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commentRangeStart w:id="392"/>
      <w:r>
        <w:rPr>
          <w:rFonts w:ascii="Times New Roman" w:hAnsi="Times New Roman"/>
        </w:rPr>
        <w:t xml:space="preserve">The new additive can change the pore space into various sizes even into </w:t>
      </w:r>
      <w:proofErr w:type="gramStart"/>
      <w:r>
        <w:rPr>
          <w:rFonts w:ascii="Times New Roman" w:hAnsi="Times New Roman"/>
        </w:rPr>
        <w:t>nano-scale</w:t>
      </w:r>
      <w:proofErr w:type="gramEnd"/>
      <w:r w:rsidR="00C4307C">
        <w:rPr>
          <w:rFonts w:ascii="Times New Roman" w:hAnsi="Times New Roman"/>
        </w:rPr>
        <w:t xml:space="preserve"> though</w:t>
      </w:r>
      <w:r>
        <w:rPr>
          <w:rFonts w:ascii="Times New Roman" w:hAnsi="Times New Roman"/>
        </w:rPr>
        <w:t>. However, without considering t</w:t>
      </w:r>
      <w:commentRangeEnd w:id="392"/>
      <w:r w:rsidR="00C73EF8">
        <w:rPr>
          <w:rStyle w:val="CommentReference"/>
        </w:rPr>
        <w:commentReference w:id="392"/>
      </w:r>
      <w:r>
        <w:rPr>
          <w:rFonts w:ascii="Times New Roman" w:hAnsi="Times New Roman"/>
        </w:rPr>
        <w:t xml:space="preserve">he underlying physical principles governing the mechanical behaviors under the framework of porous media, it sometimes will jeopardize the whole system instead. Our results indicate that when cementing under HTHP conditions, the mechanical </w:t>
      </w:r>
      <w:commentRangeStart w:id="393"/>
      <w:r>
        <w:rPr>
          <w:rFonts w:ascii="Times New Roman" w:hAnsi="Times New Roman"/>
        </w:rPr>
        <w:t xml:space="preserve">properties such as shear modulus and Poisson’s ratio </w:t>
      </w:r>
      <w:commentRangeEnd w:id="393"/>
      <w:r w:rsidR="00DD6AFB">
        <w:rPr>
          <w:rStyle w:val="CommentReference"/>
        </w:rPr>
        <w:commentReference w:id="393"/>
      </w:r>
      <w:r>
        <w:rPr>
          <w:rFonts w:ascii="Times New Roman" w:hAnsi="Times New Roman"/>
        </w:rPr>
        <w:t xml:space="preserve">may not be the most important parameters to maintain the integrity of </w:t>
      </w:r>
      <w:commentRangeStart w:id="394"/>
      <w:r>
        <w:rPr>
          <w:rFonts w:ascii="Times New Roman" w:hAnsi="Times New Roman"/>
        </w:rPr>
        <w:t>cement</w:t>
      </w:r>
      <w:commentRangeEnd w:id="394"/>
      <w:r w:rsidR="00BE2D28">
        <w:rPr>
          <w:rStyle w:val="CommentReference"/>
        </w:rPr>
        <w:commentReference w:id="394"/>
      </w:r>
      <w:r>
        <w:rPr>
          <w:rFonts w:ascii="Times New Roman" w:hAnsi="Times New Roman"/>
        </w:rPr>
        <w:t xml:space="preserve"> 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w:t>
      </w:r>
      <w:commentRangeStart w:id="395"/>
      <w:r w:rsidR="00DB4955">
        <w:rPr>
          <w:rFonts w:ascii="Times New Roman" w:hAnsi="Times New Roman"/>
        </w:rPr>
        <w:t xml:space="preserve">forgiveness which is allowing </w:t>
      </w:r>
      <w:commentRangeEnd w:id="395"/>
      <w:r w:rsidR="009513A6">
        <w:rPr>
          <w:rStyle w:val="CommentReference"/>
        </w:rPr>
        <w:commentReference w:id="395"/>
      </w:r>
      <w:r w:rsidR="00DB4955">
        <w:rPr>
          <w:rFonts w:ascii="Times New Roman" w:hAnsi="Times New Roman"/>
        </w:rPr>
        <w:t xml:space="preserve">for </w:t>
      </w:r>
      <w:r w:rsidR="00166F53">
        <w:rPr>
          <w:rFonts w:ascii="Times New Roman" w:hAnsi="Times New Roman"/>
        </w:rPr>
        <w:t xml:space="preserve">some tolerance of permeability </w:t>
      </w:r>
      <w:commentRangeStart w:id="396"/>
      <w:r w:rsidR="0098081B">
        <w:rPr>
          <w:rFonts w:ascii="Times New Roman" w:hAnsi="Times New Roman"/>
        </w:rPr>
        <w:t xml:space="preserve">to avoid </w:t>
      </w:r>
      <w:commentRangeEnd w:id="396"/>
      <w:r w:rsidR="00C41EC6">
        <w:rPr>
          <w:rStyle w:val="CommentReference"/>
        </w:rPr>
        <w:commentReference w:id="396"/>
      </w:r>
      <w:r w:rsidR="0098081B">
        <w:rPr>
          <w:rFonts w:ascii="Times New Roman" w:hAnsi="Times New Roman"/>
        </w:rPr>
        <w:t>the permeability penalty.</w:t>
      </w:r>
    </w:p>
    <w:p w14:paraId="25A16585" w14:textId="71BFEE2D"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 xml:space="preserve">that </w:t>
      </w:r>
      <w:commentRangeStart w:id="397"/>
      <w:r w:rsidR="00E2091A">
        <w:rPr>
          <w:rFonts w:ascii="Times New Roman" w:hAnsi="Times New Roman"/>
        </w:rPr>
        <w:t>instead</w:t>
      </w:r>
      <w:r>
        <w:rPr>
          <w:rFonts w:ascii="Times New Roman" w:hAnsi="Times New Roman"/>
        </w:rPr>
        <w:t xml:space="preserve"> focusing </w:t>
      </w:r>
      <w:commentRangeEnd w:id="397"/>
      <w:r w:rsidR="00737A01">
        <w:rPr>
          <w:rStyle w:val="CommentReference"/>
        </w:rPr>
        <w:commentReference w:id="397"/>
      </w:r>
      <w:r>
        <w:rPr>
          <w:rFonts w:ascii="Times New Roman" w:hAnsi="Times New Roman"/>
        </w:rPr>
        <w:t>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commentRangeStart w:id="398"/>
      <w:r w:rsidR="00E2091A">
        <w:rPr>
          <w:rFonts w:ascii="Times New Roman" w:hAnsi="Times New Roman"/>
        </w:rPr>
        <w:t xml:space="preserve">thermal properties </w:t>
      </w:r>
      <w:commentRangeEnd w:id="398"/>
      <w:r w:rsidR="000A426A">
        <w:rPr>
          <w:rStyle w:val="CommentReference"/>
        </w:rPr>
        <w:commentReference w:id="398"/>
      </w:r>
      <w:r w:rsidR="00E2091A">
        <w:rPr>
          <w:rFonts w:ascii="Times New Roman" w:hAnsi="Times New Roman"/>
        </w:rPr>
        <w:t>such as thermal conductivity, specific heat capacity, thermal expansion coefficient</w:t>
      </w:r>
      <w:commentRangeStart w:id="399"/>
      <w:r w:rsidR="00E2091A">
        <w:rPr>
          <w:rFonts w:ascii="Times New Roman" w:hAnsi="Times New Roman"/>
        </w:rPr>
        <w:t xml:space="preserve"> ratio </w:t>
      </w:r>
      <w:commentRangeEnd w:id="399"/>
      <w:r w:rsidR="00E811EB">
        <w:rPr>
          <w:rStyle w:val="CommentReference"/>
        </w:rPr>
        <w:commentReference w:id="399"/>
      </w:r>
      <w:r w:rsidR="00E2091A">
        <w:rPr>
          <w:rFonts w:ascii="Times New Roman" w:hAnsi="Times New Roman"/>
        </w:rPr>
        <w:t>and the thermo-osmosis coefficient</w:t>
      </w:r>
      <w:r>
        <w:rPr>
          <w:rFonts w:ascii="Times New Roman" w:hAnsi="Times New Roman"/>
        </w:rPr>
        <w:t xml:space="preserve"> also </w:t>
      </w:r>
      <w:commentRangeStart w:id="400"/>
      <w:r>
        <w:rPr>
          <w:rFonts w:ascii="Times New Roman" w:hAnsi="Times New Roman"/>
        </w:rPr>
        <w:t>deserves</w:t>
      </w:r>
      <w:commentRangeEnd w:id="400"/>
      <w:r w:rsidR="00E811EB">
        <w:rPr>
          <w:rStyle w:val="CommentReference"/>
        </w:rPr>
        <w:commentReference w:id="400"/>
      </w:r>
      <w:r>
        <w:rPr>
          <w:rFonts w:ascii="Times New Roman" w:hAnsi="Times New Roman"/>
        </w:rPr>
        <w:t xml:space="preserve"> 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commentRangeStart w:id="401"/>
      <w:r w:rsidR="005B2F06">
        <w:rPr>
          <w:rFonts w:ascii="Times New Roman" w:hAnsi="Times New Roman"/>
        </w:rPr>
        <w:t xml:space="preserve">is resulting </w:t>
      </w:r>
      <w:commentRangeEnd w:id="401"/>
      <w:r w:rsidR="00C463A0">
        <w:rPr>
          <w:rStyle w:val="CommentReference"/>
        </w:rPr>
        <w:commentReference w:id="401"/>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commentRangeStart w:id="402"/>
      <w:r w:rsidR="00E2091A">
        <w:rPr>
          <w:rFonts w:ascii="Times New Roman" w:hAnsi="Times New Roman"/>
        </w:rPr>
        <w:t>to prevent</w:t>
      </w:r>
      <w:r w:rsidR="0082060D">
        <w:rPr>
          <w:rFonts w:ascii="Times New Roman" w:hAnsi="Times New Roman"/>
        </w:rPr>
        <w:t xml:space="preserve"> </w:t>
      </w:r>
      <w:commentRangeEnd w:id="402"/>
      <w:r w:rsidR="00413FA8">
        <w:rPr>
          <w:rStyle w:val="CommentReference"/>
        </w:rPr>
        <w:commentReference w:id="402"/>
      </w:r>
      <w:r w:rsidR="0082060D">
        <w:rPr>
          <w:rFonts w:ascii="Times New Roman" w:hAnsi="Times New Roman"/>
        </w:rPr>
        <w:t>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w:t>
      </w:r>
      <w:r w:rsidR="00E2091A">
        <w:rPr>
          <w:rFonts w:ascii="Times New Roman" w:hAnsi="Times New Roman"/>
        </w:rPr>
        <w:lastRenderedPageBreak/>
        <w:t xml:space="preserve">the most direct method to achieve this goal. However, our results show that increasing the specific heat capacity is another efficient way to slow down the pore pressure build up progress. </w:t>
      </w:r>
      <w:r w:rsidR="005B2F06">
        <w:rPr>
          <w:rFonts w:ascii="Times New Roman" w:hAnsi="Times New Roman"/>
        </w:rPr>
        <w:t xml:space="preserve">More </w:t>
      </w:r>
      <w:commentRangeStart w:id="403"/>
      <w:r w:rsidR="005B2F06">
        <w:rPr>
          <w:rFonts w:ascii="Times New Roman" w:hAnsi="Times New Roman"/>
        </w:rPr>
        <w:t>important</w:t>
      </w:r>
      <w:commentRangeEnd w:id="403"/>
      <w:r w:rsidR="008B019A">
        <w:rPr>
          <w:rStyle w:val="CommentReference"/>
        </w:rPr>
        <w:commentReference w:id="403"/>
      </w:r>
      <w:r w:rsidR="005B2F06">
        <w:rPr>
          <w:rFonts w:ascii="Times New Roman" w:hAnsi="Times New Roman"/>
        </w:rPr>
        <w:t xml:space="preserve">, it </w:t>
      </w:r>
      <w:r w:rsidR="00E2091A">
        <w:rPr>
          <w:rFonts w:ascii="Times New Roman" w:hAnsi="Times New Roman"/>
        </w:rPr>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commentRangeStart w:id="404"/>
      <w:r>
        <w:rPr>
          <w:rFonts w:ascii="Times New Roman" w:hAnsi="Times New Roman"/>
        </w:rPr>
        <w:t>i</w:t>
      </w:r>
      <w:r w:rsidR="00D65643">
        <w:rPr>
          <w:rFonts w:ascii="Times New Roman" w:hAnsi="Times New Roman"/>
        </w:rPr>
        <w:t xml:space="preserve">s having very </w:t>
      </w:r>
      <w:commentRangeEnd w:id="404"/>
      <w:r w:rsidR="000937EC">
        <w:rPr>
          <w:rStyle w:val="CommentReference"/>
        </w:rPr>
        <w:commentReference w:id="404"/>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7777777" w:rsidR="00D65643" w:rsidRPr="00D65643" w:rsidRDefault="00D65643" w:rsidP="00B27921">
      <w:pPr>
        <w:spacing w:line="360" w:lineRule="auto"/>
        <w:jc w:val="both"/>
        <w:rPr>
          <w:rFonts w:ascii="Times New Roman" w:hAnsi="Times New Roman"/>
        </w:rPr>
      </w:pPr>
      <w:r w:rsidRPr="00D65643">
        <w:rPr>
          <w:rFonts w:ascii="Times New Roman" w:hAnsi="Times New Roman"/>
        </w:rPr>
        <w:t xml:space="preserve">This research is supported by the Swanson School of Engineering (summer research </w:t>
      </w:r>
      <w:commentRangeStart w:id="405"/>
      <w:r w:rsidRPr="00D65643">
        <w:rPr>
          <w:rFonts w:ascii="Times New Roman" w:hAnsi="Times New Roman"/>
        </w:rPr>
        <w:t>intership</w:t>
      </w:r>
      <w:commentRangeEnd w:id="405"/>
      <w:r w:rsidR="00EF2B69">
        <w:rPr>
          <w:rStyle w:val="CommentReference"/>
        </w:rPr>
        <w:commentReference w:id="405"/>
      </w:r>
      <w:r w:rsidRPr="00D65643">
        <w:rPr>
          <w:rFonts w:ascii="Times New Roman" w:hAnsi="Times New Roman"/>
        </w:rPr>
        <w:t xml:space="preserve"> program) and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w:t>
      </w:r>
      <w:commentRangeStart w:id="406"/>
      <w:r w:rsidRPr="00D65643">
        <w:rPr>
          <w:rFonts w:ascii="Times New Roman" w:hAnsi="Times New Roman"/>
        </w:rPr>
        <w:t>make</w:t>
      </w:r>
      <w:commentRangeEnd w:id="406"/>
      <w:r w:rsidR="000714C8">
        <w:rPr>
          <w:rStyle w:val="CommentReference"/>
        </w:rPr>
        <w:commentReference w:id="406"/>
      </w:r>
      <w:r w:rsidRPr="00D65643">
        <w:rPr>
          <w:rFonts w:ascii="Times New Roman" w:hAnsi="Times New Roman"/>
        </w:rPr>
        <w:t xml:space="preserve"> the Hydraulic Fracturing Lab here </w:t>
      </w:r>
      <w:commentRangeStart w:id="407"/>
      <w:r w:rsidRPr="00D65643">
        <w:rPr>
          <w:rFonts w:ascii="Times New Roman" w:hAnsi="Times New Roman"/>
        </w:rPr>
        <w:t xml:space="preserve">at </w:t>
      </w:r>
      <w:commentRangeEnd w:id="407"/>
      <w:r w:rsidR="00FA481F">
        <w:rPr>
          <w:rStyle w:val="CommentReference"/>
        </w:rPr>
        <w:commentReference w:id="407"/>
      </w:r>
      <w:r w:rsidRPr="00D65643">
        <w:rPr>
          <w:rFonts w:ascii="Times New Roman" w:hAnsi="Times New Roman"/>
        </w:rPr>
        <w:t xml:space="preserve">University of </w:t>
      </w:r>
      <w:commentRangeStart w:id="408"/>
      <w:r w:rsidRPr="00D65643">
        <w:rPr>
          <w:rFonts w:ascii="Times New Roman" w:hAnsi="Times New Roman"/>
        </w:rPr>
        <w:t xml:space="preserve">Pittsburgh and finally </w:t>
      </w:r>
      <w:commentRangeEnd w:id="408"/>
      <w:r w:rsidR="00163297">
        <w:rPr>
          <w:rStyle w:val="CommentReference"/>
        </w:rPr>
        <w:commentReference w:id="408"/>
      </w:r>
      <w:r w:rsidRPr="00D65643">
        <w:rPr>
          <w:rFonts w:ascii="Times New Roman" w:hAnsi="Times New Roman"/>
        </w:rPr>
        <w:t xml:space="preserve">the postdoc scholar and graduate students from NASEM GRP funded project: Cindy Cao (OSU), </w:t>
      </w:r>
      <w:commentRangeStart w:id="409"/>
      <w:r w:rsidRPr="00D65643">
        <w:rPr>
          <w:rFonts w:ascii="Times New Roman" w:hAnsi="Times New Roman"/>
        </w:rPr>
        <w:t>MercyAchang</w:t>
      </w:r>
      <w:commentRangeEnd w:id="409"/>
      <w:r w:rsidR="007E0BC7">
        <w:rPr>
          <w:rStyle w:val="CommentReference"/>
        </w:rPr>
        <w:commentReference w:id="409"/>
      </w:r>
      <w:r w:rsidRPr="00D65643">
        <w:rPr>
          <w:rFonts w:ascii="Times New Roman" w:hAnsi="Times New Roman"/>
        </w:rPr>
        <w:t xml:space="preserve"> (OSU), Cody</w:t>
      </w:r>
      <w:commentRangeStart w:id="410"/>
      <w:r w:rsidRPr="00D65643">
        <w:rPr>
          <w:rFonts w:ascii="Times New Roman" w:hAnsi="Times New Roman"/>
        </w:rPr>
        <w:t>,</w:t>
      </w:r>
      <w:commentRangeEnd w:id="410"/>
      <w:r w:rsidR="00191965">
        <w:rPr>
          <w:rStyle w:val="CommentReference"/>
        </w:rPr>
        <w:commentReference w:id="410"/>
      </w:r>
      <w:r w:rsidRPr="00D65643">
        <w:rPr>
          <w:rFonts w:ascii="Times New Roman" w:hAnsi="Times New Roman"/>
        </w:rPr>
        <w:t xml:space="preserve"> Massion (OSU), Vamsi Vissa (OSU), Tamitope Ajayi (LSU), Farzana Rahman (UTA</w:t>
      </w:r>
      <w:commentRangeStart w:id="411"/>
      <w:r w:rsidRPr="00D65643">
        <w:rPr>
          <w:rFonts w:ascii="Times New Roman" w:hAnsi="Times New Roman"/>
        </w:rPr>
        <w:t>)</w:t>
      </w:r>
      <w:commentRangeEnd w:id="411"/>
      <w:r w:rsidR="00530F2F">
        <w:rPr>
          <w:rStyle w:val="CommentReference"/>
        </w:rPr>
        <w:commentReference w:id="411"/>
      </w:r>
      <w:r w:rsidRPr="00D65643">
        <w:rPr>
          <w:rFonts w:ascii="Times New Roman" w:hAnsi="Times New Roman"/>
        </w:rPr>
        <w:t xml:space="preserve">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6" type="#_x0000_t75" alt="" style="width:10.9pt;height:10.9pt;mso-width-percent:0;mso-height-percent:0;mso-width-percent:0;mso-height-percent:0" o:ole="">
                  <v:imagedata r:id="rId299" o:title=""/>
                </v:shape>
                <o:OLEObject Type="Embed" ProgID="Equation.DSMT4" ShapeID="_x0000_i1176" DrawAspect="Content" ObjectID="_1717353788" r:id="rId300"/>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7" type="#_x0000_t75" alt="" style="width:14.55pt;height:18.6pt;mso-width-percent:0;mso-height-percent:0;mso-width-percent:0;mso-height-percent:0" o:ole="">
                  <v:imagedata r:id="rId301" o:title=""/>
                </v:shape>
                <o:OLEObject Type="Embed" ProgID="Equation.DSMT4" ShapeID="_x0000_i1177" DrawAspect="Content" ObjectID="_1717353789" r:id="rId302"/>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78" type="#_x0000_t75" alt="" style="width:10.9pt;height:12.55pt;mso-width-percent:0;mso-height-percent:0;mso-width-percent:0;mso-height-percent:0" o:ole="">
                  <v:imagedata r:id="rId303" o:title=""/>
                </v:shape>
                <o:OLEObject Type="Embed" ProgID="Equation.DSMT4" ShapeID="_x0000_i1178" DrawAspect="Content" ObjectID="_1717353790" r:id="rId304"/>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79" type="#_x0000_t75" alt="" style="width:10.9pt;height:18.6pt;mso-width-percent:0;mso-height-percent:0;mso-width-percent:0;mso-height-percent:0" o:ole="">
                  <v:imagedata r:id="rId305" o:title=""/>
                </v:shape>
                <o:OLEObject Type="Embed" ProgID="Equation.DSMT4" ShapeID="_x0000_i1179" DrawAspect="Content" ObjectID="_1717353791" r:id="rId306"/>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 xml:space="preserve">Coefficient of volumetric thermal expansion </w:t>
            </w:r>
            <w:commentRangeStart w:id="412"/>
            <w:r w:rsidRPr="00D570D0">
              <w:rPr>
                <w:rFonts w:ascii="Times New Roman" w:hAnsi="Times New Roman"/>
              </w:rPr>
              <w:t>of solid</w:t>
            </w:r>
            <w:commentRangeEnd w:id="412"/>
            <w:r w:rsidR="0053409E">
              <w:rPr>
                <w:rStyle w:val="CommentReference"/>
              </w:rPr>
              <w:commentReference w:id="412"/>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80" type="#_x0000_t75" alt="" style="width:14.55pt;height:17pt;mso-width-percent:0;mso-height-percent:0;mso-width-percent:0;mso-height-percent:0" o:ole="">
                  <v:imagedata r:id="rId307" o:title=""/>
                </v:shape>
                <o:OLEObject Type="Embed" ProgID="Equation.DSMT4" ShapeID="_x0000_i1180" DrawAspect="Content" ObjectID="_1717353792" r:id="rId308"/>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 xml:space="preserve">Coefficient of volumetric thermal expansion </w:t>
            </w:r>
            <w:commentRangeStart w:id="413"/>
            <w:r w:rsidRPr="00D570D0">
              <w:rPr>
                <w:rFonts w:ascii="Times New Roman" w:hAnsi="Times New Roman"/>
              </w:rPr>
              <w:t>of</w:t>
            </w:r>
            <w:commentRangeEnd w:id="413"/>
            <w:r w:rsidR="003B3975">
              <w:rPr>
                <w:rStyle w:val="CommentReference"/>
              </w:rPr>
              <w:commentReference w:id="413"/>
            </w:r>
            <w:r w:rsidRPr="00D570D0">
              <w:rPr>
                <w:rFonts w:ascii="Times New Roman" w:hAnsi="Times New Roman"/>
              </w:rPr>
              <w:t xml:space="preserve">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81" type="#_x0000_t75" alt="" style="width:14.55pt;height:17pt;mso-width-percent:0;mso-height-percent:0;mso-width-percent:0;mso-height-percent:0" o:ole="">
                  <v:imagedata r:id="rId309" o:title=""/>
                </v:shape>
                <o:OLEObject Type="Embed" ProgID="Equation.DSMT4" ShapeID="_x0000_i1181" DrawAspect="Content" ObjectID="_1717353793" r:id="rId310"/>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2" type="#_x0000_t75" alt="" style="width:10.9pt;height:18.6pt;mso-width-percent:0;mso-height-percent:0;mso-width-percent:0;mso-height-percent:0" o:ole="">
                  <v:imagedata r:id="rId311" o:title=""/>
                </v:shape>
                <o:OLEObject Type="Embed" ProgID="Equation.DSMT4" ShapeID="_x0000_i1182" DrawAspect="Content" ObjectID="_1717353794" r:id="rId312"/>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3" type="#_x0000_t75" alt="" style="width:10.9pt;height:18.6pt;mso-width-percent:0;mso-height-percent:0;mso-width-percent:0;mso-height-percent:0" o:ole="">
                  <v:imagedata r:id="rId313" o:title=""/>
                </v:shape>
                <o:OLEObject Type="Embed" ProgID="Equation.DSMT4" ShapeID="_x0000_i1183" DrawAspect="Content" ObjectID="_1717353795" r:id="rId314"/>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4" type="#_x0000_t75" alt="" style="width:10.9pt;height:10.9pt;mso-width-percent:0;mso-height-percent:0;mso-width-percent:0;mso-height-percent:0" o:ole="">
                  <v:imagedata r:id="rId315" o:title=""/>
                </v:shape>
                <o:OLEObject Type="Embed" ProgID="Equation.DSMT4" ShapeID="_x0000_i1184" DrawAspect="Content" ObjectID="_1717353796" r:id="rId316"/>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5" type="#_x0000_t75" alt="" style="width:10.9pt;height:10.9pt;mso-width-percent:0;mso-height-percent:0;mso-width-percent:0;mso-height-percent:0" o:ole="">
                  <v:imagedata r:id="rId317" o:title=""/>
                </v:shape>
                <o:OLEObject Type="Embed" ProgID="Equation.DSMT4" ShapeID="_x0000_i1185" DrawAspect="Content" ObjectID="_1717353797" r:id="rId318"/>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6" type="#_x0000_t75" alt="" style="width:10.9pt;height:14.55pt;mso-width-percent:0;mso-height-percent:0;mso-width-percent:0;mso-height-percent:0" o:ole="">
                  <v:imagedata r:id="rId319" o:title=""/>
                </v:shape>
                <o:OLEObject Type="Embed" ProgID="Equation.DSMT4" ShapeID="_x0000_i1186" DrawAspect="Content" ObjectID="_1717353798" r:id="rId320"/>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7" type="#_x0000_t75" alt="" style="width:10.9pt;height:14.55pt;mso-width-percent:0;mso-height-percent:0;mso-width-percent:0;mso-height-percent:0" o:ole="">
                  <v:imagedata r:id="rId321" o:title=""/>
                </v:shape>
                <o:OLEObject Type="Embed" ProgID="Equation.DSMT4" ShapeID="_x0000_i1187" DrawAspect="Content" ObjectID="_1717353799" r:id="rId322"/>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88" type="#_x0000_t75" alt="" style="width:10.9pt;height:18.6pt;mso-width-percent:0;mso-height-percent:0;mso-width-percent:0;mso-height-percent:0" o:ole="">
                  <v:imagedata r:id="rId323" o:title=""/>
                </v:shape>
                <o:OLEObject Type="Embed" ProgID="Equation.DSMT4" ShapeID="_x0000_i1188" DrawAspect="Content" ObjectID="_1717353800" r:id="rId324"/>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89" type="#_x0000_t75" alt="" style="width:12.55pt;height:17pt;mso-width-percent:0;mso-height-percent:0;mso-width-percent:0;mso-height-percent:0" o:ole="">
                  <v:imagedata r:id="rId325" o:title=""/>
                </v:shape>
                <o:OLEObject Type="Embed" ProgID="Equation.DSMT4" ShapeID="_x0000_i1189" DrawAspect="Content" ObjectID="_1717353801" r:id="rId326"/>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90" type="#_x0000_t75" alt="" style="width:13.75pt;height:17pt;mso-width-percent:0;mso-height-percent:0;mso-width-percent:0;mso-height-percent:0" o:ole="">
                  <v:imagedata r:id="rId327" o:title=""/>
                </v:shape>
                <o:OLEObject Type="Embed" ProgID="Equation.DSMT4" ShapeID="_x0000_i1190" DrawAspect="Content" ObjectID="_1717353802" r:id="rId328"/>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91" type="#_x0000_t75" alt="" style="width:7.7pt;height:10.9pt;mso-width-percent:0;mso-height-percent:0;mso-width-percent:0;mso-height-percent:0" o:ole="">
                  <v:imagedata r:id="rId329" o:title=""/>
                </v:shape>
                <o:OLEObject Type="Embed" ProgID="Equation.DSMT4" ShapeID="_x0000_i1191" DrawAspect="Content" ObjectID="_1717353803" r:id="rId330"/>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2" type="#_x0000_t75" alt="" style="width:10.9pt;height:10.9pt;mso-width-percent:0;mso-height-percent:0;mso-width-percent:0;mso-height-percent:0" o:ole="">
                  <v:imagedata r:id="rId331" o:title=""/>
                </v:shape>
                <o:OLEObject Type="Embed" ProgID="Equation.DSMT4" ShapeID="_x0000_i1192" DrawAspect="Content" ObjectID="_1717353804" r:id="rId332"/>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3" type="#_x0000_t75" alt="" style="width:10.9pt;height:12.55pt;mso-width-percent:0;mso-height-percent:0;mso-width-percent:0;mso-height-percent:0" o:ole="">
                  <v:imagedata r:id="rId333" o:title=""/>
                </v:shape>
                <o:OLEObject Type="Embed" ProgID="Equation.DSMT4" ShapeID="_x0000_i1193" DrawAspect="Content" ObjectID="_1717353805" r:id="rId334"/>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414" w:name="PasteStart"/>
      <w:bookmarkStart w:id="415" w:name="MTBlankEqn"/>
      <w:bookmarkEnd w:id="414"/>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4" type="#_x0000_t75" alt="" style="width:10.9pt;height:17.4pt;mso-width-percent:0;mso-height-percent:0;mso-width-percent:0;mso-height-percent:0" o:ole="">
                  <v:imagedata r:id="rId335" o:title=""/>
                </v:shape>
                <o:OLEObject Type="Embed" ProgID="Equation.DSMT4" ShapeID="_x0000_i1194" DrawAspect="Content" ObjectID="_1717353806" r:id="rId336"/>
              </w:object>
            </w:r>
            <w:bookmarkStart w:id="416" w:name="PasteEnd"/>
            <w:bookmarkEnd w:id="415"/>
            <w:bookmarkEnd w:id="416"/>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5" type="#_x0000_t75" alt="" style="width:12.55pt;height:19pt;mso-width-percent:0;mso-height-percent:0;mso-width-percent:0;mso-height-percent:0" o:ole="">
                  <v:imagedata r:id="rId337" o:title=""/>
                </v:shape>
                <o:OLEObject Type="Embed" ProgID="Equation.DSMT4" ShapeID="_x0000_i1195" DrawAspect="Content" ObjectID="_1717353807" r:id="rId338"/>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5614A648"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w:t>
      </w:r>
      <w:commentRangeStart w:id="417"/>
      <w:r>
        <w:rPr>
          <w:rFonts w:ascii="Times New Roman" w:hAnsi="Times New Roman"/>
        </w:rPr>
        <w:t xml:space="preserve">is same </w:t>
      </w:r>
      <w:commentRangeEnd w:id="417"/>
      <w:r w:rsidR="001B638C">
        <w:rPr>
          <w:rStyle w:val="CommentReference"/>
        </w:rPr>
        <w:commentReference w:id="417"/>
      </w:r>
      <w:r>
        <w:rPr>
          <w:rFonts w:ascii="Times New Roman" w:hAnsi="Times New Roman"/>
        </w:rPr>
        <w:t>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6" type="#_x0000_t75" alt="" style="width:10.9pt;height:10.9pt;mso-width-percent:0;mso-height-percent:0;mso-width-percent:0;mso-height-percent:0" o:ole="">
                  <v:imagedata r:id="rId299" o:title=""/>
                </v:shape>
                <o:OLEObject Type="Embed" ProgID="Equation.DSMT4" ShapeID="_x0000_i1196" DrawAspect="Content" ObjectID="_1717353808" r:id="rId339"/>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7" type="#_x0000_t75" alt="" style="width:10.9pt;height:12.55pt;mso-width-percent:0;mso-height-percent:0;mso-width-percent:0;mso-height-percent:0" o:ole="">
                  <v:imagedata r:id="rId303" o:title=""/>
                </v:shape>
                <o:OLEObject Type="Embed" ProgID="Equation.DSMT4" ShapeID="_x0000_i1197" DrawAspect="Content" ObjectID="_1717353809" r:id="rId340"/>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198" type="#_x0000_t75" alt="" style="width:10.9pt;height:18.6pt;mso-width-percent:0;mso-height-percent:0;mso-width-percent:0;mso-height-percent:0" o:ole="">
                  <v:imagedata r:id="rId311" o:title=""/>
                </v:shape>
                <o:OLEObject Type="Embed" ProgID="Equation.DSMT4" ShapeID="_x0000_i1198" DrawAspect="Content" ObjectID="_1717353810" r:id="rId341"/>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199" type="#_x0000_t75" alt="" style="width:10.9pt;height:10.9pt;mso-width-percent:0;mso-height-percent:0;mso-width-percent:0;mso-height-percent:0" o:ole="">
                  <v:imagedata r:id="rId331" o:title=""/>
                </v:shape>
                <o:OLEObject Type="Embed" ProgID="Equation.DSMT4" ShapeID="_x0000_i1199" DrawAspect="Content" ObjectID="_1717353811" r:id="rId342"/>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200" type="#_x0000_t75" alt="" style="width:10.9pt;height:12.55pt;mso-width-percent:0;mso-height-percent:0;mso-width-percent:0;mso-height-percent:0" o:ole="">
                  <v:imagedata r:id="rId333" o:title=""/>
                </v:shape>
                <o:OLEObject Type="Embed" ProgID="Equation.DSMT4" ShapeID="_x0000_i1200" DrawAspect="Content" ObjectID="_1717353812" r:id="rId343"/>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201" type="#_x0000_t75" alt="" style="width:7.7pt;height:10.9pt;mso-width-percent:0;mso-height-percent:0;mso-width-percent:0;mso-height-percent:0" o:ole="">
                  <v:imagedata r:id="rId329" o:title=""/>
                </v:shape>
                <o:OLEObject Type="Embed" ProgID="Equation.DSMT4" ShapeID="_x0000_i1201" DrawAspect="Content" ObjectID="_1717353813" r:id="rId344"/>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2" type="#_x0000_t75" alt="" style="width:10.9pt;height:14.55pt;mso-width-percent:0;mso-height-percent:0;mso-width-percent:0;mso-height-percent:0" o:ole="">
                  <v:imagedata r:id="rId321" o:title=""/>
                </v:shape>
                <o:OLEObject Type="Embed" ProgID="Equation.DSMT4" ShapeID="_x0000_i1202" DrawAspect="Content" ObjectID="_1717353814" r:id="rId345"/>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3" type="#_x0000_t75" alt="" style="width:13.75pt;height:19pt;mso-width-percent:0;mso-height-percent:0;mso-width-percent:0;mso-height-percent:0" o:ole="">
                  <v:imagedata r:id="rId346" o:title=""/>
                </v:shape>
                <o:OLEObject Type="Embed" ProgID="Equation.DSMT4" ShapeID="_x0000_i1203" DrawAspect="Content" ObjectID="_1717353815" r:id="rId347"/>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4" type="#_x0000_t75" alt="" style="width:12.55pt;height:17pt;mso-width-percent:0;mso-height-percent:0;mso-width-percent:0;mso-height-percent:0" o:ole="">
                  <v:imagedata r:id="rId348" o:title=""/>
                </v:shape>
                <o:OLEObject Type="Embed" ProgID="Equation.DSMT4" ShapeID="_x0000_i1204" DrawAspect="Content" ObjectID="_1717353816" r:id="rId349"/>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5" type="#_x0000_t75" alt="" style="width:13.75pt;height:17pt;mso-width-percent:0;mso-height-percent:0;mso-width-percent:0;mso-height-percent:0" o:ole="">
                  <v:imagedata r:id="rId350" o:title=""/>
                </v:shape>
                <o:OLEObject Type="Embed" ProgID="Equation.DSMT4" ShapeID="_x0000_i1205" DrawAspect="Content" ObjectID="_1717353817" r:id="rId351"/>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6" type="#_x0000_t75" alt="" style="width:10.9pt;height:10.9pt;mso-width-percent:0;mso-height-percent:0;mso-width-percent:0;mso-height-percent:0" o:ole="">
                  <v:imagedata r:id="rId315" o:title=""/>
                </v:shape>
                <o:OLEObject Type="Embed" ProgID="Equation.DSMT4" ShapeID="_x0000_i1206" DrawAspect="Content" ObjectID="_1717353818" r:id="rId352"/>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 xml:space="preserve">Stehfest’s method can be expressed as, </w:t>
      </w:r>
      <w:commentRangeStart w:id="418"/>
      <w:r w:rsidRPr="00E16FDC">
        <w:rPr>
          <w:rFonts w:ascii="Times New Roman" w:hAnsi="Times New Roman"/>
        </w:rPr>
        <w:t>taking pore pressure for example:</w:t>
      </w:r>
      <w:commentRangeEnd w:id="418"/>
      <w:r w:rsidR="00FF33CC">
        <w:rPr>
          <w:rStyle w:val="CommentReference"/>
        </w:rPr>
        <w:commentReference w:id="418"/>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7" type="#_x0000_t75" alt="" style="width:209.95pt;height:37.6pt;mso-width-percent:0;mso-height-percent:0;mso-width-percent:0;mso-height-percent:0" o:ole="">
            <v:imagedata r:id="rId353" o:title=""/>
          </v:shape>
          <o:OLEObject Type="Embed" ProgID="Equation.DSMT4" ShapeID="_x0000_i1207" DrawAspect="Content" ObjectID="_1717353819" r:id="rId354"/>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08" type="#_x0000_t75" alt="" style="width:10.9pt;height:17pt;mso-width-percent:0;mso-height-percent:0;mso-width-percent:0;mso-height-percent:0" o:ole="">
            <v:imagedata r:id="rId355" o:title=""/>
          </v:shape>
          <o:OLEObject Type="Embed" ProgID="Equation.DSMT4" ShapeID="_x0000_i1208" DrawAspect="Content" ObjectID="_1717353820" r:id="rId356"/>
        </w:object>
      </w:r>
      <w:commentRangeStart w:id="419"/>
      <w:r>
        <w:rPr>
          <w:rFonts w:ascii="Times New Roman" w:hAnsi="Times New Roman"/>
        </w:rPr>
        <w:t>are</w:t>
      </w:r>
      <w:commentRangeEnd w:id="419"/>
      <w:r w:rsidR="00195D4D">
        <w:rPr>
          <w:rStyle w:val="CommentReference"/>
        </w:rPr>
        <w:commentReference w:id="419"/>
      </w:r>
      <w:r>
        <w:rPr>
          <w:rFonts w:ascii="Times New Roman" w:hAnsi="Times New Roman"/>
        </w:rPr>
        <w:t xml:space="preserv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09" type="#_x0000_t75" alt="" style="width:294.05pt;height:37.6pt;mso-width-percent:0;mso-height-percent:0;mso-width-percent:0;mso-height-percent:0" o:ole="">
            <v:imagedata r:id="rId357" o:title=""/>
          </v:shape>
          <o:OLEObject Type="Embed" ProgID="Equation.DSMT4" ShapeID="_x0000_i1209" DrawAspect="Content" ObjectID="_1717353821" r:id="rId358"/>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9"/>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77777777" w:rsidR="00B45083" w:rsidRPr="009211A7" w:rsidRDefault="00B45083" w:rsidP="00B45083">
      <w:pPr>
        <w:spacing w:line="360" w:lineRule="auto"/>
        <w:jc w:val="center"/>
        <w:rPr>
          <w:rFonts w:ascii="Times New Roman" w:hAnsi="Times New Roman"/>
        </w:rPr>
      </w:pPr>
      <w:bookmarkStart w:id="420" w:name="OLE_LINK5"/>
      <w:bookmarkStart w:id="421" w:name="OLE_LINK6"/>
      <w:r>
        <w:rPr>
          <w:rFonts w:ascii="Times New Roman" w:hAnsi="Times New Roman"/>
        </w:rPr>
        <w:t xml:space="preserve">Pairwise bivariate distributions </w:t>
      </w:r>
      <w:bookmarkEnd w:id="420"/>
      <w:bookmarkEnd w:id="421"/>
      <w:r>
        <w:rPr>
          <w:rFonts w:ascii="Times New Roman" w:hAnsi="Times New Roman"/>
        </w:rPr>
        <w:t xml:space="preserve">for eleven variables (each orange color dot </w:t>
      </w:r>
      <w:commentRangeStart w:id="422"/>
      <w:r>
        <w:rPr>
          <w:rFonts w:ascii="Times New Roman" w:hAnsi="Times New Roman"/>
        </w:rPr>
        <w:t>represents tensile case and blue color dot represents compressive case</w:t>
      </w:r>
      <w:commentRangeEnd w:id="422"/>
      <w:r w:rsidR="00932589">
        <w:rPr>
          <w:rStyle w:val="CommentReference"/>
        </w:rPr>
        <w:commentReference w:id="422"/>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6F3A5A9D" w14:textId="77777777" w:rsidR="008C2D52" w:rsidRPr="00F87AC5" w:rsidRDefault="00D65643" w:rsidP="00D65643">
      <w:pPr>
        <w:pStyle w:val="Paper"/>
        <w:rPr>
          <w:sz w:val="24"/>
          <w:szCs w:val="24"/>
        </w:rPr>
      </w:pPr>
      <w:r w:rsidRPr="00F87AC5">
        <w:rPr>
          <w:sz w:val="24"/>
          <w:szCs w:val="24"/>
        </w:rPr>
        <w:t>Reference</w:t>
      </w:r>
    </w:p>
    <w:p w14:paraId="2CB3272E" w14:textId="77777777" w:rsidR="008C2D52" w:rsidRPr="008C2D52" w:rsidRDefault="008C2D52"/>
    <w:p w14:paraId="58BA2795" w14:textId="77777777" w:rsidR="00CC5ECC" w:rsidRPr="0072547F" w:rsidRDefault="00E0326E"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fldChar w:fldCharType="begin"/>
      </w:r>
      <w:r w:rsidRPr="0072547F">
        <w:rPr>
          <w:rFonts w:ascii="Times New Roman" w:hAnsi="Times New Roman" w:cs="Times New Roman"/>
        </w:rPr>
        <w:instrText xml:space="preserve"> ADDIN EN.REFLIST </w:instrText>
      </w:r>
      <w:r w:rsidRPr="0072547F">
        <w:rPr>
          <w:rFonts w:ascii="Times New Roman" w:hAnsi="Times New Roman" w:cs="Times New Roman"/>
        </w:rPr>
        <w:fldChar w:fldCharType="separate"/>
      </w:r>
      <w:r w:rsidR="00CC5ECC" w:rsidRPr="0072547F">
        <w:rPr>
          <w:rFonts w:ascii="Times New Roman" w:hAnsi="Times New Roman" w:cs="Times New Roman"/>
        </w:rPr>
        <w:t xml:space="preserve">Abbas, S., &amp; Lecampion, B. (2013). </w:t>
      </w:r>
      <w:r w:rsidR="00CC5ECC" w:rsidRPr="0072547F">
        <w:rPr>
          <w:rFonts w:ascii="Times New Roman" w:hAnsi="Times New Roman" w:cs="Times New Roman"/>
          <w:i/>
        </w:rPr>
        <w:t>Initiation and breakdown of an axisymmetric hydraulicfracture transverse to a horizontal wellbore.</w:t>
      </w:r>
      <w:r w:rsidR="00CC5ECC" w:rsidRPr="0072547F">
        <w:rPr>
          <w:rFonts w:ascii="Times New Roman" w:hAnsi="Times New Roman" w:cs="Times New Roman"/>
        </w:rPr>
        <w:t xml:space="preserve"> Paper presented at the ISRM International Conference for Effective and Sustainable Hydraulic Fracturing.</w:t>
      </w:r>
    </w:p>
    <w:p w14:paraId="4517B06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Ahmed, S., Salehi, S., &amp; Ezeakacha, C. (2020). Review of gas migration and wellbore leakage in liner hanger dual barrier system: Challenges and implications for industry. </w:t>
      </w:r>
      <w:r w:rsidRPr="0072547F">
        <w:rPr>
          <w:rFonts w:ascii="Times New Roman" w:hAnsi="Times New Roman" w:cs="Times New Roman"/>
          <w:i/>
        </w:rPr>
        <w:t>Journal of Natural Gas Science and Engineering, 78</w:t>
      </w:r>
      <w:r w:rsidRPr="0072547F">
        <w:rPr>
          <w:rFonts w:ascii="Times New Roman" w:hAnsi="Times New Roman" w:cs="Times New Roman"/>
        </w:rPr>
        <w:t xml:space="preserve">, 103284. </w:t>
      </w:r>
    </w:p>
    <w:p w14:paraId="46BD9A79"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Allahvirdizadeh, P. (2020). A review on geothermal wells: Well integrity issues. </w:t>
      </w:r>
      <w:r w:rsidRPr="0072547F">
        <w:rPr>
          <w:rFonts w:ascii="Times New Roman" w:hAnsi="Times New Roman" w:cs="Times New Roman"/>
          <w:i/>
        </w:rPr>
        <w:t>Journal of cleaner production, 275</w:t>
      </w:r>
      <w:r w:rsidRPr="0072547F">
        <w:rPr>
          <w:rFonts w:ascii="Times New Roman" w:hAnsi="Times New Roman" w:cs="Times New Roman"/>
        </w:rPr>
        <w:t xml:space="preserve">, 124009. </w:t>
      </w:r>
    </w:p>
    <w:p w14:paraId="79B482F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anthia, N., &amp; Mindess, S. (1989). Water permeability of cement paste. </w:t>
      </w:r>
      <w:r w:rsidRPr="0072547F">
        <w:rPr>
          <w:rFonts w:ascii="Times New Roman" w:hAnsi="Times New Roman" w:cs="Times New Roman"/>
          <w:i/>
        </w:rPr>
        <w:t>Cement and concrete research, 19</w:t>
      </w:r>
      <w:r w:rsidRPr="0072547F">
        <w:rPr>
          <w:rFonts w:ascii="Times New Roman" w:hAnsi="Times New Roman" w:cs="Times New Roman"/>
        </w:rPr>
        <w:t xml:space="preserve">(5), 727-736. </w:t>
      </w:r>
    </w:p>
    <w:p w14:paraId="4075D82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ear, J., &amp; Corapcioglu, M. (1981). A mathematical model for consolidation in a thermoelastic aquifer due to hot water injection or pumping. </w:t>
      </w:r>
      <w:r w:rsidRPr="0072547F">
        <w:rPr>
          <w:rFonts w:ascii="Times New Roman" w:hAnsi="Times New Roman" w:cs="Times New Roman"/>
          <w:i/>
        </w:rPr>
        <w:t>Water Resources Research, 17</w:t>
      </w:r>
      <w:r w:rsidRPr="0072547F">
        <w:rPr>
          <w:rFonts w:ascii="Times New Roman" w:hAnsi="Times New Roman" w:cs="Times New Roman"/>
        </w:rPr>
        <w:t xml:space="preserve">(3), 723-736. </w:t>
      </w:r>
    </w:p>
    <w:p w14:paraId="3AD9940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Biot, M. A. (1977). Variational Lagrangian-thermodynamics of nonisothermal finite strain mechanics of porous solids and thermomolecular diffusion. </w:t>
      </w:r>
      <w:r w:rsidRPr="0072547F">
        <w:rPr>
          <w:rFonts w:ascii="Times New Roman" w:hAnsi="Times New Roman" w:cs="Times New Roman"/>
          <w:i/>
        </w:rPr>
        <w:t>International Journal of Solids and Structures, 13</w:t>
      </w:r>
      <w:r w:rsidRPr="0072547F">
        <w:rPr>
          <w:rFonts w:ascii="Times New Roman" w:hAnsi="Times New Roman" w:cs="Times New Roman"/>
        </w:rPr>
        <w:t xml:space="preserve">(6), 579-597. </w:t>
      </w:r>
    </w:p>
    <w:p w14:paraId="62D93FB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ai, W., Deng, J., Luo, M., Feng, Y., Li, J., &amp; Liu, Q. (2022). Recent advances of cementing technologies for ultra-HTHP formations. </w:t>
      </w:r>
      <w:r w:rsidRPr="0072547F">
        <w:rPr>
          <w:rFonts w:ascii="Times New Roman" w:hAnsi="Times New Roman" w:cs="Times New Roman"/>
          <w:i/>
        </w:rPr>
        <w:t>International Journal of Oil, Gas and Coal Technology, 29</w:t>
      </w:r>
      <w:r w:rsidRPr="0072547F">
        <w:rPr>
          <w:rFonts w:ascii="Times New Roman" w:hAnsi="Times New Roman" w:cs="Times New Roman"/>
        </w:rPr>
        <w:t xml:space="preserve">(1), 27-51. </w:t>
      </w:r>
    </w:p>
    <w:p w14:paraId="0DFBD78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arnahan, C. (1983). Thermodynamic coupling of heat and matter flows in near-field regions of nuclear waste repositories. </w:t>
      </w:r>
      <w:r w:rsidRPr="0072547F">
        <w:rPr>
          <w:rFonts w:ascii="Times New Roman" w:hAnsi="Times New Roman" w:cs="Times New Roman"/>
          <w:i/>
        </w:rPr>
        <w:t>MRS Online Proceedings Library (OPL), 26</w:t>
      </w:r>
      <w:r w:rsidRPr="0072547F">
        <w:rPr>
          <w:rFonts w:ascii="Times New Roman" w:hAnsi="Times New Roman" w:cs="Times New Roman"/>
        </w:rPr>
        <w:t xml:space="preserve">. </w:t>
      </w:r>
    </w:p>
    <w:p w14:paraId="75AF9FD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hen, G., &amp; Ewy, R. T. (2005). Thermoporoelastic effect on wellbore stability. </w:t>
      </w:r>
      <w:r w:rsidRPr="0072547F">
        <w:rPr>
          <w:rFonts w:ascii="Times New Roman" w:hAnsi="Times New Roman" w:cs="Times New Roman"/>
          <w:i/>
        </w:rPr>
        <w:t>SpE Journal, 10</w:t>
      </w:r>
      <w:r w:rsidRPr="0072547F">
        <w:rPr>
          <w:rFonts w:ascii="Times New Roman" w:hAnsi="Times New Roman" w:cs="Times New Roman"/>
        </w:rPr>
        <w:t xml:space="preserve">(02), 121-129. </w:t>
      </w:r>
    </w:p>
    <w:p w14:paraId="74DD1409"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Cheng, A. H.-D. (2016). </w:t>
      </w:r>
      <w:r w:rsidRPr="0072547F">
        <w:rPr>
          <w:rFonts w:ascii="Times New Roman" w:hAnsi="Times New Roman" w:cs="Times New Roman"/>
          <w:i/>
        </w:rPr>
        <w:t>Poroelasticity</w:t>
      </w:r>
      <w:r w:rsidRPr="0072547F">
        <w:rPr>
          <w:rFonts w:ascii="Times New Roman" w:hAnsi="Times New Roman" w:cs="Times New Roman"/>
        </w:rPr>
        <w:t xml:space="preserve"> (Vol. 27): Springer.</w:t>
      </w:r>
    </w:p>
    <w:p w14:paraId="19AAFF6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Bruijn, G., Skeates, C., Greenaway, R., Harrison, D., Parris, M., James, S., . . . Temple, L. (2008). High-pressure, high-temperature technologies. </w:t>
      </w:r>
      <w:r w:rsidRPr="0072547F">
        <w:rPr>
          <w:rFonts w:ascii="Times New Roman" w:hAnsi="Times New Roman" w:cs="Times New Roman"/>
          <w:i/>
        </w:rPr>
        <w:t>Oilfield Review, 20</w:t>
      </w:r>
      <w:r w:rsidRPr="0072547F">
        <w:rPr>
          <w:rFonts w:ascii="Times New Roman" w:hAnsi="Times New Roman" w:cs="Times New Roman"/>
        </w:rPr>
        <w:t xml:space="preserve">(3), 46-60. </w:t>
      </w:r>
    </w:p>
    <w:p w14:paraId="6DD57FC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laney, P. T. (1982). Rapid intrusion of magma into wet rock: Groundwater flow due to pore pressure increases. </w:t>
      </w:r>
      <w:r w:rsidRPr="0072547F">
        <w:rPr>
          <w:rFonts w:ascii="Times New Roman" w:hAnsi="Times New Roman" w:cs="Times New Roman"/>
          <w:i/>
        </w:rPr>
        <w:t>Journal of Geophysical Research: Solid Earth, 87</w:t>
      </w:r>
      <w:r w:rsidRPr="0072547F">
        <w:rPr>
          <w:rFonts w:ascii="Times New Roman" w:hAnsi="Times New Roman" w:cs="Times New Roman"/>
        </w:rPr>
        <w:t xml:space="preserve">(B9), 7739-7756. </w:t>
      </w:r>
    </w:p>
    <w:p w14:paraId="52A0B1C7"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nbigh, K. (1949). Thermo-osmosis of gases through a membrane. </w:t>
      </w:r>
      <w:r w:rsidRPr="0072547F">
        <w:rPr>
          <w:rFonts w:ascii="Times New Roman" w:hAnsi="Times New Roman" w:cs="Times New Roman"/>
          <w:i/>
        </w:rPr>
        <w:t>Nature, 163</w:t>
      </w:r>
      <w:r w:rsidRPr="0072547F">
        <w:rPr>
          <w:rFonts w:ascii="Times New Roman" w:hAnsi="Times New Roman" w:cs="Times New Roman"/>
        </w:rPr>
        <w:t xml:space="preserve">(4132), 60-60. </w:t>
      </w:r>
    </w:p>
    <w:p w14:paraId="633CC4A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rski, W. (1979). Equations of linear thermoconsolidation. </w:t>
      </w:r>
      <w:r w:rsidRPr="0072547F">
        <w:rPr>
          <w:rFonts w:ascii="Times New Roman" w:hAnsi="Times New Roman" w:cs="Times New Roman"/>
          <w:i/>
        </w:rPr>
        <w:t>Archives of Mech., 31</w:t>
      </w:r>
      <w:r w:rsidRPr="0072547F">
        <w:rPr>
          <w:rFonts w:ascii="Times New Roman" w:hAnsi="Times New Roman" w:cs="Times New Roman"/>
        </w:rPr>
        <w:t xml:space="preserve">(3), 303-316. </w:t>
      </w:r>
    </w:p>
    <w:p w14:paraId="3224D48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tournay, E., &amp; Cheng, A.-D. (1988). </w:t>
      </w:r>
      <w:r w:rsidRPr="0072547F">
        <w:rPr>
          <w:rFonts w:ascii="Times New Roman" w:hAnsi="Times New Roman" w:cs="Times New Roman"/>
          <w:i/>
        </w:rPr>
        <w:t>Poroelastic response of a borehole in a non-hydrostatic stress field.</w:t>
      </w:r>
      <w:r w:rsidRPr="0072547F">
        <w:rPr>
          <w:rFonts w:ascii="Times New Roman" w:hAnsi="Times New Roman" w:cs="Times New Roman"/>
        </w:rPr>
        <w:t xml:space="preserve"> Paper presented at the International Journal of Rock Mechanics and Mining Sciences &amp; Geomechanics Abstracts.</w:t>
      </w:r>
    </w:p>
    <w:p w14:paraId="041BCAD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etournay, E., &amp; Cheng, A. H.-D. (1993). Fundamentals of poroelasticity. In </w:t>
      </w:r>
      <w:r w:rsidRPr="0072547F">
        <w:rPr>
          <w:rFonts w:ascii="Times New Roman" w:hAnsi="Times New Roman" w:cs="Times New Roman"/>
          <w:i/>
        </w:rPr>
        <w:t>Analysis and design methods</w:t>
      </w:r>
      <w:r w:rsidRPr="0072547F">
        <w:rPr>
          <w:rFonts w:ascii="Times New Roman" w:hAnsi="Times New Roman" w:cs="Times New Roman"/>
        </w:rPr>
        <w:t xml:space="preserve"> (pp. 113-171): Elsevier.</w:t>
      </w:r>
    </w:p>
    <w:p w14:paraId="0650751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Drake, J. A., Bradford, A., &amp; Marsalek, J. (2013). Review of environmental performance of permeable pavement systems: state of the knowledge. </w:t>
      </w:r>
      <w:r w:rsidRPr="0072547F">
        <w:rPr>
          <w:rFonts w:ascii="Times New Roman" w:hAnsi="Times New Roman" w:cs="Times New Roman"/>
          <w:i/>
        </w:rPr>
        <w:t>Water Quality Research Journal of Canada, 48</w:t>
      </w:r>
      <w:r w:rsidRPr="0072547F">
        <w:rPr>
          <w:rFonts w:ascii="Times New Roman" w:hAnsi="Times New Roman" w:cs="Times New Roman"/>
        </w:rPr>
        <w:t xml:space="preserve">(3), 203-222. </w:t>
      </w:r>
    </w:p>
    <w:p w14:paraId="707BF8F7"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Eshraghi, D. (2013). </w:t>
      </w:r>
      <w:r w:rsidRPr="0072547F">
        <w:rPr>
          <w:rFonts w:ascii="Times New Roman" w:hAnsi="Times New Roman" w:cs="Times New Roman"/>
          <w:i/>
        </w:rPr>
        <w:t>P&amp;A-status on regulations and technology, and identification of potential improvements.</w:t>
      </w:r>
      <w:r w:rsidRPr="0072547F">
        <w:rPr>
          <w:rFonts w:ascii="Times New Roman" w:hAnsi="Times New Roman" w:cs="Times New Roman"/>
        </w:rPr>
        <w:t xml:space="preserve"> University of Stavanger, Norway, </w:t>
      </w:r>
    </w:p>
    <w:p w14:paraId="37449E3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ao, J., Deng, J., Lan, K., Song, Z., Feng, Y., &amp; Chang, L. (2017). A porothermoelastic solution for the inclined borehole in a transversely isotropic medium subjected to thermal osmosis and thermal filtration effects. </w:t>
      </w:r>
      <w:r w:rsidRPr="0072547F">
        <w:rPr>
          <w:rFonts w:ascii="Times New Roman" w:hAnsi="Times New Roman" w:cs="Times New Roman"/>
          <w:i/>
        </w:rPr>
        <w:t>Geothermics, 67</w:t>
      </w:r>
      <w:r w:rsidRPr="0072547F">
        <w:rPr>
          <w:rFonts w:ascii="Times New Roman" w:hAnsi="Times New Roman" w:cs="Times New Roman"/>
        </w:rPr>
        <w:t xml:space="preserve">, 114-134. </w:t>
      </w:r>
    </w:p>
    <w:p w14:paraId="1EFDD24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e, Z., Yao, X., Wang, X., Zhang, W., &amp; Yang, T. (2018). Thermal performance and microstructure of oil well cement paste containing subsphaeroidal konilite flour in HTHP conditions. </w:t>
      </w:r>
      <w:r w:rsidRPr="0072547F">
        <w:rPr>
          <w:rFonts w:ascii="Times New Roman" w:hAnsi="Times New Roman" w:cs="Times New Roman"/>
          <w:i/>
        </w:rPr>
        <w:t>Construction and Building Materials, 172</w:t>
      </w:r>
      <w:r w:rsidRPr="0072547F">
        <w:rPr>
          <w:rFonts w:ascii="Times New Roman" w:hAnsi="Times New Roman" w:cs="Times New Roman"/>
        </w:rPr>
        <w:t xml:space="preserve">, 787-794. </w:t>
      </w:r>
    </w:p>
    <w:p w14:paraId="7A416865"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lastRenderedPageBreak/>
        <w:t xml:space="preserve">Ghabezloo, S., &amp; Sulem, J. (2010). Temperature induced pore fluid pressurization in geomaterials. </w:t>
      </w:r>
      <w:r w:rsidRPr="0072547F">
        <w:rPr>
          <w:rFonts w:ascii="Times New Roman" w:hAnsi="Times New Roman" w:cs="Times New Roman"/>
          <w:i/>
        </w:rPr>
        <w:t>arXiv preprint arXiv:1011.6501</w:t>
      </w:r>
      <w:r w:rsidRPr="0072547F">
        <w:rPr>
          <w:rFonts w:ascii="Times New Roman" w:hAnsi="Times New Roman" w:cs="Times New Roman"/>
        </w:rPr>
        <w:t xml:space="preserve">. </w:t>
      </w:r>
    </w:p>
    <w:p w14:paraId="09D3E9F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hassemi, A., &amp; Diek, A. (2002). Porothermoelasticity for swelling shales. </w:t>
      </w:r>
      <w:r w:rsidRPr="0072547F">
        <w:rPr>
          <w:rFonts w:ascii="Times New Roman" w:hAnsi="Times New Roman" w:cs="Times New Roman"/>
          <w:i/>
        </w:rPr>
        <w:t>Journal of Petroleum Science and Engineering, 34</w:t>
      </w:r>
      <w:r w:rsidRPr="0072547F">
        <w:rPr>
          <w:rFonts w:ascii="Times New Roman" w:hAnsi="Times New Roman" w:cs="Times New Roman"/>
        </w:rPr>
        <w:t xml:space="preserve">(1-4), 123-135. </w:t>
      </w:r>
    </w:p>
    <w:p w14:paraId="36A8BA0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hassemi, A., Tao, Q., &amp; Diek, A. (2009). Influence of coupled chemo-poro-thermoelastic processes on pore pressure and stress distributions around a wellbore in swelling shale. </w:t>
      </w:r>
      <w:r w:rsidRPr="0072547F">
        <w:rPr>
          <w:rFonts w:ascii="Times New Roman" w:hAnsi="Times New Roman" w:cs="Times New Roman"/>
          <w:i/>
        </w:rPr>
        <w:t>Journal of Petroleum Science and Engineering, 67</w:t>
      </w:r>
      <w:r w:rsidRPr="0072547F">
        <w:rPr>
          <w:rFonts w:ascii="Times New Roman" w:hAnsi="Times New Roman" w:cs="Times New Roman"/>
        </w:rPr>
        <w:t xml:space="preserve">(1-2), 57-64. </w:t>
      </w:r>
    </w:p>
    <w:p w14:paraId="7F4ABE9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mar, M., Goodarznia, I., &amp; Shadizadeh, S. R. (2014). Transient thermo-poroelastic finite element analysis of borehole breakouts. </w:t>
      </w:r>
      <w:r w:rsidRPr="0072547F">
        <w:rPr>
          <w:rFonts w:ascii="Times New Roman" w:hAnsi="Times New Roman" w:cs="Times New Roman"/>
          <w:i/>
        </w:rPr>
        <w:t>International Journal of Rock Mechanics and Mining Sciences, 71</w:t>
      </w:r>
      <w:r w:rsidRPr="0072547F">
        <w:rPr>
          <w:rFonts w:ascii="Times New Roman" w:hAnsi="Times New Roman" w:cs="Times New Roman"/>
        </w:rPr>
        <w:t xml:space="preserve">, 418-428. </w:t>
      </w:r>
    </w:p>
    <w:p w14:paraId="4B8FC75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nçalvès, J., &amp; Trémosa, J. (2010). Estimating thermo-osmotic coefficients in clay-rocks: I. Theoretical insights. </w:t>
      </w:r>
      <w:r w:rsidRPr="0072547F">
        <w:rPr>
          <w:rFonts w:ascii="Times New Roman" w:hAnsi="Times New Roman" w:cs="Times New Roman"/>
          <w:i/>
        </w:rPr>
        <w:t>Journal of colloid and interface science, 342</w:t>
      </w:r>
      <w:r w:rsidRPr="0072547F">
        <w:rPr>
          <w:rFonts w:ascii="Times New Roman" w:hAnsi="Times New Roman" w:cs="Times New Roman"/>
        </w:rPr>
        <w:t xml:space="preserve">(1), 166-174. </w:t>
      </w:r>
    </w:p>
    <w:p w14:paraId="5921CD7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oto, S., &amp; Roy, D. M. (1981). The effect of w/c ratio and curing temperature on the permeability of hardened cement paste. </w:t>
      </w:r>
      <w:r w:rsidRPr="0072547F">
        <w:rPr>
          <w:rFonts w:ascii="Times New Roman" w:hAnsi="Times New Roman" w:cs="Times New Roman"/>
          <w:i/>
        </w:rPr>
        <w:t>Cement and concrete research, 11</w:t>
      </w:r>
      <w:r w:rsidRPr="0072547F">
        <w:rPr>
          <w:rFonts w:ascii="Times New Roman" w:hAnsi="Times New Roman" w:cs="Times New Roman"/>
        </w:rPr>
        <w:t xml:space="preserve">(4), 575-579. </w:t>
      </w:r>
    </w:p>
    <w:p w14:paraId="472E4FF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Gruber, S., &amp; Plank, J. (2021). </w:t>
      </w:r>
      <w:r w:rsidRPr="0072547F">
        <w:rPr>
          <w:rFonts w:ascii="Times New Roman" w:hAnsi="Times New Roman" w:cs="Times New Roman"/>
          <w:i/>
        </w:rPr>
        <w:t>Challenges in Cementing Deep Offshore Wells.</w:t>
      </w:r>
      <w:r w:rsidRPr="0072547F">
        <w:rPr>
          <w:rFonts w:ascii="Times New Roman" w:hAnsi="Times New Roman" w:cs="Times New Roman"/>
        </w:rPr>
        <w:t xml:space="preserve"> Paper presented at the Vietnam Symposium on Advances in Offshore Engineering.</w:t>
      </w:r>
    </w:p>
    <w:p w14:paraId="2C35AF8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Hargis, C. W., Chen, I. A., Devenney, M., Fernandez, M. J., Gilliam, R. J., &amp; Thatcher, R. P. (2021). Calcium Carbonate Cement: A Carbon Capture, Utilization, and Storage (CCUS) Technique. </w:t>
      </w:r>
      <w:r w:rsidRPr="0072547F">
        <w:rPr>
          <w:rFonts w:ascii="Times New Roman" w:hAnsi="Times New Roman" w:cs="Times New Roman"/>
          <w:i/>
        </w:rPr>
        <w:t>Materials, 14</w:t>
      </w:r>
      <w:r w:rsidRPr="0072547F">
        <w:rPr>
          <w:rFonts w:ascii="Times New Roman" w:hAnsi="Times New Roman" w:cs="Times New Roman"/>
        </w:rPr>
        <w:t xml:space="preserve">(11), 2709. </w:t>
      </w:r>
    </w:p>
    <w:p w14:paraId="27627CE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atende, A., Lu, Y., Bunger, A., &amp; Radonjic, M. (2020). Experimental quantification of the effect of oil based drilling fluid contamination on properties of wellbore cement. </w:t>
      </w:r>
      <w:r w:rsidRPr="0072547F">
        <w:rPr>
          <w:rFonts w:ascii="Times New Roman" w:hAnsi="Times New Roman" w:cs="Times New Roman"/>
          <w:i/>
        </w:rPr>
        <w:t>Journal of Natural Gas Science and Engineering, 79</w:t>
      </w:r>
      <w:r w:rsidRPr="0072547F">
        <w:rPr>
          <w:rFonts w:ascii="Times New Roman" w:hAnsi="Times New Roman" w:cs="Times New Roman"/>
        </w:rPr>
        <w:t xml:space="preserve">, 103328. </w:t>
      </w:r>
    </w:p>
    <w:p w14:paraId="59F5B18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halifeh, M., &amp; Saasen, A. (2020). </w:t>
      </w:r>
      <w:r w:rsidRPr="0072547F">
        <w:rPr>
          <w:rFonts w:ascii="Times New Roman" w:hAnsi="Times New Roman" w:cs="Times New Roman"/>
          <w:i/>
        </w:rPr>
        <w:t>Introduction to permanent plug and abandonment of wells</w:t>
      </w:r>
      <w:r w:rsidRPr="0072547F">
        <w:rPr>
          <w:rFonts w:ascii="Times New Roman" w:hAnsi="Times New Roman" w:cs="Times New Roman"/>
        </w:rPr>
        <w:t>: Springer Nature.</w:t>
      </w:r>
    </w:p>
    <w:p w14:paraId="21817DC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halili, N., Geiser, F., &amp; Blight, G. (2004). Effective stress in unsaturated soils: Review with new evidence. </w:t>
      </w:r>
      <w:r w:rsidRPr="0072547F">
        <w:rPr>
          <w:rFonts w:ascii="Times New Roman" w:hAnsi="Times New Roman" w:cs="Times New Roman"/>
          <w:i/>
        </w:rPr>
        <w:t>International journal of Geomechanics, 4</w:t>
      </w:r>
      <w:r w:rsidRPr="0072547F">
        <w:rPr>
          <w:rFonts w:ascii="Times New Roman" w:hAnsi="Times New Roman" w:cs="Times New Roman"/>
        </w:rPr>
        <w:t xml:space="preserve">(2), 115-126. </w:t>
      </w:r>
    </w:p>
    <w:p w14:paraId="59B262F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iran, R., Teodoriu, C., Dadmohammadi, Y., Nygaard, R., Wood, D., Mokhtari, M., &amp; Salehi, S. (2017). Identification and evaluation of well integrity and causes of failure of well integrity barriers (A review). </w:t>
      </w:r>
      <w:r w:rsidRPr="0072547F">
        <w:rPr>
          <w:rFonts w:ascii="Times New Roman" w:hAnsi="Times New Roman" w:cs="Times New Roman"/>
          <w:i/>
        </w:rPr>
        <w:t>Journal of Natural Gas Science and Engineering, 45</w:t>
      </w:r>
      <w:r w:rsidRPr="0072547F">
        <w:rPr>
          <w:rFonts w:ascii="Times New Roman" w:hAnsi="Times New Roman" w:cs="Times New Roman"/>
        </w:rPr>
        <w:t xml:space="preserve">, 511-526. </w:t>
      </w:r>
    </w:p>
    <w:p w14:paraId="1A0D42B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oťátková, J., Zatloukal, J., Reiterman, P., &amp; Kolář, K. (2017). Concrete and cement composites used for radioactive waste deposition. </w:t>
      </w:r>
      <w:r w:rsidRPr="0072547F">
        <w:rPr>
          <w:rFonts w:ascii="Times New Roman" w:hAnsi="Times New Roman" w:cs="Times New Roman"/>
          <w:i/>
        </w:rPr>
        <w:t>Journal of environmental radioactivity, 178</w:t>
      </w:r>
      <w:r w:rsidRPr="0072547F">
        <w:rPr>
          <w:rFonts w:ascii="Times New Roman" w:hAnsi="Times New Roman" w:cs="Times New Roman"/>
        </w:rPr>
        <w:t xml:space="preserve">, 147-155. </w:t>
      </w:r>
    </w:p>
    <w:p w14:paraId="7BE82F8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rakowiak, K. J., Thomas, J. J., James, S., Abuhaikal, M., &amp; Ulm, F.-J. (2018). Development of silica-enriched cement-based materials with improved aging resistance for application in high-temperature environments. </w:t>
      </w:r>
      <w:r w:rsidRPr="0072547F">
        <w:rPr>
          <w:rFonts w:ascii="Times New Roman" w:hAnsi="Times New Roman" w:cs="Times New Roman"/>
          <w:i/>
        </w:rPr>
        <w:t>Cement and concrete research, 105</w:t>
      </w:r>
      <w:r w:rsidRPr="0072547F">
        <w:rPr>
          <w:rFonts w:ascii="Times New Roman" w:hAnsi="Times New Roman" w:cs="Times New Roman"/>
        </w:rPr>
        <w:t xml:space="preserve">, 91-110. </w:t>
      </w:r>
    </w:p>
    <w:p w14:paraId="641FABF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Kurashige, M. (1989). A thermoelastic theory of fluid-filled porous materials. </w:t>
      </w:r>
      <w:r w:rsidRPr="0072547F">
        <w:rPr>
          <w:rFonts w:ascii="Times New Roman" w:hAnsi="Times New Roman" w:cs="Times New Roman"/>
          <w:i/>
        </w:rPr>
        <w:t>International Journal of Solids and Structures, 25</w:t>
      </w:r>
      <w:r w:rsidRPr="0072547F">
        <w:rPr>
          <w:rFonts w:ascii="Times New Roman" w:hAnsi="Times New Roman" w:cs="Times New Roman"/>
        </w:rPr>
        <w:t xml:space="preserve">(9), 1039-1052. </w:t>
      </w:r>
    </w:p>
    <w:p w14:paraId="213B796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assion, C., Radonjic, M., Lu, Y., Bunger, A., &amp; Crandall, D. (2021). </w:t>
      </w:r>
      <w:r w:rsidRPr="0072547F">
        <w:rPr>
          <w:rFonts w:ascii="Times New Roman" w:hAnsi="Times New Roman" w:cs="Times New Roman"/>
          <w:i/>
        </w:rPr>
        <w:t>Impact of Graphene and the Testing Conditions on the Wellbore Cement Mechanical and Microstructural Properties.</w:t>
      </w:r>
      <w:r w:rsidRPr="0072547F">
        <w:rPr>
          <w:rFonts w:ascii="Times New Roman" w:hAnsi="Times New Roman" w:cs="Times New Roman"/>
        </w:rPr>
        <w:t xml:space="preserve"> Paper presented at the 55th US Rock Mechanics/Geomechanics Symposium.</w:t>
      </w:r>
    </w:p>
    <w:p w14:paraId="3CD0F10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assion, C., Vissa, V. S., Lu, Y., Crandall, D., Bunger, A., &amp; Radonjic, M. (2022). Geomimicry-Inspired Micro-Nano Concrete as Subsurface Hydraulic Barrier Materials: Learning from Shale Rocks as Best Geological Seals. In </w:t>
      </w:r>
      <w:r w:rsidRPr="0072547F">
        <w:rPr>
          <w:rFonts w:ascii="Times New Roman" w:hAnsi="Times New Roman" w:cs="Times New Roman"/>
          <w:i/>
        </w:rPr>
        <w:t>REWAS 2022: Energy Technologies and CO2 Management (Volume II)</w:t>
      </w:r>
      <w:r w:rsidRPr="0072547F">
        <w:rPr>
          <w:rFonts w:ascii="Times New Roman" w:hAnsi="Times New Roman" w:cs="Times New Roman"/>
        </w:rPr>
        <w:t xml:space="preserve"> (pp. 129-138): Springer.</w:t>
      </w:r>
    </w:p>
    <w:p w14:paraId="7300E02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Meng, M., Frash, L. P., Carey, J. W., Li, W., Welch, N. J., &amp; Zhang, W. (2021). Cement stress and microstructure evolution during curing in semi-rigid high-pressure environments. </w:t>
      </w:r>
      <w:r w:rsidRPr="0072547F">
        <w:rPr>
          <w:rFonts w:ascii="Times New Roman" w:hAnsi="Times New Roman" w:cs="Times New Roman"/>
          <w:i/>
        </w:rPr>
        <w:t>Cement and concrete research, 149</w:t>
      </w:r>
      <w:r w:rsidRPr="0072547F">
        <w:rPr>
          <w:rFonts w:ascii="Times New Roman" w:hAnsi="Times New Roman" w:cs="Times New Roman"/>
        </w:rPr>
        <w:t xml:space="preserve">, 106555. </w:t>
      </w:r>
    </w:p>
    <w:p w14:paraId="38E58B9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Olson, J., Eustes, A., Fleckenstein, W., Eker, E., Baker, R., &amp; Augustine, C. (2015). Completion Design Considerations for a Horizontal Enhanced Geothermal System. </w:t>
      </w:r>
      <w:r w:rsidRPr="0072547F">
        <w:rPr>
          <w:rFonts w:ascii="Times New Roman" w:hAnsi="Times New Roman" w:cs="Times New Roman"/>
          <w:i/>
        </w:rPr>
        <w:t>GRC Transactions, 39</w:t>
      </w:r>
      <w:r w:rsidRPr="0072547F">
        <w:rPr>
          <w:rFonts w:ascii="Times New Roman" w:hAnsi="Times New Roman" w:cs="Times New Roman"/>
        </w:rPr>
        <w:t xml:space="preserve">, 335-344. </w:t>
      </w:r>
    </w:p>
    <w:p w14:paraId="6DB5EC5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Picandet, V., Rangeard, D., Perrot, A., &amp; Lecompte, T. (2011). Permeability measurement of fresh cement paste. </w:t>
      </w:r>
      <w:r w:rsidRPr="0072547F">
        <w:rPr>
          <w:rFonts w:ascii="Times New Roman" w:hAnsi="Times New Roman" w:cs="Times New Roman"/>
          <w:i/>
        </w:rPr>
        <w:t>Cement and concrete research, 41</w:t>
      </w:r>
      <w:r w:rsidRPr="0072547F">
        <w:rPr>
          <w:rFonts w:ascii="Times New Roman" w:hAnsi="Times New Roman" w:cs="Times New Roman"/>
        </w:rPr>
        <w:t xml:space="preserve">(3), 330-338. </w:t>
      </w:r>
    </w:p>
    <w:p w14:paraId="5C0CDEB0"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lastRenderedPageBreak/>
        <w:t xml:space="preserve">Qin, J., Pang, X., Cheng, G., Bu, Y., &amp; Liu, H. (2021). Influences of different admixtures on the properties of oil well cement systems at HPHT conditions. </w:t>
      </w:r>
      <w:r w:rsidRPr="0072547F">
        <w:rPr>
          <w:rFonts w:ascii="Times New Roman" w:hAnsi="Times New Roman" w:cs="Times New Roman"/>
          <w:i/>
        </w:rPr>
        <w:t>Cement and Concrete Composites, 123</w:t>
      </w:r>
      <w:r w:rsidRPr="0072547F">
        <w:rPr>
          <w:rFonts w:ascii="Times New Roman" w:hAnsi="Times New Roman" w:cs="Times New Roman"/>
        </w:rPr>
        <w:t xml:space="preserve">, 104202. </w:t>
      </w:r>
    </w:p>
    <w:p w14:paraId="5D7A5ADF"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Roshan, H., Andersen, M., &amp; Acworth, R. (2015). Effect of solid–fluid thermal expansion on thermo-osmotic tests: an experimental and analytical study. </w:t>
      </w:r>
      <w:r w:rsidRPr="0072547F">
        <w:rPr>
          <w:rFonts w:ascii="Times New Roman" w:hAnsi="Times New Roman" w:cs="Times New Roman"/>
          <w:i/>
        </w:rPr>
        <w:t>Journal of Petroleum Science and Engineering, 126</w:t>
      </w:r>
      <w:r w:rsidRPr="0072547F">
        <w:rPr>
          <w:rFonts w:ascii="Times New Roman" w:hAnsi="Times New Roman" w:cs="Times New Roman"/>
        </w:rPr>
        <w:t xml:space="preserve">, 222-230. </w:t>
      </w:r>
    </w:p>
    <w:p w14:paraId="729ED12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amarakoon, M., Ranjith, P., &amp; Wanniarachchi, W. (2022). Properties of well cement following carbonated brine exposure under HTHP conditions: A comparative study of alkali-activated and class G cements. </w:t>
      </w:r>
      <w:r w:rsidRPr="0072547F">
        <w:rPr>
          <w:rFonts w:ascii="Times New Roman" w:hAnsi="Times New Roman" w:cs="Times New Roman"/>
          <w:i/>
        </w:rPr>
        <w:t>Cement and Concrete Composites, 126</w:t>
      </w:r>
      <w:r w:rsidRPr="0072547F">
        <w:rPr>
          <w:rFonts w:ascii="Times New Roman" w:hAnsi="Times New Roman" w:cs="Times New Roman"/>
        </w:rPr>
        <w:t xml:space="preserve">, 104342. </w:t>
      </w:r>
    </w:p>
    <w:p w14:paraId="5C5EA01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arout, J., &amp; Detournay, E. (2011). Chemoporoelastic analysis and experimental validation of the pore pressure transmission test for reactive shales. </w:t>
      </w:r>
      <w:r w:rsidRPr="0072547F">
        <w:rPr>
          <w:rFonts w:ascii="Times New Roman" w:hAnsi="Times New Roman" w:cs="Times New Roman"/>
          <w:i/>
        </w:rPr>
        <w:t>International Journal of Rock Mechanics and Mining Sciences, 48</w:t>
      </w:r>
      <w:r w:rsidRPr="0072547F">
        <w:rPr>
          <w:rFonts w:ascii="Times New Roman" w:hAnsi="Times New Roman" w:cs="Times New Roman"/>
        </w:rPr>
        <w:t xml:space="preserve">(5), 759-772. </w:t>
      </w:r>
    </w:p>
    <w:p w14:paraId="461FBA4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cholz, M., &amp; Grabowiecki, P. (2007). Review of permeable pavement systems. </w:t>
      </w:r>
      <w:r w:rsidRPr="0072547F">
        <w:rPr>
          <w:rFonts w:ascii="Times New Roman" w:hAnsi="Times New Roman" w:cs="Times New Roman"/>
          <w:i/>
        </w:rPr>
        <w:t>Building and environment, 42</w:t>
      </w:r>
      <w:r w:rsidRPr="0072547F">
        <w:rPr>
          <w:rFonts w:ascii="Times New Roman" w:hAnsi="Times New Roman" w:cs="Times New Roman"/>
        </w:rPr>
        <w:t xml:space="preserve">(11), 3830-3836. </w:t>
      </w:r>
    </w:p>
    <w:p w14:paraId="0D7961E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hapiro, A. (2003). Monte Carlo sampling methods. </w:t>
      </w:r>
      <w:r w:rsidRPr="0072547F">
        <w:rPr>
          <w:rFonts w:ascii="Times New Roman" w:hAnsi="Times New Roman" w:cs="Times New Roman"/>
          <w:i/>
        </w:rPr>
        <w:t>Handbooks in operations research and management science, 10</w:t>
      </w:r>
      <w:r w:rsidRPr="0072547F">
        <w:rPr>
          <w:rFonts w:ascii="Times New Roman" w:hAnsi="Times New Roman" w:cs="Times New Roman"/>
        </w:rPr>
        <w:t xml:space="preserve">, 353-425. </w:t>
      </w:r>
    </w:p>
    <w:p w14:paraId="173E652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kempton, A. (1984). Effective stress in soils, concrete and rocks. </w:t>
      </w:r>
      <w:r w:rsidRPr="0072547F">
        <w:rPr>
          <w:rFonts w:ascii="Times New Roman" w:hAnsi="Times New Roman" w:cs="Times New Roman"/>
          <w:i/>
        </w:rPr>
        <w:t>Selected papers on soil mechanics, 1032</w:t>
      </w:r>
      <w:r w:rsidRPr="0072547F">
        <w:rPr>
          <w:rFonts w:ascii="Times New Roman" w:hAnsi="Times New Roman" w:cs="Times New Roman"/>
        </w:rPr>
        <w:t xml:space="preserve">(3), 4-16. </w:t>
      </w:r>
    </w:p>
    <w:p w14:paraId="17924892"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mith, D. W., &amp; Booker, J. R. (1993). Green's functions for a fully coupled thermoporoelastic material. </w:t>
      </w:r>
      <w:r w:rsidRPr="0072547F">
        <w:rPr>
          <w:rFonts w:ascii="Times New Roman" w:hAnsi="Times New Roman" w:cs="Times New Roman"/>
          <w:i/>
        </w:rPr>
        <w:t>International Journal for Numerical and Analytical Methods in Geomechanics, 17</w:t>
      </w:r>
      <w:r w:rsidRPr="0072547F">
        <w:rPr>
          <w:rFonts w:ascii="Times New Roman" w:hAnsi="Times New Roman" w:cs="Times New Roman"/>
        </w:rPr>
        <w:t xml:space="preserve">(3), 139-163. </w:t>
      </w:r>
    </w:p>
    <w:p w14:paraId="0BD2E0DA"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nee, J.-E. L., &amp; Zoback, M. D. (2018). State of stress in the Permian Basin, Texas and New Mexico: Implications for induced seismicity. </w:t>
      </w:r>
      <w:r w:rsidRPr="0072547F">
        <w:rPr>
          <w:rFonts w:ascii="Times New Roman" w:hAnsi="Times New Roman" w:cs="Times New Roman"/>
          <w:i/>
        </w:rPr>
        <w:t>The Leading Edge, 37</w:t>
      </w:r>
      <w:r w:rsidRPr="0072547F">
        <w:rPr>
          <w:rFonts w:ascii="Times New Roman" w:hAnsi="Times New Roman" w:cs="Times New Roman"/>
        </w:rPr>
        <w:t xml:space="preserve">(2), 127-134. </w:t>
      </w:r>
    </w:p>
    <w:p w14:paraId="4F5C5496"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ong, Z., Liang, F., Lin, C., &amp; Xiang, Y. (2019). Interaction of pore pressures in double-porosity medium: Fluid injection in borehole. </w:t>
      </w:r>
      <w:r w:rsidRPr="0072547F">
        <w:rPr>
          <w:rFonts w:ascii="Times New Roman" w:hAnsi="Times New Roman" w:cs="Times New Roman"/>
          <w:i/>
        </w:rPr>
        <w:t>Computers and Geotechnics, 107</w:t>
      </w:r>
      <w:r w:rsidRPr="0072547F">
        <w:rPr>
          <w:rFonts w:ascii="Times New Roman" w:hAnsi="Times New Roman" w:cs="Times New Roman"/>
        </w:rPr>
        <w:t xml:space="preserve">, 142-149. </w:t>
      </w:r>
    </w:p>
    <w:p w14:paraId="562D6E6D"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Stehfest, H. (1970). Algorithm 368: Numerical inversion of Laplace transforms [D5]. </w:t>
      </w:r>
      <w:r w:rsidRPr="0072547F">
        <w:rPr>
          <w:rFonts w:ascii="Times New Roman" w:hAnsi="Times New Roman" w:cs="Times New Roman"/>
          <w:i/>
        </w:rPr>
        <w:t>Communications of the ACM, 13</w:t>
      </w:r>
      <w:r w:rsidRPr="0072547F">
        <w:rPr>
          <w:rFonts w:ascii="Times New Roman" w:hAnsi="Times New Roman" w:cs="Times New Roman"/>
        </w:rPr>
        <w:t xml:space="preserve">(1), 47-49. </w:t>
      </w:r>
    </w:p>
    <w:p w14:paraId="0EF4F27A"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Tao, Q., &amp; Ghassemi, A. (2010). Poro-thermoelastic borehole stress analysis for determination of the in situ stress and rock strength. </w:t>
      </w:r>
      <w:r w:rsidRPr="0072547F">
        <w:rPr>
          <w:rFonts w:ascii="Times New Roman" w:hAnsi="Times New Roman" w:cs="Times New Roman"/>
          <w:i/>
        </w:rPr>
        <w:t>Geothermics, 39</w:t>
      </w:r>
      <w:r w:rsidRPr="0072547F">
        <w:rPr>
          <w:rFonts w:ascii="Times New Roman" w:hAnsi="Times New Roman" w:cs="Times New Roman"/>
        </w:rPr>
        <w:t xml:space="preserve">(3), 250-259. </w:t>
      </w:r>
    </w:p>
    <w:p w14:paraId="2386A9D8"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Trémosa, J., Gonçalvès, J., Matray, J., &amp; Violette, S. (2010). Estimating thermo-osmotic coefficients in clay-rocks: II. In situ experimental approach. </w:t>
      </w:r>
      <w:r w:rsidRPr="0072547F">
        <w:rPr>
          <w:rFonts w:ascii="Times New Roman" w:hAnsi="Times New Roman" w:cs="Times New Roman"/>
          <w:i/>
        </w:rPr>
        <w:t>Journal of colloid and interface science, 342</w:t>
      </w:r>
      <w:r w:rsidRPr="0072547F">
        <w:rPr>
          <w:rFonts w:ascii="Times New Roman" w:hAnsi="Times New Roman" w:cs="Times New Roman"/>
        </w:rPr>
        <w:t xml:space="preserve">(1), 175-184. </w:t>
      </w:r>
    </w:p>
    <w:p w14:paraId="61FCA8D3"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Valov, A., Golovin, S., Shcherbakov, V., &amp; Kuznetsov, D. (2022). Thermoporoelastic model for the cement sheath failure in a cased and cemented wellbore. </w:t>
      </w:r>
      <w:r w:rsidRPr="0072547F">
        <w:rPr>
          <w:rFonts w:ascii="Times New Roman" w:hAnsi="Times New Roman" w:cs="Times New Roman"/>
          <w:i/>
        </w:rPr>
        <w:t>Journal of Petroleum Science and Engineering, 210</w:t>
      </w:r>
      <w:r w:rsidRPr="0072547F">
        <w:rPr>
          <w:rFonts w:ascii="Times New Roman" w:hAnsi="Times New Roman" w:cs="Times New Roman"/>
        </w:rPr>
        <w:t xml:space="preserve">, 109916. </w:t>
      </w:r>
    </w:p>
    <w:p w14:paraId="10345EF1"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Vrålstad, T., Saasen, A., Fjær, E., Øia, T., Ytrehus, J. D., &amp; Khalifeh, M. (2019). Plug &amp; abandonment of offshore wells: Ensuring long-term well integrity and cost-efficiency. </w:t>
      </w:r>
      <w:r w:rsidRPr="0072547F">
        <w:rPr>
          <w:rFonts w:ascii="Times New Roman" w:hAnsi="Times New Roman" w:cs="Times New Roman"/>
          <w:i/>
        </w:rPr>
        <w:t>Journal of Petroleum Science and Engineering, 173</w:t>
      </w:r>
      <w:r w:rsidRPr="0072547F">
        <w:rPr>
          <w:rFonts w:ascii="Times New Roman" w:hAnsi="Times New Roman" w:cs="Times New Roman"/>
        </w:rPr>
        <w:t xml:space="preserve">, 478-491. </w:t>
      </w:r>
    </w:p>
    <w:p w14:paraId="65652B2C"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ang, H. F. (2017). </w:t>
      </w:r>
      <w:r w:rsidRPr="0072547F">
        <w:rPr>
          <w:rFonts w:ascii="Times New Roman" w:hAnsi="Times New Roman" w:cs="Times New Roman"/>
          <w:i/>
        </w:rPr>
        <w:t>Theory of linear poroelasticity with applications to geomechanics and hydrogeology</w:t>
      </w:r>
      <w:r w:rsidRPr="0072547F">
        <w:rPr>
          <w:rFonts w:ascii="Times New Roman" w:hAnsi="Times New Roman" w:cs="Times New Roman"/>
        </w:rPr>
        <w:t>: Princeton University Press.</w:t>
      </w:r>
    </w:p>
    <w:p w14:paraId="3680BCB4"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ang, Y., &amp; Dusseault, M. B. (2003). A coupled conductive–convective thermo-poroelastic solution and implications for wellbore stability. </w:t>
      </w:r>
      <w:r w:rsidRPr="0072547F">
        <w:rPr>
          <w:rFonts w:ascii="Times New Roman" w:hAnsi="Times New Roman" w:cs="Times New Roman"/>
          <w:i/>
        </w:rPr>
        <w:t>Journal of Petroleum Science and Engineering, 38</w:t>
      </w:r>
      <w:r w:rsidRPr="0072547F">
        <w:rPr>
          <w:rFonts w:ascii="Times New Roman" w:hAnsi="Times New Roman" w:cs="Times New Roman"/>
        </w:rPr>
        <w:t xml:space="preserve">(3-4), 187-198. </w:t>
      </w:r>
    </w:p>
    <w:p w14:paraId="74415212" w14:textId="4438DD46"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Weisstein, E. W. (2002). Eigen decomposition. </w:t>
      </w:r>
      <w:hyperlink r:id="rId360" w:history="1">
        <w:r w:rsidRPr="0072547F">
          <w:rPr>
            <w:rStyle w:val="Hyperlink"/>
            <w:rFonts w:ascii="Times New Roman" w:hAnsi="Times New Roman" w:cs="Times New Roman"/>
            <w:i/>
          </w:rPr>
          <w:t>https://mathworld</w:t>
        </w:r>
      </w:hyperlink>
      <w:r w:rsidRPr="0072547F">
        <w:rPr>
          <w:rFonts w:ascii="Times New Roman" w:hAnsi="Times New Roman" w:cs="Times New Roman"/>
          <w:i/>
        </w:rPr>
        <w:t>. wolfram. com/</w:t>
      </w:r>
      <w:r w:rsidRPr="0072547F">
        <w:rPr>
          <w:rFonts w:ascii="Times New Roman" w:hAnsi="Times New Roman" w:cs="Times New Roman"/>
        </w:rPr>
        <w:t xml:space="preserve">. </w:t>
      </w:r>
    </w:p>
    <w:p w14:paraId="70EEAFDB"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Xu, S., &amp; Zoback, M. D. (2015). </w:t>
      </w:r>
      <w:r w:rsidRPr="0072547F">
        <w:rPr>
          <w:rFonts w:ascii="Times New Roman" w:hAnsi="Times New Roman" w:cs="Times New Roman"/>
          <w:i/>
        </w:rPr>
        <w:t>Analysis of stress variations with depth in the Permian Basin Spraberry/Dean/Wolfcamp Shale.</w:t>
      </w:r>
      <w:r w:rsidRPr="0072547F">
        <w:rPr>
          <w:rFonts w:ascii="Times New Roman" w:hAnsi="Times New Roman" w:cs="Times New Roman"/>
        </w:rPr>
        <w:t xml:space="preserve"> Paper presented at the 49th US Rock Mechanics/Geomechanics Symposium.</w:t>
      </w:r>
    </w:p>
    <w:p w14:paraId="61E9B26E" w14:textId="77777777" w:rsidR="00CC5ECC" w:rsidRPr="0072547F" w:rsidRDefault="00CC5ECC" w:rsidP="00CC5ECC">
      <w:pPr>
        <w:pStyle w:val="EndNoteBibliography"/>
        <w:spacing w:after="0"/>
        <w:ind w:left="720" w:hanging="720"/>
        <w:rPr>
          <w:rFonts w:ascii="Times New Roman" w:hAnsi="Times New Roman" w:cs="Times New Roman"/>
        </w:rPr>
      </w:pPr>
      <w:r w:rsidRPr="0072547F">
        <w:rPr>
          <w:rFonts w:ascii="Times New Roman" w:hAnsi="Times New Roman" w:cs="Times New Roman"/>
        </w:rPr>
        <w:t xml:space="preserve">Zhou, X., &amp; Ghassemi, A. (2009). Finite element analysis of coupled chemo-poro-thermo-mechanical effects around a wellbore in swelling shale. </w:t>
      </w:r>
      <w:r w:rsidRPr="0072547F">
        <w:rPr>
          <w:rFonts w:ascii="Times New Roman" w:hAnsi="Times New Roman" w:cs="Times New Roman"/>
          <w:i/>
        </w:rPr>
        <w:t>International Journal of Rock Mechanics and Mining Sciences, 46</w:t>
      </w:r>
      <w:r w:rsidRPr="0072547F">
        <w:rPr>
          <w:rFonts w:ascii="Times New Roman" w:hAnsi="Times New Roman" w:cs="Times New Roman"/>
        </w:rPr>
        <w:t xml:space="preserve">(4), 769-778. </w:t>
      </w:r>
    </w:p>
    <w:p w14:paraId="0CDAC011" w14:textId="77777777" w:rsidR="00CC5ECC" w:rsidRPr="0072547F" w:rsidRDefault="00CC5ECC" w:rsidP="00CC5ECC">
      <w:pPr>
        <w:pStyle w:val="EndNoteBibliography"/>
        <w:ind w:left="720" w:hanging="720"/>
        <w:rPr>
          <w:rFonts w:ascii="Times New Roman" w:hAnsi="Times New Roman" w:cs="Times New Roman"/>
        </w:rPr>
      </w:pPr>
      <w:r w:rsidRPr="0072547F">
        <w:rPr>
          <w:rFonts w:ascii="Times New Roman" w:hAnsi="Times New Roman" w:cs="Times New Roman"/>
        </w:rPr>
        <w:lastRenderedPageBreak/>
        <w:t xml:space="preserve">Zoback, M., Barton, C., Brudy, M., Castillo, D., Finkbeiner, T., Grollimund, B., . . . Wiprut, D. (2003). Determination of stress orientation and magnitude in deep wells. </w:t>
      </w:r>
      <w:r w:rsidRPr="0072547F">
        <w:rPr>
          <w:rFonts w:ascii="Times New Roman" w:hAnsi="Times New Roman" w:cs="Times New Roman"/>
          <w:i/>
        </w:rPr>
        <w:t>International Journal of Rock Mechanics and Mining Sciences, 40</w:t>
      </w:r>
      <w:r w:rsidRPr="0072547F">
        <w:rPr>
          <w:rFonts w:ascii="Times New Roman" w:hAnsi="Times New Roman" w:cs="Times New Roman"/>
        </w:rPr>
        <w:t xml:space="preserve">(7-8), 1049-1076. </w:t>
      </w:r>
    </w:p>
    <w:p w14:paraId="79BC190C" w14:textId="5CB53093" w:rsidR="002C0752" w:rsidRDefault="00E0326E">
      <w:r w:rsidRPr="0072547F">
        <w:rPr>
          <w:rFonts w:ascii="Times New Roman" w:hAnsi="Times New Roman"/>
        </w:rPr>
        <w:fldChar w:fldCharType="end"/>
      </w:r>
    </w:p>
    <w:sectPr w:rsidR="002C0752"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wmsagreen@gmail.com" w:date="2022-06-14T17:39:00Z" w:initials="w">
    <w:p w14:paraId="06268156" w14:textId="77777777" w:rsidR="00B902C3" w:rsidRDefault="00B902C3">
      <w:pPr>
        <w:pStyle w:val="CommentText"/>
      </w:pPr>
      <w:r>
        <w:rPr>
          <w:rStyle w:val="CommentReference"/>
        </w:rPr>
        <w:annotationRef/>
      </w:r>
      <w:r>
        <w:t>Capitalize A?</w:t>
      </w:r>
    </w:p>
    <w:p w14:paraId="788F00C7" w14:textId="7DECF2AB" w:rsidR="00B902C3" w:rsidRDefault="00B902C3">
      <w:pPr>
        <w:pStyle w:val="CommentText"/>
      </w:pPr>
    </w:p>
  </w:comment>
  <w:comment w:id="1" w:author="wmsagreen@gmail.com" w:date="2022-06-14T17:40:00Z" w:initials="w">
    <w:p w14:paraId="766BB135" w14:textId="3CA1E567" w:rsidR="00B902C3" w:rsidRDefault="00B902C3">
      <w:pPr>
        <w:pStyle w:val="CommentText"/>
      </w:pPr>
      <w:r>
        <w:rPr>
          <w:rStyle w:val="CommentReference"/>
        </w:rPr>
        <w:annotationRef/>
      </w:r>
      <w:r>
        <w:t>“as an example”</w:t>
      </w:r>
    </w:p>
  </w:comment>
  <w:comment w:id="2" w:author="wmsagreen@gmail.com" w:date="2022-06-14T17:40:00Z" w:initials="w">
    <w:p w14:paraId="6F59BDF3" w14:textId="1CB72639" w:rsidR="00B902C3" w:rsidRDefault="00B902C3">
      <w:pPr>
        <w:pStyle w:val="CommentText"/>
      </w:pPr>
      <w:r>
        <w:rPr>
          <w:rStyle w:val="CommentReference"/>
        </w:rPr>
        <w:annotationRef/>
      </w:r>
      <w:r>
        <w:t>Erase “the”</w:t>
      </w:r>
    </w:p>
  </w:comment>
  <w:comment w:id="3" w:author="wmsagreen@gmail.com" w:date="2022-06-14T17:41:00Z" w:initials="w">
    <w:p w14:paraId="221C73FD" w14:textId="4941B5CE" w:rsidR="00B902C3" w:rsidRDefault="00B902C3">
      <w:pPr>
        <w:pStyle w:val="CommentText"/>
      </w:pPr>
      <w:r>
        <w:rPr>
          <w:rStyle w:val="CommentReference"/>
        </w:rPr>
        <w:annotationRef/>
      </w:r>
      <w:r>
        <w:rPr>
          <w:rFonts w:ascii="Segoe UI" w:hAnsi="Segoe UI" w:cs="Segoe UI"/>
          <w:color w:val="1B2733"/>
          <w:sz w:val="18"/>
          <w:szCs w:val="18"/>
          <w:shd w:val="clear" w:color="auto" w:fill="FFFFFF"/>
        </w:rPr>
        <w:t>I think you might mean "which greatly reduces", if the pore pressure is what is causing this reduction</w:t>
      </w:r>
    </w:p>
  </w:comment>
  <w:comment w:id="4" w:author="wmsagreen@gmail.com" w:date="2022-06-14T17:41:00Z" w:initials="w">
    <w:p w14:paraId="32140F12" w14:textId="4F33A51C" w:rsidR="00B902C3" w:rsidRDefault="00B902C3">
      <w:pPr>
        <w:pStyle w:val="CommentText"/>
      </w:pPr>
      <w:r>
        <w:rPr>
          <w:rStyle w:val="CommentReference"/>
        </w:rPr>
        <w:annotationRef/>
      </w:r>
      <w:r>
        <w:t xml:space="preserve">, in general, </w:t>
      </w:r>
    </w:p>
  </w:comment>
  <w:comment w:id="5" w:author="wmsagreen@gmail.com" w:date="2022-06-14T17:41:00Z" w:initials="w">
    <w:p w14:paraId="3BB61E89" w14:textId="14604ADD" w:rsidR="00B902C3" w:rsidRDefault="00B902C3">
      <w:pPr>
        <w:pStyle w:val="CommentText"/>
      </w:pPr>
      <w:r>
        <w:rPr>
          <w:rStyle w:val="CommentReference"/>
        </w:rPr>
        <w:annotationRef/>
      </w:r>
      <w:r>
        <w:rPr>
          <w:rFonts w:ascii="Segoe UI" w:hAnsi="Segoe UI" w:cs="Segoe UI"/>
          <w:color w:val="1B2733"/>
          <w:sz w:val="18"/>
          <w:szCs w:val="18"/>
          <w:shd w:val="clear" w:color="auto" w:fill="FFFFFF"/>
        </w:rPr>
        <w:t>you might what to say "different types of cement" to be more specific, and then you can change "cement failure" to just failure in the same sentence</w:t>
      </w:r>
    </w:p>
  </w:comment>
  <w:comment w:id="6" w:author="wmsagreen@gmail.com" w:date="2022-06-14T17:42:00Z" w:initials="w">
    <w:p w14:paraId="67806235" w14:textId="149E99E1" w:rsidR="00B902C3" w:rsidRDefault="00B902C3">
      <w:pPr>
        <w:pStyle w:val="CommentText"/>
      </w:pPr>
      <w:r>
        <w:rPr>
          <w:rStyle w:val="CommentReference"/>
        </w:rPr>
        <w:annotationRef/>
      </w:r>
      <w:r>
        <w:br/>
      </w:r>
      <w:r>
        <w:rPr>
          <w:rFonts w:ascii="Segoe UI" w:hAnsi="Segoe UI" w:cs="Segoe UI"/>
          <w:color w:val="1B2733"/>
          <w:sz w:val="18"/>
          <w:szCs w:val="18"/>
          <w:shd w:val="clear" w:color="auto" w:fill="FFFFFF"/>
        </w:rPr>
        <w:t>change “and” either to ", and" or get rid of "and" and say "; these phenomena are.."</w:t>
      </w:r>
    </w:p>
  </w:comment>
  <w:comment w:id="7" w:author="wmsagreen@gmail.com" w:date="2022-06-14T17:42:00Z" w:initials="w">
    <w:p w14:paraId="5920E99E" w14:textId="1B343322" w:rsidR="00B902C3" w:rsidRDefault="00B902C3">
      <w:pPr>
        <w:pStyle w:val="CommentText"/>
      </w:pPr>
      <w:r>
        <w:rPr>
          <w:rStyle w:val="CommentReference"/>
        </w:rPr>
        <w:annotationRef/>
      </w:r>
      <w:r>
        <w:br/>
      </w:r>
      <w:r>
        <w:rPr>
          <w:rFonts w:ascii="Segoe UI" w:hAnsi="Segoe UI" w:cs="Segoe UI"/>
          <w:color w:val="1B2733"/>
          <w:sz w:val="18"/>
          <w:szCs w:val="18"/>
          <w:shd w:val="clear" w:color="auto" w:fill="FFFFFF"/>
        </w:rPr>
        <w:t>confused by what you mean- do you mean found out?</w:t>
      </w:r>
    </w:p>
  </w:comment>
  <w:comment w:id="8" w:author="wmsagreen@gmail.com" w:date="2022-06-14T17:44:00Z" w:initials="w">
    <w:p w14:paraId="73F58C59" w14:textId="13377938" w:rsidR="00E37C68" w:rsidRDefault="00E37C68">
      <w:pPr>
        <w:pStyle w:val="CommentText"/>
      </w:pPr>
      <w:r>
        <w:rPr>
          <w:rStyle w:val="CommentReference"/>
        </w:rPr>
        <w:annotationRef/>
      </w:r>
      <w:r>
        <w:t>“permeability: “</w:t>
      </w:r>
    </w:p>
  </w:comment>
  <w:comment w:id="9" w:author="wmsagreen@gmail.com" w:date="2022-06-14T17:45:00Z" w:initials="w">
    <w:p w14:paraId="44FC2556" w14:textId="63A11397" w:rsidR="00E37C68" w:rsidRDefault="00E37C68">
      <w:pPr>
        <w:pStyle w:val="CommentText"/>
      </w:pPr>
      <w:r>
        <w:rPr>
          <w:rStyle w:val="CommentReference"/>
        </w:rPr>
        <w:annotationRef/>
      </w:r>
      <w:r>
        <w:t>“cement, “</w:t>
      </w:r>
    </w:p>
  </w:comment>
  <w:comment w:id="10" w:author="wmsagreen@gmail.com" w:date="2022-06-14T17:45:00Z" w:initials="w">
    <w:p w14:paraId="6564827F" w14:textId="0942144B" w:rsidR="00E37C68" w:rsidRDefault="00E37C68">
      <w:pPr>
        <w:pStyle w:val="CommentText"/>
      </w:pPr>
      <w:r>
        <w:rPr>
          <w:rStyle w:val="CommentReference"/>
        </w:rPr>
        <w:annotationRef/>
      </w:r>
      <w:r>
        <w:rPr>
          <w:rFonts w:ascii="Segoe UI" w:hAnsi="Segoe UI" w:cs="Segoe UI"/>
          <w:color w:val="1B2733"/>
          <w:sz w:val="18"/>
          <w:szCs w:val="18"/>
          <w:shd w:val="clear" w:color="auto" w:fill="FFFFFF"/>
        </w:rPr>
        <w:t>I don't know if you want to say future HTHP or future of HTHP, I think either could work</w:t>
      </w:r>
    </w:p>
  </w:comment>
  <w:comment w:id="11" w:author="wmsagreen@gmail.com" w:date="2022-06-14T17:46:00Z" w:initials="w">
    <w:p w14:paraId="5FA8CCFC" w14:textId="48A850F8" w:rsidR="00E37C68" w:rsidRDefault="00E37C68">
      <w:pPr>
        <w:pStyle w:val="CommentText"/>
      </w:pPr>
      <w:r>
        <w:rPr>
          <w:rStyle w:val="CommentReference"/>
        </w:rPr>
        <w:annotationRef/>
      </w:r>
      <w:r>
        <w:rPr>
          <w:rFonts w:ascii="Segoe UI" w:hAnsi="Segoe UI" w:cs="Segoe UI"/>
          <w:color w:val="1B2733"/>
          <w:sz w:val="18"/>
          <w:szCs w:val="18"/>
          <w:shd w:val="clear" w:color="auto" w:fill="FFFFFF"/>
        </w:rPr>
        <w:t>transition, and damage</w:t>
      </w:r>
    </w:p>
  </w:comment>
  <w:comment w:id="12" w:author="wmsagreen@gmail.com" w:date="2022-06-14T17:46:00Z" w:initials="w">
    <w:p w14:paraId="14EDBD66" w14:textId="1F248DE0" w:rsidR="00E37C68" w:rsidRDefault="00E37C68">
      <w:pPr>
        <w:pStyle w:val="CommentText"/>
      </w:pPr>
      <w:r>
        <w:rPr>
          <w:rStyle w:val="CommentReference"/>
        </w:rPr>
        <w:annotationRef/>
      </w:r>
      <w:r>
        <w:br/>
      </w:r>
      <w:r>
        <w:rPr>
          <w:rFonts w:ascii="Segoe UI" w:hAnsi="Segoe UI" w:cs="Segoe UI"/>
          <w:color w:val="1B2733"/>
          <w:sz w:val="18"/>
          <w:szCs w:val="18"/>
          <w:shd w:val="clear" w:color="auto" w:fill="FFFFFF"/>
        </w:rPr>
        <w:t>change to "shown" or "showing", leave out "are"</w:t>
      </w:r>
    </w:p>
  </w:comment>
  <w:comment w:id="13" w:author="wmsagreen@gmail.com" w:date="2022-06-14T17:51:00Z" w:initials="w">
    <w:p w14:paraId="60D287BE" w14:textId="3F1A1AB8" w:rsidR="004441F8" w:rsidRDefault="004441F8">
      <w:pPr>
        <w:pStyle w:val="CommentText"/>
      </w:pPr>
      <w:r>
        <w:rPr>
          <w:rStyle w:val="CommentReference"/>
        </w:rPr>
        <w:annotationRef/>
      </w:r>
      <w:r>
        <w:br/>
      </w:r>
      <w:r>
        <w:rPr>
          <w:rFonts w:ascii="Segoe UI" w:hAnsi="Segoe UI" w:cs="Segoe UI"/>
          <w:color w:val="1B2733"/>
          <w:sz w:val="18"/>
          <w:szCs w:val="18"/>
          <w:shd w:val="clear" w:color="auto" w:fill="FFFFFF"/>
        </w:rPr>
        <w:t>is plot a noun or verb here? If it is a noun, I think it should be "plots" because you're referring to z1 and z2</w:t>
      </w:r>
    </w:p>
  </w:comment>
  <w:comment w:id="14" w:author="wmsagreen@gmail.com" w:date="2022-06-14T17:51:00Z" w:initials="w">
    <w:p w14:paraId="3564EE6A" w14:textId="7A33106E" w:rsidR="004441F8" w:rsidRDefault="004441F8">
      <w:pPr>
        <w:pStyle w:val="CommentText"/>
      </w:pPr>
      <w:r>
        <w:rPr>
          <w:rStyle w:val="CommentReference"/>
        </w:rPr>
        <w:annotationRef/>
      </w:r>
      <w:r>
        <w:rPr>
          <w:rFonts w:ascii="Segoe UI" w:hAnsi="Segoe UI" w:cs="Segoe UI"/>
          <w:color w:val="1B2733"/>
          <w:sz w:val="18"/>
          <w:szCs w:val="18"/>
          <w:shd w:val="clear" w:color="auto" w:fill="FFFFFF"/>
        </w:rPr>
        <w:t>if plot was used as a noun, change to "give" not "to give"</w:t>
      </w:r>
    </w:p>
  </w:comment>
  <w:comment w:id="15" w:author="wmsagreen@gmail.com" w:date="2022-06-14T17:53:00Z" w:initials="w">
    <w:p w14:paraId="6F0DE8DF" w14:textId="23EEBBB8" w:rsidR="00256384" w:rsidRDefault="00256384">
      <w:pPr>
        <w:pStyle w:val="CommentText"/>
      </w:pPr>
      <w:r>
        <w:rPr>
          <w:rStyle w:val="CommentReference"/>
        </w:rPr>
        <w:annotationRef/>
      </w:r>
      <w:r>
        <w:br/>
      </w:r>
      <w:r>
        <w:rPr>
          <w:rFonts w:ascii="Segoe UI" w:hAnsi="Segoe UI" w:cs="Segoe UI"/>
          <w:color w:val="1B2733"/>
          <w:sz w:val="18"/>
          <w:szCs w:val="18"/>
          <w:shd w:val="clear" w:color="auto" w:fill="FFFFFF"/>
        </w:rPr>
        <w:t>can change to "direct, meaningful"</w:t>
      </w:r>
    </w:p>
  </w:comment>
  <w:comment w:id="16" w:author="wmsagreen@gmail.com" w:date="2022-06-14T17:53:00Z" w:initials="w">
    <w:p w14:paraId="67E34F5F" w14:textId="68B245F9" w:rsidR="00256384" w:rsidRDefault="00256384">
      <w:pPr>
        <w:pStyle w:val="CommentText"/>
      </w:pPr>
      <w:r>
        <w:rPr>
          <w:rStyle w:val="CommentReference"/>
        </w:rPr>
        <w:annotationRef/>
      </w:r>
      <w:r>
        <w:rPr>
          <w:rFonts w:ascii="Segoe UI" w:hAnsi="Segoe UI" w:cs="Segoe UI"/>
          <w:color w:val="1B2733"/>
          <w:sz w:val="18"/>
          <w:szCs w:val="18"/>
          <w:shd w:val="clear" w:color="auto" w:fill="FFFFFF"/>
        </w:rPr>
        <w:t>I might change this to say "guidance about the risk of tensile failure the cement is taking when placed under HTHP conditions"</w:t>
      </w:r>
    </w:p>
  </w:comment>
  <w:comment w:id="17" w:author="wmsagreen@gmail.com" w:date="2022-06-14T17:53:00Z" w:initials="w">
    <w:p w14:paraId="57B20508" w14:textId="6B84EDAB" w:rsidR="00256384" w:rsidRDefault="00256384">
      <w:pPr>
        <w:pStyle w:val="CommentText"/>
      </w:pPr>
      <w:r>
        <w:rPr>
          <w:rStyle w:val="CommentReference"/>
        </w:rPr>
        <w:annotationRef/>
      </w:r>
      <w:r>
        <w:br/>
      </w:r>
      <w:r>
        <w:rPr>
          <w:rFonts w:ascii="Segoe UI" w:hAnsi="Segoe UI" w:cs="Segoe UI"/>
          <w:color w:val="1B2733"/>
          <w:sz w:val="18"/>
          <w:szCs w:val="18"/>
          <w:shd w:val="clear" w:color="auto" w:fill="FFFFFF"/>
        </w:rPr>
        <w:t>I think you can say "of cement”</w:t>
      </w:r>
    </w:p>
  </w:comment>
  <w:comment w:id="18" w:author="wmsagreen@gmail.com" w:date="2022-06-14T17:54:00Z" w:initials="w">
    <w:p w14:paraId="51121A98" w14:textId="4ED28FE7" w:rsidR="00256384" w:rsidRDefault="00256384">
      <w:pPr>
        <w:pStyle w:val="CommentText"/>
      </w:pPr>
      <w:r>
        <w:rPr>
          <w:rStyle w:val="CommentReference"/>
        </w:rPr>
        <w:annotationRef/>
      </w:r>
      <w:r>
        <w:t>Reservoirs?</w:t>
      </w:r>
    </w:p>
  </w:comment>
  <w:comment w:id="19" w:author="wmsagreen@gmail.com" w:date="2022-06-14T17:55:00Z" w:initials="w">
    <w:p w14:paraId="35089280" w14:textId="0DF87636" w:rsidR="00256384" w:rsidRDefault="00256384">
      <w:pPr>
        <w:pStyle w:val="CommentText"/>
      </w:pPr>
      <w:r>
        <w:rPr>
          <w:rStyle w:val="CommentReference"/>
        </w:rPr>
        <w:annotationRef/>
      </w:r>
      <w:r>
        <w:br/>
      </w:r>
      <w:r>
        <w:rPr>
          <w:rFonts w:ascii="Segoe UI" w:hAnsi="Segoe UI" w:cs="Segoe UI"/>
          <w:color w:val="1B2733"/>
          <w:sz w:val="18"/>
          <w:szCs w:val="18"/>
          <w:shd w:val="clear" w:color="auto" w:fill="FFFFFF"/>
        </w:rPr>
        <w:t>if everything else isn't capitalized I wouldn't capitalize this</w:t>
      </w:r>
    </w:p>
  </w:comment>
  <w:comment w:id="20" w:author="wmsagreen@gmail.com" w:date="2022-06-14T17:55:00Z" w:initials="w">
    <w:p w14:paraId="3788FD13" w14:textId="50F1DD05" w:rsidR="00256384" w:rsidRDefault="00256384">
      <w:pPr>
        <w:pStyle w:val="CommentText"/>
      </w:pPr>
      <w:r>
        <w:rPr>
          <w:rStyle w:val="CommentReference"/>
        </w:rPr>
        <w:annotationRef/>
      </w:r>
      <w:r>
        <w:t>get rid of comma</w:t>
      </w:r>
    </w:p>
  </w:comment>
  <w:comment w:id="21" w:author="wmsagreen@gmail.com" w:date="2022-06-14T17:55:00Z" w:initials="w">
    <w:p w14:paraId="2CE7423E" w14:textId="761DCBB7" w:rsidR="00256384" w:rsidRDefault="00256384">
      <w:pPr>
        <w:pStyle w:val="CommentText"/>
      </w:pPr>
      <w:r>
        <w:rPr>
          <w:rStyle w:val="CommentReference"/>
        </w:rPr>
        <w:annotationRef/>
      </w:r>
      <w:r>
        <w:t>add a space after this parantheses</w:t>
      </w:r>
    </w:p>
  </w:comment>
  <w:comment w:id="22" w:author="wmsagreen@gmail.com" w:date="2022-06-14T17:56:00Z" w:initials="w">
    <w:p w14:paraId="56049B01" w14:textId="5C70F187" w:rsidR="00256384" w:rsidRDefault="00256384">
      <w:pPr>
        <w:pStyle w:val="CommentText"/>
      </w:pPr>
      <w:r>
        <w:rPr>
          <w:rStyle w:val="CommentReference"/>
        </w:rPr>
        <w:annotationRef/>
      </w:r>
      <w:r>
        <w:rPr>
          <w:rFonts w:ascii="Segoe UI" w:hAnsi="Segoe UI" w:cs="Segoe UI"/>
          <w:color w:val="1B2733"/>
          <w:sz w:val="18"/>
          <w:szCs w:val="18"/>
          <w:shd w:val="clear" w:color="auto" w:fill="FFFFFF"/>
        </w:rPr>
        <w:t>if you want to, you could get rid of the "will"s and change the sentence to say "avoids" and "improves"</w:t>
      </w:r>
    </w:p>
  </w:comment>
  <w:comment w:id="23" w:author="wmsagreen@gmail.com" w:date="2022-06-14T17:56:00Z" w:initials="w">
    <w:p w14:paraId="73A1E459" w14:textId="7F2B9E1E" w:rsidR="00256384" w:rsidRDefault="00256384">
      <w:pPr>
        <w:pStyle w:val="CommentText"/>
      </w:pPr>
      <w:r>
        <w:rPr>
          <w:rStyle w:val="CommentReference"/>
        </w:rPr>
        <w:annotationRef/>
      </w:r>
      <w:r>
        <w:t xml:space="preserve">deficiencies, </w:t>
      </w:r>
    </w:p>
  </w:comment>
  <w:comment w:id="24" w:author="wmsagreen@gmail.com" w:date="2022-06-14T17:56:00Z" w:initials="w">
    <w:p w14:paraId="5DD47372" w14:textId="4F141F80" w:rsidR="00256384" w:rsidRDefault="00256384">
      <w:pPr>
        <w:pStyle w:val="CommentText"/>
      </w:pPr>
      <w:r>
        <w:rPr>
          <w:rStyle w:val="CommentReference"/>
        </w:rPr>
        <w:annotationRef/>
      </w:r>
      <w:r>
        <w:br/>
      </w:r>
      <w:r>
        <w:rPr>
          <w:rFonts w:ascii="Segoe UI" w:hAnsi="Segoe UI" w:cs="Segoe UI"/>
          <w:color w:val="1B2733"/>
          <w:sz w:val="18"/>
          <w:szCs w:val="18"/>
          <w:shd w:val="clear" w:color="auto" w:fill="FFFFFF"/>
        </w:rPr>
        <w:t>does P&amp;A refer to one specific reservoir or a group of reservoirs?</w:t>
      </w:r>
    </w:p>
  </w:comment>
  <w:comment w:id="25" w:author="wmsagreen@gmail.com" w:date="2022-06-14T17:58:00Z" w:initials="w">
    <w:p w14:paraId="5CA9B849" w14:textId="774316AB" w:rsidR="00256384" w:rsidRDefault="00256384">
      <w:pPr>
        <w:pStyle w:val="CommentText"/>
      </w:pPr>
      <w:r>
        <w:rPr>
          <w:rStyle w:val="CommentReference"/>
        </w:rPr>
        <w:annotationRef/>
      </w:r>
      <w:r>
        <w:t>Might want a degrees symbol</w:t>
      </w:r>
    </w:p>
  </w:comment>
  <w:comment w:id="26" w:author="wmsagreen@gmail.com" w:date="2022-06-14T17:58:00Z" w:initials="w">
    <w:p w14:paraId="28E991AB" w14:textId="3F88E9A5" w:rsidR="00484C2E" w:rsidRDefault="00484C2E">
      <w:pPr>
        <w:pStyle w:val="CommentText"/>
      </w:pPr>
      <w:r>
        <w:rPr>
          <w:rStyle w:val="CommentReference"/>
        </w:rPr>
        <w:annotationRef/>
      </w:r>
      <w:r>
        <w:rPr>
          <w:rFonts w:ascii="Segoe UI" w:hAnsi="Segoe UI" w:cs="Segoe UI"/>
          <w:color w:val="1B2733"/>
          <w:sz w:val="18"/>
          <w:szCs w:val="18"/>
          <w:shd w:val="clear" w:color="auto" w:fill="FFFFFF"/>
        </w:rPr>
        <w:t>might want to state what these are, or a range</w:t>
      </w:r>
    </w:p>
  </w:comment>
  <w:comment w:id="27" w:author="wmsagreen@gmail.com" w:date="2022-06-14T17:58:00Z" w:initials="w">
    <w:p w14:paraId="1232D8D7" w14:textId="31B15BC7" w:rsidR="00484C2E" w:rsidRDefault="00484C2E">
      <w:pPr>
        <w:pStyle w:val="CommentText"/>
      </w:pPr>
      <w:r>
        <w:rPr>
          <w:rStyle w:val="CommentReference"/>
        </w:rPr>
        <w:annotationRef/>
      </w:r>
      <w:r>
        <w:br/>
      </w:r>
      <w:r>
        <w:rPr>
          <w:rFonts w:ascii="Segoe UI" w:hAnsi="Segoe UI" w:cs="Segoe UI"/>
          <w:color w:val="1B2733"/>
          <w:sz w:val="18"/>
          <w:szCs w:val="18"/>
          <w:shd w:val="clear" w:color="auto" w:fill="FFFFFF"/>
        </w:rPr>
        <w:t>"extensive, pioneering research has been focusing"</w:t>
      </w:r>
    </w:p>
  </w:comment>
  <w:comment w:id="28" w:author="wmsagreen@gmail.com" w:date="2022-06-14T17:59:00Z" w:initials="w">
    <w:p w14:paraId="190577BB" w14:textId="09CEDEC4" w:rsidR="00484C2E" w:rsidRDefault="00484C2E">
      <w:pPr>
        <w:pStyle w:val="CommentText"/>
      </w:pPr>
      <w:r>
        <w:rPr>
          <w:rStyle w:val="CommentReference"/>
        </w:rPr>
        <w:annotationRef/>
      </w:r>
      <w:r>
        <w:br/>
      </w:r>
      <w:r>
        <w:rPr>
          <w:rFonts w:ascii="Segoe UI" w:hAnsi="Segoe UI" w:cs="Segoe UI"/>
          <w:color w:val="1B2733"/>
          <w:sz w:val="18"/>
          <w:szCs w:val="18"/>
          <w:shd w:val="clear" w:color="auto" w:fill="FFFFFF"/>
        </w:rPr>
        <w:t>"which aims to provide better mechanical and hydraulic properties, thus hoping to maintain the system integrity under the extreme conditions"</w:t>
      </w:r>
    </w:p>
  </w:comment>
  <w:comment w:id="29" w:author="wmsagreen@gmail.com" w:date="2022-06-14T17:59:00Z" w:initials="w">
    <w:p w14:paraId="468B203E" w14:textId="7A8ABF70" w:rsidR="00484C2E" w:rsidRDefault="00484C2E">
      <w:pPr>
        <w:pStyle w:val="CommentText"/>
      </w:pPr>
      <w:r>
        <w:rPr>
          <w:rStyle w:val="CommentReference"/>
        </w:rPr>
        <w:annotationRef/>
      </w:r>
      <w:r>
        <w:rPr>
          <w:rFonts w:ascii="Segoe UI" w:hAnsi="Segoe UI" w:cs="Segoe UI"/>
          <w:color w:val="1B2733"/>
          <w:sz w:val="18"/>
          <w:szCs w:val="18"/>
          <w:shd w:val="clear" w:color="auto" w:fill="FFFFFF"/>
        </w:rPr>
        <w:t>considering you've used the abbreviation HTHP before, I don't think you need to state "high temperature and high pressure" again, just HTHP</w:t>
      </w:r>
    </w:p>
  </w:comment>
  <w:comment w:id="30" w:author="wmsagreen@gmail.com" w:date="2022-06-14T18:01:00Z" w:initials="w">
    <w:p w14:paraId="051448B6" w14:textId="7E96DA73" w:rsidR="00D56ED5" w:rsidRDefault="00D56ED5">
      <w:pPr>
        <w:pStyle w:val="CommentText"/>
      </w:pPr>
      <w:r>
        <w:rPr>
          <w:rStyle w:val="CommentReference"/>
        </w:rPr>
        <w:annotationRef/>
      </w:r>
      <w:r>
        <w:t>unclear, and</w:t>
      </w:r>
    </w:p>
  </w:comment>
  <w:comment w:id="31" w:author="wmsagreen@gmail.com" w:date="2022-06-14T18:01:00Z" w:initials="w">
    <w:p w14:paraId="36F3949C" w14:textId="7DDB79EA" w:rsidR="00DC457D" w:rsidRDefault="00DC457D">
      <w:pPr>
        <w:pStyle w:val="CommentText"/>
      </w:pPr>
      <w:r>
        <w:rPr>
          <w:rStyle w:val="CommentReference"/>
        </w:rPr>
        <w:annotationRef/>
      </w:r>
      <w:r>
        <w:br/>
      </w:r>
      <w:r>
        <w:rPr>
          <w:rFonts w:ascii="Segoe UI" w:hAnsi="Segoe UI" w:cs="Segoe UI"/>
          <w:color w:val="1B2733"/>
          <w:sz w:val="18"/>
          <w:szCs w:val="18"/>
          <w:shd w:val="clear" w:color="auto" w:fill="FFFFFF"/>
        </w:rPr>
        <w:t>I think "a proper solution" sounds a bit better</w:t>
      </w:r>
    </w:p>
  </w:comment>
  <w:comment w:id="32" w:author="wmsagreen@gmail.com" w:date="2022-06-14T18:02:00Z" w:initials="w">
    <w:p w14:paraId="52373791" w14:textId="7F59D518" w:rsidR="0005037E" w:rsidRDefault="0005037E">
      <w:pPr>
        <w:pStyle w:val="CommentText"/>
      </w:pPr>
      <w:r>
        <w:rPr>
          <w:rStyle w:val="CommentReference"/>
        </w:rPr>
        <w:annotationRef/>
      </w:r>
      <w:r>
        <w:rPr>
          <w:rFonts w:ascii="Segoe UI" w:hAnsi="Segoe UI" w:cs="Segoe UI"/>
          <w:color w:val="1B2733"/>
          <w:sz w:val="18"/>
          <w:szCs w:val="18"/>
          <w:shd w:val="clear" w:color="auto" w:fill="FFFFFF"/>
        </w:rPr>
        <w:t>get rid of "a"</w:t>
      </w:r>
    </w:p>
  </w:comment>
  <w:comment w:id="33" w:author="wmsagreen@gmail.com" w:date="2022-06-14T18:02:00Z" w:initials="w">
    <w:p w14:paraId="229D3709" w14:textId="7502621C" w:rsidR="0005037E" w:rsidRDefault="0005037E">
      <w:pPr>
        <w:pStyle w:val="CommentText"/>
      </w:pPr>
      <w:r>
        <w:rPr>
          <w:rStyle w:val="CommentReference"/>
        </w:rPr>
        <w:annotationRef/>
      </w:r>
      <w:r>
        <w:t>do you mean “large”?</w:t>
      </w:r>
    </w:p>
  </w:comment>
  <w:comment w:id="34" w:author="wmsagreen@gmail.com" w:date="2022-06-14T18:02:00Z" w:initials="w">
    <w:p w14:paraId="6628CAF6" w14:textId="646B9037" w:rsidR="00FF01DE" w:rsidRDefault="00FF01DE">
      <w:pPr>
        <w:pStyle w:val="CommentText"/>
      </w:pPr>
      <w:r>
        <w:rPr>
          <w:rStyle w:val="CommentReference"/>
        </w:rPr>
        <w:annotationRef/>
      </w:r>
      <w:r>
        <w:br/>
      </w:r>
      <w:r>
        <w:rPr>
          <w:rFonts w:ascii="Segoe UI" w:hAnsi="Segoe UI" w:cs="Segoe UI"/>
          <w:color w:val="1B2733"/>
          <w:sz w:val="18"/>
          <w:szCs w:val="18"/>
          <w:shd w:val="clear" w:color="auto" w:fill="FFFFFF"/>
        </w:rPr>
        <w:t>if you are using "could" prior in the sentence, I would change all "will"s to "would"</w:t>
      </w:r>
    </w:p>
  </w:comment>
  <w:comment w:id="35" w:author="wmsagreen@gmail.com" w:date="2022-06-14T18:03:00Z" w:initials="w">
    <w:p w14:paraId="17E426B0" w14:textId="0026B053" w:rsidR="00FF01DE" w:rsidRDefault="00FF01DE">
      <w:pPr>
        <w:pStyle w:val="CommentText"/>
      </w:pPr>
      <w:r>
        <w:rPr>
          <w:rStyle w:val="CommentReference"/>
        </w:rPr>
        <w:annotationRef/>
      </w:r>
      <w:r>
        <w:t>fracturing, or</w:t>
      </w:r>
    </w:p>
  </w:comment>
  <w:comment w:id="36" w:author="wmsagreen@gmail.com" w:date="2022-06-14T18:03:00Z" w:initials="w">
    <w:p w14:paraId="32E644C7" w14:textId="06C04715" w:rsidR="00617D64" w:rsidRDefault="00617D64">
      <w:pPr>
        <w:pStyle w:val="CommentText"/>
      </w:pPr>
      <w:r>
        <w:rPr>
          <w:rStyle w:val="CommentReference"/>
        </w:rPr>
        <w:annotationRef/>
      </w:r>
      <w:r>
        <w:rPr>
          <w:rFonts w:ascii="Segoe UI" w:hAnsi="Segoe UI" w:cs="Segoe UI"/>
          <w:color w:val="1B2733"/>
          <w:sz w:val="18"/>
          <w:szCs w:val="18"/>
          <w:shd w:val="clear" w:color="auto" w:fill="FFFFFF"/>
        </w:rPr>
        <w:t>"a considerable number of researchers"</w:t>
      </w:r>
    </w:p>
  </w:comment>
  <w:comment w:id="37" w:author="wmsagreen@gmail.com" w:date="2022-06-14T18:03:00Z" w:initials="w">
    <w:p w14:paraId="1012D3BE" w14:textId="262C8B18" w:rsidR="00517A32" w:rsidRDefault="00517A32">
      <w:pPr>
        <w:pStyle w:val="CommentText"/>
      </w:pPr>
      <w:r>
        <w:rPr>
          <w:rStyle w:val="CommentReference"/>
        </w:rPr>
        <w:annotationRef/>
      </w:r>
      <w:r>
        <w:t>“can”</w:t>
      </w:r>
    </w:p>
  </w:comment>
  <w:comment w:id="38" w:author="wmsagreen@gmail.com" w:date="2022-06-14T18:04:00Z" w:initials="w">
    <w:p w14:paraId="505E593C" w14:textId="3BEE706B" w:rsidR="00414E77" w:rsidRDefault="00414E77">
      <w:pPr>
        <w:pStyle w:val="CommentText"/>
      </w:pPr>
      <w:r>
        <w:rPr>
          <w:rStyle w:val="CommentReference"/>
        </w:rPr>
        <w:annotationRef/>
      </w:r>
      <w:r>
        <w:t xml:space="preserve">hydraulic, </w:t>
      </w:r>
    </w:p>
  </w:comment>
  <w:comment w:id="39" w:author="wmsagreen@gmail.com" w:date="2022-06-14T18:05:00Z" w:initials="w">
    <w:p w14:paraId="2AD96B58" w14:textId="33E63D56" w:rsidR="004B1950" w:rsidRDefault="004B1950">
      <w:pPr>
        <w:pStyle w:val="CommentText"/>
      </w:pPr>
      <w:r>
        <w:rPr>
          <w:rStyle w:val="CommentReference"/>
        </w:rPr>
        <w:annotationRef/>
      </w:r>
      <w:r>
        <w:t>traditional</w:t>
      </w:r>
    </w:p>
  </w:comment>
  <w:comment w:id="40" w:author="wmsagreen@gmail.com" w:date="2022-06-14T18:05:00Z" w:initials="w">
    <w:p w14:paraId="3873D7A9" w14:textId="17488644" w:rsidR="004B1950" w:rsidRDefault="004B1950">
      <w:pPr>
        <w:pStyle w:val="CommentText"/>
      </w:pPr>
      <w:r>
        <w:rPr>
          <w:rStyle w:val="CommentReference"/>
        </w:rPr>
        <w:annotationRef/>
      </w:r>
      <w:r>
        <w:t>change “and” to “to”</w:t>
      </w:r>
    </w:p>
  </w:comment>
  <w:comment w:id="41" w:author="wmsagreen@gmail.com" w:date="2022-06-14T18:05:00Z" w:initials="w">
    <w:p w14:paraId="4C8CF28D" w14:textId="4AB0E838" w:rsidR="0093265F" w:rsidRDefault="0093265F">
      <w:pPr>
        <w:pStyle w:val="CommentText"/>
      </w:pPr>
      <w:r>
        <w:rPr>
          <w:rStyle w:val="CommentReference"/>
        </w:rPr>
        <w:annotationRef/>
      </w:r>
      <w:r>
        <w:t>transfer, thus</w:t>
      </w:r>
    </w:p>
  </w:comment>
  <w:comment w:id="42" w:author="wmsagreen@gmail.com" w:date="2022-06-14T18:05:00Z" w:initials="w">
    <w:p w14:paraId="192A33B1" w14:textId="3D686DCF" w:rsidR="0093265F" w:rsidRDefault="0093265F">
      <w:pPr>
        <w:pStyle w:val="CommentText"/>
      </w:pPr>
      <w:r>
        <w:rPr>
          <w:rStyle w:val="CommentReference"/>
        </w:rPr>
        <w:annotationRef/>
      </w:r>
      <w:r>
        <w:t>change “as” to “the”</w:t>
      </w:r>
    </w:p>
  </w:comment>
  <w:comment w:id="43" w:author="wmsagreen@gmail.com" w:date="2022-06-14T18:06:00Z" w:initials="w">
    <w:p w14:paraId="7A6180F0" w14:textId="0B25C896" w:rsidR="00E52E1B" w:rsidRDefault="00E52E1B">
      <w:pPr>
        <w:pStyle w:val="CommentText"/>
      </w:pPr>
      <w:r>
        <w:rPr>
          <w:rStyle w:val="CommentReference"/>
        </w:rPr>
        <w:annotationRef/>
      </w:r>
      <w:r>
        <w:br/>
      </w:r>
      <w:r>
        <w:rPr>
          <w:rFonts w:ascii="Segoe UI" w:hAnsi="Segoe UI" w:cs="Segoe UI"/>
          <w:color w:val="1B2733"/>
          <w:sz w:val="18"/>
          <w:szCs w:val="18"/>
          <w:shd w:val="clear" w:color="auto" w:fill="FFFFFF"/>
        </w:rPr>
        <w:t>confused by this part of the sentence- do you mean "it is called the linear porothermoelastic model, which is especially prevailing for the low permeability material"?</w:t>
      </w:r>
    </w:p>
  </w:comment>
  <w:comment w:id="44" w:author="wmsagreen@gmail.com" w:date="2022-06-14T18:06:00Z" w:initials="w">
    <w:p w14:paraId="77604792" w14:textId="42855F46" w:rsidR="00E52E1B" w:rsidRDefault="00E52E1B">
      <w:pPr>
        <w:pStyle w:val="CommentText"/>
      </w:pPr>
      <w:r>
        <w:rPr>
          <w:rStyle w:val="CommentReference"/>
        </w:rPr>
        <w:annotationRef/>
      </w:r>
      <w:r>
        <w:br/>
      </w:r>
      <w:r>
        <w:rPr>
          <w:rFonts w:ascii="Segoe UI" w:hAnsi="Segoe UI" w:cs="Segoe UI"/>
          <w:color w:val="1B2733"/>
          <w:sz w:val="18"/>
          <w:szCs w:val="18"/>
          <w:shd w:val="clear" w:color="auto" w:fill="FFFFFF"/>
        </w:rPr>
        <w:t>change to "works are" or "work is"</w:t>
      </w:r>
    </w:p>
  </w:comment>
  <w:comment w:id="45" w:author="wmsagreen@gmail.com" w:date="2022-06-14T18:06:00Z" w:initials="w">
    <w:p w14:paraId="1B514644" w14:textId="42BF2C6A" w:rsidR="00730C57" w:rsidRDefault="00730C57">
      <w:pPr>
        <w:pStyle w:val="CommentText"/>
      </w:pPr>
      <w:r>
        <w:rPr>
          <w:rStyle w:val="CommentReference"/>
        </w:rPr>
        <w:annotationRef/>
      </w:r>
      <w:r>
        <w:t>flux?</w:t>
      </w:r>
    </w:p>
  </w:comment>
  <w:comment w:id="46" w:author="wmsagreen@gmail.com" w:date="2022-06-14T18:07:00Z" w:initials="w">
    <w:p w14:paraId="3F001792" w14:textId="5DE76334" w:rsidR="00730C57" w:rsidRDefault="00730C57">
      <w:pPr>
        <w:pStyle w:val="CommentText"/>
      </w:pPr>
      <w:r>
        <w:rPr>
          <w:rStyle w:val="CommentReference"/>
        </w:rPr>
        <w:annotationRef/>
      </w:r>
      <w:r>
        <w:t>“is also the known”?</w:t>
      </w:r>
    </w:p>
  </w:comment>
  <w:comment w:id="47" w:author="wmsagreen@gmail.com" w:date="2022-06-14T18:07:00Z" w:initials="w">
    <w:p w14:paraId="530F218D" w14:textId="5C71D8B3" w:rsidR="00D9521B" w:rsidRDefault="00D9521B">
      <w:pPr>
        <w:pStyle w:val="CommentText"/>
      </w:pPr>
      <w:r>
        <w:rPr>
          <w:rStyle w:val="CommentReference"/>
        </w:rPr>
        <w:annotationRef/>
      </w:r>
      <w:r>
        <w:t>Taken into consideration</w:t>
      </w:r>
    </w:p>
  </w:comment>
  <w:comment w:id="48" w:author="wmsagreen@gmail.com" w:date="2022-06-14T18:07:00Z" w:initials="w">
    <w:p w14:paraId="6592D34B" w14:textId="4FA36469" w:rsidR="00D9521B" w:rsidRDefault="00D9521B">
      <w:pPr>
        <w:pStyle w:val="CommentText"/>
      </w:pPr>
      <w:r>
        <w:rPr>
          <w:rStyle w:val="CommentReference"/>
        </w:rPr>
        <w:annotationRef/>
      </w:r>
      <w:r>
        <w:t xml:space="preserve">To the best of our knowledge, </w:t>
      </w:r>
    </w:p>
  </w:comment>
  <w:comment w:id="49" w:author="wmsagreen@gmail.com" w:date="2022-06-14T18:08:00Z" w:initials="w">
    <w:p w14:paraId="4EC5BB61" w14:textId="366D0DAC" w:rsidR="005C0A6E" w:rsidRDefault="005C0A6E">
      <w:pPr>
        <w:pStyle w:val="CommentText"/>
      </w:pPr>
      <w:r>
        <w:rPr>
          <w:rStyle w:val="CommentReference"/>
        </w:rPr>
        <w:annotationRef/>
      </w:r>
      <w:r>
        <w:t>By introducing the so-called</w:t>
      </w:r>
    </w:p>
  </w:comment>
  <w:comment w:id="50" w:author="wmsagreen@gmail.com" w:date="2022-06-14T18:08:00Z" w:initials="w">
    <w:p w14:paraId="1BC075C6" w14:textId="7A0B5C3A" w:rsidR="005C0A6E" w:rsidRDefault="005C0A6E">
      <w:pPr>
        <w:pStyle w:val="CommentText"/>
      </w:pPr>
      <w:r>
        <w:rPr>
          <w:rStyle w:val="CommentReference"/>
        </w:rPr>
        <w:annotationRef/>
      </w:r>
      <w:r>
        <w:t>Model, which incorporates both</w:t>
      </w:r>
    </w:p>
  </w:comment>
  <w:comment w:id="51" w:author="wmsagreen@gmail.com" w:date="2022-06-14T18:09:00Z" w:initials="w">
    <w:p w14:paraId="6DB19284" w14:textId="4CF7CE0C" w:rsidR="002A2B4E" w:rsidRDefault="002A2B4E">
      <w:pPr>
        <w:pStyle w:val="CommentText"/>
      </w:pPr>
      <w:r>
        <w:rPr>
          <w:rStyle w:val="CommentReference"/>
        </w:rPr>
        <w:annotationRef/>
      </w:r>
      <w:r>
        <w:rPr>
          <w:rFonts w:ascii="Segoe UI" w:hAnsi="Segoe UI" w:cs="Segoe UI"/>
          <w:color w:val="1B2733"/>
          <w:sz w:val="18"/>
          <w:szCs w:val="18"/>
          <w:shd w:val="clear" w:color="auto" w:fill="FFFFFF"/>
        </w:rPr>
        <w:t>confused by what you mean here- do you mean PTEOF is uses P&amp;A to highlight cementing challenges?</w:t>
      </w:r>
    </w:p>
  </w:comment>
  <w:comment w:id="52" w:author="wmsagreen@gmail.com" w:date="2022-06-14T18:09:00Z" w:initials="w">
    <w:p w14:paraId="5C742379" w14:textId="493172B8" w:rsidR="00016E14" w:rsidRDefault="00016E14">
      <w:pPr>
        <w:pStyle w:val="CommentText"/>
      </w:pPr>
      <w:r>
        <w:rPr>
          <w:rStyle w:val="CommentReference"/>
        </w:rPr>
        <w:annotationRef/>
      </w:r>
      <w:r>
        <w:t>“that are associated with HTHP conditions, by”</w:t>
      </w:r>
    </w:p>
  </w:comment>
  <w:comment w:id="53" w:author="wmsagreen@gmail.com" w:date="2022-06-14T18:10:00Z" w:initials="w">
    <w:p w14:paraId="7A39CB70" w14:textId="10F0CF3C" w:rsidR="00DD3B87" w:rsidRDefault="00DD3B87">
      <w:pPr>
        <w:pStyle w:val="CommentText"/>
      </w:pPr>
      <w:r>
        <w:rPr>
          <w:rStyle w:val="CommentReference"/>
        </w:rPr>
        <w:annotationRef/>
      </w:r>
      <w:r>
        <w:t>“include detailed parametric studies”</w:t>
      </w:r>
    </w:p>
  </w:comment>
  <w:comment w:id="54" w:author="wmsagreen@gmail.com" w:date="2022-06-14T18:10:00Z" w:initials="w">
    <w:p w14:paraId="6A2D7CF7" w14:textId="0DEC4E5F" w:rsidR="00DD3B87" w:rsidRDefault="00DD3B87">
      <w:pPr>
        <w:pStyle w:val="CommentText"/>
      </w:pPr>
      <w:r>
        <w:rPr>
          <w:rStyle w:val="CommentReference"/>
        </w:rPr>
        <w:annotationRef/>
      </w:r>
      <w:r>
        <w:br/>
      </w:r>
      <w:r>
        <w:rPr>
          <w:rFonts w:ascii="Segoe UI" w:hAnsi="Segoe UI" w:cs="Segoe UI"/>
          <w:color w:val="1B2733"/>
          <w:sz w:val="18"/>
          <w:szCs w:val="18"/>
          <w:shd w:val="clear" w:color="auto" w:fill="FFFFFF"/>
        </w:rPr>
        <w:t>“results, and provide guidance from a new perspective of cementing design under HTHP conditions.”</w:t>
      </w:r>
    </w:p>
  </w:comment>
  <w:comment w:id="55" w:author="wmsagreen@gmail.com" w:date="2022-06-14T18:11:00Z" w:initials="w">
    <w:p w14:paraId="71BDB0B5" w14:textId="60F4BCF7" w:rsidR="00BF22F0" w:rsidRDefault="00BF22F0">
      <w:pPr>
        <w:pStyle w:val="CommentText"/>
      </w:pPr>
      <w:r>
        <w:rPr>
          <w:rStyle w:val="CommentReference"/>
        </w:rPr>
        <w:annotationRef/>
      </w:r>
      <w:r>
        <w:br/>
      </w:r>
      <w:r>
        <w:rPr>
          <w:rFonts w:ascii="Segoe UI" w:hAnsi="Segoe UI" w:cs="Segoe UI"/>
          <w:color w:val="1B2733"/>
          <w:sz w:val="18"/>
          <w:szCs w:val="18"/>
          <w:shd w:val="clear" w:color="auto" w:fill="FFFFFF"/>
        </w:rPr>
        <w:t>I believe you can just write "positive stress" without the "the"</w:t>
      </w:r>
    </w:p>
  </w:comment>
  <w:comment w:id="56" w:author="wmsagreen@gmail.com" w:date="2022-06-14T18:11:00Z" w:initials="w">
    <w:p w14:paraId="1AC054D8" w14:textId="67BD55B7" w:rsidR="004806A3" w:rsidRDefault="004806A3">
      <w:pPr>
        <w:pStyle w:val="CommentText"/>
      </w:pPr>
      <w:r>
        <w:rPr>
          <w:rStyle w:val="CommentReference"/>
        </w:rPr>
        <w:annotationRef/>
      </w:r>
      <w:r>
        <w:t>Add a space before T0</w:t>
      </w:r>
    </w:p>
  </w:comment>
  <w:comment w:id="57" w:author="wmsagreen@gmail.com" w:date="2022-06-14T18:12:00Z" w:initials="w">
    <w:p w14:paraId="62AB20E3" w14:textId="04F359CB" w:rsidR="0046084E" w:rsidRPr="0046084E" w:rsidRDefault="0046084E">
      <w:pPr>
        <w:pStyle w:val="CommentText"/>
        <w:rPr>
          <w:rFonts w:ascii="Segoe UI" w:hAnsi="Segoe UI" w:cs="Segoe UI"/>
          <w:color w:val="1B2733"/>
          <w:sz w:val="18"/>
          <w:szCs w:val="18"/>
          <w:shd w:val="clear" w:color="auto" w:fill="FFFFFF"/>
        </w:rPr>
      </w:pPr>
      <w:r>
        <w:rPr>
          <w:rStyle w:val="CommentReference"/>
        </w:rPr>
        <w:annotationRef/>
      </w:r>
      <w:r>
        <w:br/>
      </w:r>
      <w:r>
        <w:rPr>
          <w:rFonts w:ascii="Segoe UI" w:hAnsi="Segoe UI" w:cs="Segoe UI"/>
          <w:color w:val="1B2733"/>
          <w:sz w:val="18"/>
          <w:szCs w:val="18"/>
          <w:shd w:val="clear" w:color="auto" w:fill="FFFFFF"/>
        </w:rPr>
        <w:t>confused by this sentence, causing the pore fluid entering or leaving to do what?</w:t>
      </w:r>
    </w:p>
  </w:comment>
  <w:comment w:id="58" w:author="wmsagreen@gmail.com" w:date="2022-06-14T18:13:00Z" w:initials="w">
    <w:p w14:paraId="3BE03C40" w14:textId="110A144C" w:rsidR="00240239" w:rsidRDefault="00240239">
      <w:pPr>
        <w:pStyle w:val="CommentText"/>
      </w:pPr>
      <w:r>
        <w:rPr>
          <w:rStyle w:val="CommentReference"/>
        </w:rPr>
        <w:annotationRef/>
      </w:r>
      <w:r>
        <w:rPr>
          <w:rFonts w:ascii="Segoe UI" w:hAnsi="Segoe UI" w:cs="Segoe UI"/>
          <w:color w:val="1B2733"/>
          <w:sz w:val="18"/>
          <w:szCs w:val="18"/>
          <w:shd w:val="clear" w:color="auto" w:fill="FFFFFF"/>
        </w:rPr>
        <w:t>don't know if you need the word becoming</w:t>
      </w:r>
    </w:p>
  </w:comment>
  <w:comment w:id="59" w:author="wmsagreen@gmail.com" w:date="2022-06-14T18:13:00Z" w:initials="w">
    <w:p w14:paraId="28609EBA" w14:textId="7C0CF90C" w:rsidR="00986CEC" w:rsidRDefault="00986CEC">
      <w:pPr>
        <w:pStyle w:val="CommentText"/>
      </w:pPr>
      <w:r>
        <w:rPr>
          <w:rStyle w:val="CommentReference"/>
        </w:rPr>
        <w:annotationRef/>
      </w:r>
      <w:r>
        <w:br/>
      </w:r>
      <w:r>
        <w:rPr>
          <w:rFonts w:ascii="Segoe UI" w:hAnsi="Segoe UI" w:cs="Segoe UI"/>
          <w:color w:val="1B2733"/>
          <w:sz w:val="18"/>
          <w:szCs w:val="18"/>
          <w:shd w:val="clear" w:color="auto" w:fill="FFFFFF"/>
        </w:rPr>
        <w:t>"volumetric strain of the solid frame, fluid content, and the change of temperature"?</w:t>
      </w:r>
    </w:p>
  </w:comment>
  <w:comment w:id="60" w:author="wmsagreen@gmail.com" w:date="2022-06-14T18:14:00Z" w:initials="w">
    <w:p w14:paraId="36DB791A" w14:textId="58AE7C7C" w:rsidR="005D4B11" w:rsidRDefault="005D4B11">
      <w:pPr>
        <w:pStyle w:val="CommentText"/>
      </w:pPr>
      <w:r>
        <w:rPr>
          <w:rStyle w:val="CommentReference"/>
        </w:rPr>
        <w:annotationRef/>
      </w:r>
      <w:r>
        <w:t>Fluid content, and energy variables</w:t>
      </w:r>
    </w:p>
  </w:comment>
  <w:comment w:id="61" w:author="wmsagreen@gmail.com" w:date="2022-06-14T18:14:00Z" w:initials="w">
    <w:p w14:paraId="1ED98E69" w14:textId="6B5FCF18" w:rsidR="00C03FFF" w:rsidRDefault="00C03FFF">
      <w:pPr>
        <w:pStyle w:val="CommentText"/>
      </w:pPr>
      <w:r>
        <w:rPr>
          <w:rStyle w:val="CommentReference"/>
        </w:rPr>
        <w:annotationRef/>
      </w:r>
      <w:r>
        <w:t>Pore stress, and temperature variables</w:t>
      </w:r>
    </w:p>
  </w:comment>
  <w:comment w:id="62" w:author="wmsagreen@gmail.com" w:date="2022-06-14T18:14:00Z" w:initials="w">
    <w:p w14:paraId="4D58B060" w14:textId="287C2DC5" w:rsidR="00C03FFF" w:rsidRDefault="00C03FFF">
      <w:pPr>
        <w:pStyle w:val="CommentText"/>
      </w:pPr>
      <w:r>
        <w:rPr>
          <w:rStyle w:val="CommentReference"/>
        </w:rPr>
        <w:annotationRef/>
      </w:r>
      <w:r>
        <w:t>Material constants? Since there are multiple variables?</w:t>
      </w:r>
    </w:p>
  </w:comment>
  <w:comment w:id="63" w:author="wmsagreen@gmail.com" w:date="2022-06-14T18:15:00Z" w:initials="w">
    <w:p w14:paraId="5DFDD577" w14:textId="45762EAA" w:rsidR="00EB0EEB" w:rsidRDefault="00EB0EEB">
      <w:pPr>
        <w:pStyle w:val="CommentText"/>
      </w:pPr>
      <w:r>
        <w:rPr>
          <w:rStyle w:val="CommentReference"/>
        </w:rPr>
        <w:annotationRef/>
      </w:r>
      <w:r>
        <w:t>Responses?</w:t>
      </w:r>
    </w:p>
  </w:comment>
  <w:comment w:id="64" w:author="wmsagreen@gmail.com" w:date="2022-06-14T18:16:00Z" w:initials="w">
    <w:p w14:paraId="1FFC2B92" w14:textId="6F13BB9F" w:rsidR="00DE6E92" w:rsidRDefault="00DE6E92">
      <w:pPr>
        <w:pStyle w:val="CommentText"/>
      </w:pPr>
      <w:r>
        <w:rPr>
          <w:rStyle w:val="CommentReference"/>
        </w:rPr>
        <w:annotationRef/>
      </w:r>
      <w:r>
        <w:t>Can be obtained</w:t>
      </w:r>
    </w:p>
  </w:comment>
  <w:comment w:id="65" w:author="wmsagreen@gmail.com" w:date="2022-06-14T18:16:00Z" w:initials="w">
    <w:p w14:paraId="23478A65" w14:textId="767C8F02" w:rsidR="00BC7E04" w:rsidRDefault="00BC7E04">
      <w:pPr>
        <w:pStyle w:val="CommentText"/>
      </w:pPr>
      <w:r>
        <w:rPr>
          <w:rStyle w:val="CommentReference"/>
        </w:rPr>
        <w:annotationRef/>
      </w:r>
      <w:r>
        <w:t>Get rid of “the”</w:t>
      </w:r>
    </w:p>
  </w:comment>
  <w:comment w:id="66" w:author="wmsagreen@gmail.com" w:date="2022-06-14T18:17:00Z" w:initials="w">
    <w:p w14:paraId="72F23107" w14:textId="00DBAD94" w:rsidR="00BC7E04" w:rsidRDefault="00BC7E04">
      <w:pPr>
        <w:pStyle w:val="CommentText"/>
      </w:pPr>
      <w:r>
        <w:rPr>
          <w:rStyle w:val="CommentReference"/>
        </w:rPr>
        <w:annotationRef/>
      </w:r>
      <w:r>
        <w:br/>
      </w:r>
      <w:r>
        <w:rPr>
          <w:rFonts w:ascii="Segoe UI" w:hAnsi="Segoe UI" w:cs="Segoe UI"/>
          <w:color w:val="1B2733"/>
          <w:sz w:val="18"/>
          <w:szCs w:val="18"/>
          <w:shd w:val="clear" w:color="auto" w:fill="FFFFFF"/>
        </w:rPr>
        <w:t>"but that they are also influenced by"</w:t>
      </w:r>
    </w:p>
  </w:comment>
  <w:comment w:id="67" w:author="wmsagreen@gmail.com" w:date="2022-06-14T18:17:00Z" w:initials="w">
    <w:p w14:paraId="57798261" w14:textId="4CFB5708" w:rsidR="00BC7E04" w:rsidRDefault="00BC7E04">
      <w:pPr>
        <w:pStyle w:val="CommentText"/>
      </w:pPr>
      <w:r>
        <w:rPr>
          <w:rStyle w:val="CommentReference"/>
        </w:rPr>
        <w:annotationRef/>
      </w:r>
      <w:r>
        <w:t>Don’t know what you mean by the phrase “roots in”</w:t>
      </w:r>
    </w:p>
  </w:comment>
  <w:comment w:id="68" w:author="wmsagreen@gmail.com" w:date="2022-06-14T18:18:00Z" w:initials="w">
    <w:p w14:paraId="037435F5" w14:textId="3EE75ECE" w:rsidR="00C23A36" w:rsidRDefault="00C23A36">
      <w:pPr>
        <w:pStyle w:val="CommentText"/>
      </w:pPr>
      <w:r>
        <w:rPr>
          <w:rStyle w:val="CommentReference"/>
        </w:rPr>
        <w:annotationRef/>
      </w:r>
      <w:r>
        <w:t>“this” not “these”</w:t>
      </w:r>
    </w:p>
  </w:comment>
  <w:comment w:id="69" w:author="wmsagreen@gmail.com" w:date="2022-06-14T18:18:00Z" w:initials="w">
    <w:p w14:paraId="504EA56B" w14:textId="4574A76A" w:rsidR="004679B9" w:rsidRDefault="004679B9">
      <w:pPr>
        <w:pStyle w:val="CommentText"/>
      </w:pPr>
      <w:r>
        <w:rPr>
          <w:rStyle w:val="CommentReference"/>
        </w:rPr>
        <w:annotationRef/>
      </w:r>
      <w:r>
        <w:br/>
      </w:r>
      <w:r>
        <w:rPr>
          <w:rFonts w:ascii="Segoe UI" w:hAnsi="Segoe UI" w:cs="Segoe UI"/>
          <w:color w:val="1B2733"/>
          <w:sz w:val="18"/>
          <w:szCs w:val="18"/>
          <w:shd w:val="clear" w:color="auto" w:fill="FFFFFF"/>
        </w:rPr>
        <w:t>get rid of "the" or specify what the studies and analysis are about</w:t>
      </w:r>
    </w:p>
  </w:comment>
  <w:comment w:id="70" w:author="wmsagreen@gmail.com" w:date="2022-06-15T17:55:00Z" w:initials="w">
    <w:p w14:paraId="6D4E4125" w14:textId="6FC7C528" w:rsidR="00A17A09" w:rsidRDefault="00A17A09">
      <w:pPr>
        <w:pStyle w:val="CommentText"/>
      </w:pPr>
      <w:r>
        <w:rPr>
          <w:rStyle w:val="CommentReference"/>
        </w:rPr>
        <w:annotationRef/>
      </w:r>
      <w:r>
        <w:t>“are” not “is”</w:t>
      </w:r>
    </w:p>
  </w:comment>
  <w:comment w:id="71" w:author="wmsagreen@gmail.com" w:date="2022-06-15T17:55:00Z" w:initials="w">
    <w:p w14:paraId="20ED77A9" w14:textId="30A28E28" w:rsidR="00A17A09" w:rsidRDefault="00A17A09">
      <w:pPr>
        <w:pStyle w:val="CommentText"/>
      </w:pPr>
      <w:r>
        <w:rPr>
          <w:rStyle w:val="CommentReference"/>
        </w:rPr>
        <w:annotationRef/>
      </w:r>
      <w:r>
        <w:br/>
      </w:r>
      <w:r>
        <w:rPr>
          <w:rFonts w:ascii="Segoe UI" w:hAnsi="Segoe UI" w:cs="Segoe UI"/>
          <w:color w:val="1B2733"/>
          <w:sz w:val="18"/>
          <w:szCs w:val="18"/>
          <w:shd w:val="clear" w:color="auto" w:fill="FFFFFF"/>
        </w:rPr>
        <w:t>"the corresponding coefficient can always be taken as zero to simplify the model"</w:t>
      </w:r>
    </w:p>
  </w:comment>
  <w:comment w:id="72" w:author="wmsagreen@gmail.com" w:date="2022-06-15T17:56:00Z" w:initials="w">
    <w:p w14:paraId="39FE42D0" w14:textId="691502D2" w:rsidR="00A17A09" w:rsidRDefault="00A17A09">
      <w:pPr>
        <w:pStyle w:val="CommentText"/>
      </w:pPr>
      <w:r>
        <w:rPr>
          <w:rStyle w:val="CommentReference"/>
        </w:rPr>
        <w:annotationRef/>
      </w:r>
      <w:r>
        <w:t>Can get rid of “in light of”</w:t>
      </w:r>
    </w:p>
  </w:comment>
  <w:comment w:id="73" w:author="wmsagreen@gmail.com" w:date="2022-06-15T17:56:00Z" w:initials="w">
    <w:p w14:paraId="3E4DD435" w14:textId="7B651C1C" w:rsidR="00A17A09" w:rsidRDefault="00A17A09">
      <w:pPr>
        <w:pStyle w:val="CommentText"/>
      </w:pPr>
      <w:r>
        <w:rPr>
          <w:rStyle w:val="CommentReference"/>
        </w:rPr>
        <w:annotationRef/>
      </w:r>
      <w:r>
        <w:t>Change comma to ;</w:t>
      </w:r>
    </w:p>
  </w:comment>
  <w:comment w:id="74" w:author="wmsagreen@gmail.com" w:date="2022-06-15T17:57:00Z" w:initials="w">
    <w:p w14:paraId="199B9565" w14:textId="5B43F26A" w:rsidR="00A17A09" w:rsidRDefault="00A17A09">
      <w:pPr>
        <w:pStyle w:val="CommentText"/>
      </w:pPr>
      <w:r>
        <w:rPr>
          <w:rStyle w:val="CommentReference"/>
        </w:rPr>
        <w:annotationRef/>
      </w:r>
      <w:r>
        <w:t>“that is perpendicular”</w:t>
      </w:r>
    </w:p>
  </w:comment>
  <w:comment w:id="75" w:author="wmsagreen@gmail.com" w:date="2022-06-15T17:58:00Z" w:initials="w">
    <w:p w14:paraId="6A9A0EA8" w14:textId="1306BB2E" w:rsidR="00A17A09" w:rsidRDefault="00A17A09">
      <w:pPr>
        <w:pStyle w:val="CommentText"/>
      </w:pPr>
      <w:r>
        <w:rPr>
          <w:rStyle w:val="CommentReference"/>
        </w:rPr>
        <w:annotationRef/>
      </w:r>
      <w:r>
        <w:br/>
      </w:r>
      <w:r>
        <w:rPr>
          <w:rFonts w:ascii="Segoe UI" w:hAnsi="Segoe UI" w:cs="Segoe UI"/>
          <w:color w:val="1B2733"/>
          <w:sz w:val="18"/>
          <w:szCs w:val="18"/>
          <w:shd w:val="clear" w:color="auto" w:fill="FFFFFF"/>
        </w:rPr>
        <w:t>confused by what you mean by "in the poroelasticity", maybe reword the sentence</w:t>
      </w:r>
    </w:p>
  </w:comment>
  <w:comment w:id="76" w:author="wmsagreen@gmail.com" w:date="2022-06-15T17:58:00Z" w:initials="w">
    <w:p w14:paraId="59E5D074" w14:textId="3E6886C6" w:rsidR="00A17A09" w:rsidRDefault="00A17A09">
      <w:pPr>
        <w:pStyle w:val="CommentText"/>
      </w:pPr>
      <w:r>
        <w:rPr>
          <w:rStyle w:val="CommentReference"/>
        </w:rPr>
        <w:annotationRef/>
      </w:r>
      <w:r>
        <w:t>need a comma after this</w:t>
      </w:r>
    </w:p>
  </w:comment>
  <w:comment w:id="77" w:author="wmsagreen@gmail.com" w:date="2022-06-15T18:03:00Z" w:initials="w">
    <w:p w14:paraId="4F938655" w14:textId="4C279577" w:rsidR="004C101F" w:rsidRDefault="004C101F">
      <w:pPr>
        <w:pStyle w:val="CommentText"/>
      </w:pPr>
      <w:r>
        <w:rPr>
          <w:rStyle w:val="CommentReference"/>
        </w:rPr>
        <w:annotationRef/>
      </w:r>
      <w:r>
        <w:t>modes</w:t>
      </w:r>
    </w:p>
  </w:comment>
  <w:comment w:id="78" w:author="wmsagreen@gmail.com" w:date="2022-06-15T18:03:00Z" w:initials="w">
    <w:p w14:paraId="63891355" w14:textId="179C6414" w:rsidR="004C101F" w:rsidRDefault="004C101F">
      <w:pPr>
        <w:pStyle w:val="CommentText"/>
      </w:pPr>
      <w:r>
        <w:rPr>
          <w:rStyle w:val="CommentReference"/>
        </w:rPr>
        <w:annotationRef/>
      </w:r>
      <w:r>
        <w:br/>
      </w:r>
      <w:r>
        <w:rPr>
          <w:rFonts w:ascii="Segoe UI" w:hAnsi="Segoe UI" w:cs="Segoe UI"/>
          <w:color w:val="1B2733"/>
          <w:sz w:val="18"/>
          <w:szCs w:val="18"/>
          <w:shd w:val="clear" w:color="auto" w:fill="FFFFFF"/>
        </w:rPr>
        <w:t>you may be able to write "denotes formation, subscript c denotes cement"</w:t>
      </w:r>
    </w:p>
  </w:comment>
  <w:comment w:id="79" w:author="wmsagreen@gmail.com" w:date="2022-06-15T18:03:00Z" w:initials="w">
    <w:p w14:paraId="46BFC665" w14:textId="28C629A7" w:rsidR="004C101F" w:rsidRDefault="004C101F">
      <w:pPr>
        <w:pStyle w:val="CommentText"/>
      </w:pPr>
      <w:r>
        <w:rPr>
          <w:rStyle w:val="CommentReference"/>
        </w:rPr>
        <w:annotationRef/>
      </w:r>
      <w:r>
        <w:t>“note that”?</w:t>
      </w:r>
    </w:p>
  </w:comment>
  <w:comment w:id="80" w:author="wmsagreen@gmail.com" w:date="2022-06-15T18:04:00Z" w:initials="w">
    <w:p w14:paraId="3A37B7DF" w14:textId="1D889715" w:rsidR="004C101F" w:rsidRDefault="004C101F">
      <w:pPr>
        <w:pStyle w:val="CommentText"/>
      </w:pPr>
      <w:r>
        <w:rPr>
          <w:rStyle w:val="CommentReference"/>
        </w:rPr>
        <w:annotationRef/>
      </w:r>
      <w:r>
        <w:t xml:space="preserve">Then, </w:t>
      </w:r>
    </w:p>
  </w:comment>
  <w:comment w:id="81" w:author="wmsagreen@gmail.com" w:date="2022-06-15T18:04:00Z" w:initials="w">
    <w:p w14:paraId="30B5452A" w14:textId="3001872F" w:rsidR="004C101F" w:rsidRDefault="004C101F">
      <w:pPr>
        <w:pStyle w:val="CommentText"/>
      </w:pPr>
      <w:r>
        <w:rPr>
          <w:rStyle w:val="CommentReference"/>
        </w:rPr>
        <w:annotationRef/>
      </w:r>
      <w:r>
        <w:br/>
      </w:r>
      <w:r>
        <w:rPr>
          <w:rFonts w:ascii="Segoe UI" w:hAnsi="Segoe UI" w:cs="Segoe UI"/>
          <w:color w:val="1B2733"/>
          <w:sz w:val="18"/>
          <w:szCs w:val="18"/>
          <w:shd w:val="clear" w:color="auto" w:fill="FFFFFF"/>
        </w:rPr>
        <w:t>if this is in reference to Eq9 and Eq10, it should be equations</w:t>
      </w:r>
    </w:p>
  </w:comment>
  <w:comment w:id="82" w:author="wmsagreen@gmail.com" w:date="2022-06-15T18:04:00Z" w:initials="w">
    <w:p w14:paraId="24BB4428" w14:textId="4A2996B5" w:rsidR="004C101F" w:rsidRDefault="004C101F">
      <w:pPr>
        <w:pStyle w:val="CommentText"/>
      </w:pPr>
      <w:r>
        <w:rPr>
          <w:rStyle w:val="CommentReference"/>
        </w:rPr>
        <w:annotationRef/>
      </w:r>
      <w:r>
        <w:rPr>
          <w:rFonts w:ascii="Segoe UI" w:hAnsi="Segoe UI" w:cs="Segoe UI"/>
          <w:color w:val="1B2733"/>
          <w:sz w:val="18"/>
          <w:szCs w:val="18"/>
          <w:shd w:val="clear" w:color="auto" w:fill="FFFFFF"/>
        </w:rPr>
        <w:t>put Eq.9 and Eq.10 in parentheses?</w:t>
      </w:r>
    </w:p>
  </w:comment>
  <w:comment w:id="83" w:author="wmsagreen@gmail.com" w:date="2022-06-15T18:04:00Z" w:initials="w">
    <w:p w14:paraId="72B7171B" w14:textId="4440DB1F" w:rsidR="004C101F" w:rsidRDefault="004C101F">
      <w:pPr>
        <w:pStyle w:val="CommentText"/>
      </w:pPr>
      <w:r>
        <w:rPr>
          <w:rStyle w:val="CommentReference"/>
        </w:rPr>
        <w:annotationRef/>
      </w:r>
      <w:r>
        <w:br/>
      </w:r>
      <w:r>
        <w:rPr>
          <w:rFonts w:ascii="Segoe UI" w:hAnsi="Segoe UI" w:cs="Segoe UI"/>
          <w:color w:val="1B2733"/>
          <w:sz w:val="18"/>
          <w:szCs w:val="18"/>
          <w:shd w:val="clear" w:color="auto" w:fill="FFFFFF"/>
        </w:rPr>
        <w:t>if this is just in reference to Eq3, it should just be "equation"</w:t>
      </w:r>
    </w:p>
  </w:comment>
  <w:comment w:id="84" w:author="wmsagreen@gmail.com" w:date="2022-06-15T18:05:00Z" w:initials="w">
    <w:p w14:paraId="37000F4F" w14:textId="56A39C4A" w:rsidR="004C101F" w:rsidRDefault="004C101F">
      <w:pPr>
        <w:pStyle w:val="CommentText"/>
      </w:pPr>
      <w:r>
        <w:rPr>
          <w:rStyle w:val="CommentReference"/>
        </w:rPr>
        <w:annotationRef/>
      </w:r>
      <w:r>
        <w:rPr>
          <w:rFonts w:ascii="Segoe UI" w:hAnsi="Segoe UI" w:cs="Segoe UI"/>
          <w:color w:val="1B2733"/>
          <w:sz w:val="18"/>
          <w:szCs w:val="18"/>
          <w:shd w:val="clear" w:color="auto" w:fill="FFFFFF"/>
        </w:rPr>
        <w:t>"diffusion equations that can be expressed by Eq.11 and Eq.12"</w:t>
      </w:r>
    </w:p>
  </w:comment>
  <w:comment w:id="85" w:author="wmsagreen@gmail.com" w:date="2022-06-15T18:05:00Z" w:initials="w">
    <w:p w14:paraId="7CA4F9AF" w14:textId="0C7F0EBC" w:rsidR="0084179C" w:rsidRDefault="0084179C">
      <w:pPr>
        <w:pStyle w:val="CommentText"/>
      </w:pPr>
      <w:r>
        <w:rPr>
          <w:rStyle w:val="CommentReference"/>
        </w:rPr>
        <w:annotationRef/>
      </w:r>
      <w:r>
        <w:t xml:space="preserve">Next, </w:t>
      </w:r>
    </w:p>
  </w:comment>
  <w:comment w:id="86" w:author="wmsagreen@gmail.com" w:date="2022-06-15T18:05:00Z" w:initials="w">
    <w:p w14:paraId="1B749D04" w14:textId="6435E72C" w:rsidR="0084179C" w:rsidRDefault="0084179C">
      <w:pPr>
        <w:pStyle w:val="CommentText"/>
      </w:pPr>
      <w:r>
        <w:rPr>
          <w:rStyle w:val="CommentReference"/>
        </w:rPr>
        <w:annotationRef/>
      </w:r>
      <w:r>
        <w:t>Get rid of “the”</w:t>
      </w:r>
    </w:p>
  </w:comment>
  <w:comment w:id="87" w:author="wmsagreen@gmail.com" w:date="2022-06-15T18:06:00Z" w:initials="w">
    <w:p w14:paraId="509B0E0F" w14:textId="5CC27D30" w:rsidR="0084179C" w:rsidRDefault="0084179C">
      <w:pPr>
        <w:pStyle w:val="CommentText"/>
      </w:pPr>
      <w:r>
        <w:rPr>
          <w:rStyle w:val="CommentReference"/>
        </w:rPr>
        <w:annotationRef/>
      </w:r>
      <w:r>
        <w:t>Change “to” to “and”</w:t>
      </w:r>
    </w:p>
  </w:comment>
  <w:comment w:id="88" w:author="wmsagreen@gmail.com" w:date="2022-06-15T18:06:00Z" w:initials="w">
    <w:p w14:paraId="33398831" w14:textId="616A72C4" w:rsidR="0084179C" w:rsidRDefault="0084179C">
      <w:pPr>
        <w:pStyle w:val="CommentText"/>
      </w:pPr>
      <w:r>
        <w:rPr>
          <w:rStyle w:val="CommentReference"/>
        </w:rPr>
        <w:annotationRef/>
      </w:r>
      <w:r>
        <w:t>“equation can be obtained:”</w:t>
      </w:r>
    </w:p>
  </w:comment>
  <w:comment w:id="89" w:author="wmsagreen@gmail.com" w:date="2022-06-15T18:14:00Z" w:initials="w">
    <w:p w14:paraId="4B8A76BE" w14:textId="0DDF9255" w:rsidR="0059763F" w:rsidRDefault="0059763F">
      <w:pPr>
        <w:pStyle w:val="CommentText"/>
      </w:pPr>
      <w:r>
        <w:rPr>
          <w:rStyle w:val="CommentReference"/>
        </w:rPr>
        <w:annotationRef/>
      </w:r>
      <w:r>
        <w:t>Change to “which modify”</w:t>
      </w:r>
    </w:p>
  </w:comment>
  <w:comment w:id="90" w:author="wmsagreen@gmail.com" w:date="2022-06-15T18:16:00Z" w:initials="w">
    <w:p w14:paraId="379DB218" w14:textId="78B704E7" w:rsidR="00752E45" w:rsidRDefault="00752E45">
      <w:pPr>
        <w:pStyle w:val="CommentText"/>
      </w:pPr>
      <w:r>
        <w:rPr>
          <w:rStyle w:val="CommentReference"/>
        </w:rPr>
        <w:annotationRef/>
      </w:r>
      <w:r>
        <w:t xml:space="preserve">form, </w:t>
      </w:r>
    </w:p>
  </w:comment>
  <w:comment w:id="91" w:author="wmsagreen@gmail.com" w:date="2022-06-15T18:16:00Z" w:initials="w">
    <w:p w14:paraId="73E82862" w14:textId="7F2F20CD" w:rsidR="00752E45" w:rsidRDefault="00752E45">
      <w:pPr>
        <w:pStyle w:val="CommentText"/>
      </w:pPr>
      <w:r>
        <w:rPr>
          <w:rStyle w:val="CommentReference"/>
        </w:rPr>
        <w:annotationRef/>
      </w:r>
      <w:r>
        <w:t>“we can then use the irrotational field assumptions”</w:t>
      </w:r>
    </w:p>
  </w:comment>
  <w:comment w:id="92" w:author="wmsagreen@gmail.com" w:date="2022-06-15T18:17:00Z" w:initials="w">
    <w:p w14:paraId="3B1E40DF" w14:textId="481E4404" w:rsidR="00752E45" w:rsidRDefault="00752E45">
      <w:pPr>
        <w:pStyle w:val="CommentText"/>
      </w:pPr>
      <w:r>
        <w:rPr>
          <w:rStyle w:val="CommentReference"/>
        </w:rPr>
        <w:annotationRef/>
      </w:r>
      <w:r>
        <w:t>“simplify the process of solving the Naviers equations” or “simplify the process and solve the Navier equations”</w:t>
      </w:r>
    </w:p>
  </w:comment>
  <w:comment w:id="93" w:author="wmsagreen@gmail.com" w:date="2022-06-15T18:18:00Z" w:initials="w">
    <w:p w14:paraId="17C3D0DC" w14:textId="51FFA628" w:rsidR="00752E45" w:rsidRDefault="00752E45">
      <w:pPr>
        <w:pStyle w:val="CommentText"/>
      </w:pPr>
      <w:r>
        <w:rPr>
          <w:rStyle w:val="CommentReference"/>
        </w:rPr>
        <w:annotationRef/>
      </w:r>
      <w:r>
        <w:t>to obtain:</w:t>
      </w:r>
    </w:p>
  </w:comment>
  <w:comment w:id="94" w:author="wmsagreen@gmail.com" w:date="2022-06-15T18:35:00Z" w:initials="w">
    <w:p w14:paraId="008B0333" w14:textId="0535D4C2" w:rsidR="002520D4" w:rsidRDefault="002520D4">
      <w:pPr>
        <w:pStyle w:val="CommentText"/>
      </w:pPr>
      <w:r>
        <w:rPr>
          <w:rStyle w:val="CommentReference"/>
        </w:rPr>
        <w:annotationRef/>
      </w:r>
      <w:r>
        <w:t>“often equals zero”</w:t>
      </w:r>
    </w:p>
  </w:comment>
  <w:comment w:id="95" w:author="wmsagreen@gmail.com" w:date="2022-06-15T18:36:00Z" w:initials="w">
    <w:p w14:paraId="3B028C12" w14:textId="602A1BA0" w:rsidR="002520D4" w:rsidRDefault="002520D4">
      <w:pPr>
        <w:pStyle w:val="CommentText"/>
      </w:pPr>
      <w:r>
        <w:rPr>
          <w:rStyle w:val="CommentReference"/>
        </w:rPr>
        <w:annotationRef/>
      </w:r>
      <w:r>
        <w:t>This is just a question I have, but why is f(t) only equal to zero sometimes, not always? What does this depend on?</w:t>
      </w:r>
    </w:p>
  </w:comment>
  <w:comment w:id="96" w:author="wmsagreen@gmail.com" w:date="2022-06-15T18:39:00Z" w:initials="w">
    <w:p w14:paraId="42F88DC5" w14:textId="7F40872F" w:rsidR="002520D4" w:rsidRDefault="002520D4">
      <w:pPr>
        <w:pStyle w:val="CommentText"/>
      </w:pPr>
      <w:r>
        <w:rPr>
          <w:rStyle w:val="CommentReference"/>
        </w:rPr>
        <w:annotationRef/>
      </w:r>
      <w:r>
        <w:t>Can get rid of “the”</w:t>
      </w:r>
    </w:p>
  </w:comment>
  <w:comment w:id="97" w:author="wmsagreen@gmail.com" w:date="2022-06-15T18:37:00Z" w:initials="w">
    <w:p w14:paraId="6D351396" w14:textId="6B4E82DA" w:rsidR="002520D4" w:rsidRDefault="002520D4">
      <w:pPr>
        <w:pStyle w:val="CommentText"/>
      </w:pPr>
      <w:r>
        <w:rPr>
          <w:rStyle w:val="CommentReference"/>
        </w:rPr>
        <w:annotationRef/>
      </w:r>
      <w:r>
        <w:t>Will not equal zero, or you could also write “will not be taken as zero here.”</w:t>
      </w:r>
    </w:p>
  </w:comment>
  <w:comment w:id="98" w:author="wmsagreen@gmail.com" w:date="2022-06-15T18:42:00Z" w:initials="w">
    <w:p w14:paraId="7F6AA7A3" w14:textId="6D3391C2" w:rsidR="00B416C0" w:rsidRDefault="00B416C0">
      <w:pPr>
        <w:pStyle w:val="CommentText"/>
      </w:pPr>
      <w:r>
        <w:rPr>
          <w:rStyle w:val="CommentReference"/>
        </w:rPr>
        <w:annotationRef/>
      </w:r>
      <w:r>
        <w:t>Why is this? Should you explain why it is not taken as zero?</w:t>
      </w:r>
    </w:p>
  </w:comment>
  <w:comment w:id="99" w:author="wmsagreen@gmail.com" w:date="2022-06-15T18:42:00Z" w:initials="w">
    <w:p w14:paraId="4C79AFBD" w14:textId="7A250BF4" w:rsidR="00B416C0" w:rsidRDefault="00B416C0">
      <w:pPr>
        <w:pStyle w:val="CommentText"/>
      </w:pPr>
      <w:r>
        <w:rPr>
          <w:rStyle w:val="CommentReference"/>
        </w:rPr>
        <w:annotationRef/>
      </w:r>
      <w:r>
        <w:t>I would change all “could”s to “can”s</w:t>
      </w:r>
    </w:p>
  </w:comment>
  <w:comment w:id="100" w:author="wmsagreen@gmail.com" w:date="2022-06-15T18:50:00Z" w:initials="w">
    <w:p w14:paraId="32C75FB9" w14:textId="1007D656" w:rsidR="0046124E" w:rsidRDefault="0046124E">
      <w:pPr>
        <w:pStyle w:val="CommentText"/>
      </w:pPr>
      <w:r>
        <w:rPr>
          <w:rStyle w:val="CommentReference"/>
        </w:rPr>
        <w:annotationRef/>
      </w:r>
      <w:r>
        <w:t>A bit confused by this wording, do you mean “can have the coupled diffusion form of the equation, as shown in Eq. 15”?</w:t>
      </w:r>
    </w:p>
  </w:comment>
  <w:comment w:id="101" w:author="wmsagreen@gmail.com" w:date="2022-06-15T18:51:00Z" w:initials="w">
    <w:p w14:paraId="458AD661" w14:textId="2E44244E" w:rsidR="000502CB" w:rsidRDefault="000502CB">
      <w:pPr>
        <w:pStyle w:val="CommentText"/>
      </w:pPr>
      <w:r>
        <w:rPr>
          <w:rStyle w:val="CommentReference"/>
        </w:rPr>
        <w:annotationRef/>
      </w:r>
      <w:r>
        <w:t>“Where: “?</w:t>
      </w:r>
    </w:p>
  </w:comment>
  <w:comment w:id="102" w:author="wmsagreen@gmail.com" w:date="2022-06-15T18:54:00Z" w:initials="w">
    <w:p w14:paraId="1056912B" w14:textId="43800D3B" w:rsidR="000502CB" w:rsidRDefault="000502CB">
      <w:pPr>
        <w:pStyle w:val="CommentText"/>
      </w:pPr>
      <w:r>
        <w:rPr>
          <w:rStyle w:val="CommentReference"/>
        </w:rPr>
        <w:annotationRef/>
      </w:r>
      <w:r>
        <w:t>If its one equation (Eq. 15) should it just be referred to as “diffusion equation” instead of the plural form?</w:t>
      </w:r>
    </w:p>
  </w:comment>
  <w:comment w:id="103" w:author="wmsagreen@gmail.com" w:date="2022-06-15T18:55:00Z" w:initials="w">
    <w:p w14:paraId="05E23DE6" w14:textId="4298EDA3" w:rsidR="000502CB" w:rsidRDefault="000502CB">
      <w:pPr>
        <w:pStyle w:val="CommentText"/>
      </w:pPr>
      <w:r>
        <w:rPr>
          <w:rStyle w:val="CommentReference"/>
        </w:rPr>
        <w:annotationRef/>
      </w:r>
      <w:r>
        <w:t>Do you want to use the term problems here or “equations”?</w:t>
      </w:r>
    </w:p>
  </w:comment>
  <w:comment w:id="104" w:author="wmsagreen@gmail.com" w:date="2022-06-15T18:58:00Z" w:initials="w">
    <w:p w14:paraId="0711F948" w14:textId="5143DE86" w:rsidR="00377142" w:rsidRDefault="00377142">
      <w:pPr>
        <w:pStyle w:val="CommentText"/>
      </w:pPr>
      <w:r>
        <w:rPr>
          <w:rStyle w:val="CommentReference"/>
        </w:rPr>
        <w:annotationRef/>
      </w:r>
      <w:r>
        <w:t>“starts by”</w:t>
      </w:r>
    </w:p>
  </w:comment>
  <w:comment w:id="105" w:author="wmsagreen@gmail.com" w:date="2022-06-15T18:58:00Z" w:initials="w">
    <w:p w14:paraId="6C2F7459" w14:textId="5C88AFD1" w:rsidR="00377142" w:rsidRDefault="00377142">
      <w:pPr>
        <w:pStyle w:val="CommentText"/>
      </w:pPr>
      <w:r>
        <w:rPr>
          <w:rStyle w:val="CommentReference"/>
        </w:rPr>
        <w:annotationRef/>
      </w:r>
      <w:r>
        <w:t>“Then, “</w:t>
      </w:r>
    </w:p>
  </w:comment>
  <w:comment w:id="106" w:author="wmsagreen@gmail.com" w:date="2022-06-15T18:59:00Z" w:initials="w">
    <w:p w14:paraId="4CC99726" w14:textId="4DDAB364" w:rsidR="00377142" w:rsidRDefault="00377142">
      <w:pPr>
        <w:pStyle w:val="CommentText"/>
      </w:pPr>
      <w:r>
        <w:rPr>
          <w:rStyle w:val="CommentReference"/>
        </w:rPr>
        <w:annotationRef/>
      </w:r>
      <w:r>
        <w:t>“allows us”</w:t>
      </w:r>
    </w:p>
  </w:comment>
  <w:comment w:id="107" w:author="wmsagreen@gmail.com" w:date="2022-06-15T18:59:00Z" w:initials="w">
    <w:p w14:paraId="2EB5434A" w14:textId="5C043B22" w:rsidR="00377142" w:rsidRDefault="00377142">
      <w:pPr>
        <w:pStyle w:val="CommentText"/>
      </w:pPr>
      <w:r>
        <w:rPr>
          <w:rStyle w:val="CommentReference"/>
        </w:rPr>
        <w:annotationRef/>
      </w:r>
      <w:r>
        <w:t xml:space="preserve">Matrix Y, </w:t>
      </w:r>
    </w:p>
  </w:comment>
  <w:comment w:id="108" w:author="wmsagreen@gmail.com" w:date="2022-06-15T19:00:00Z" w:initials="w">
    <w:p w14:paraId="370ADB40" w14:textId="3FD65CC8" w:rsidR="00377142" w:rsidRDefault="00377142">
      <w:pPr>
        <w:pStyle w:val="CommentText"/>
      </w:pPr>
      <w:r>
        <w:rPr>
          <w:rStyle w:val="CommentReference"/>
        </w:rPr>
        <w:annotationRef/>
      </w:r>
      <w:r>
        <w:t>“as follows:”?</w:t>
      </w:r>
    </w:p>
  </w:comment>
  <w:comment w:id="109" w:author="wmsagreen@gmail.com" w:date="2022-06-15T19:00:00Z" w:initials="w">
    <w:p w14:paraId="1C5FE0A8" w14:textId="3C394820" w:rsidR="00377142" w:rsidRDefault="00377142">
      <w:pPr>
        <w:pStyle w:val="CommentText"/>
      </w:pPr>
      <w:r>
        <w:rPr>
          <w:rStyle w:val="CommentReference"/>
        </w:rPr>
        <w:annotationRef/>
      </w:r>
      <w:r>
        <w:t>“Where:”</w:t>
      </w:r>
    </w:p>
  </w:comment>
  <w:comment w:id="110" w:author="wmsagreen@gmail.com" w:date="2022-06-15T19:04:00Z" w:initials="w">
    <w:p w14:paraId="0C872F50" w14:textId="080BB840" w:rsidR="00565C34" w:rsidRDefault="00565C34">
      <w:pPr>
        <w:pStyle w:val="CommentText"/>
      </w:pPr>
      <w:r>
        <w:rPr>
          <w:rStyle w:val="CommentReference"/>
        </w:rPr>
        <w:annotationRef/>
      </w:r>
      <w:r>
        <w:t xml:space="preserve">Confused by this wording, do you mean “diffusion equations, </w:t>
      </w:r>
      <w:r w:rsidRPr="00A13CC9">
        <w:rPr>
          <w:rFonts w:ascii="Times New Roman" w:hAnsi="Times New Roman"/>
          <w:noProof/>
          <w:position w:val="-12"/>
        </w:rPr>
        <w:object w:dxaOrig="320" w:dyaOrig="360" w14:anchorId="14EEED8E">
          <v:shape id="_x0000_i1211" type="#_x0000_t75" alt="" style="width:14.55pt;height:18.6pt;mso-width-percent:0;mso-height-percent:0;mso-width-percent:0;mso-height-percent:0" o:ole="">
            <v:imagedata r:id="rId1" o:title=""/>
          </v:shape>
          <o:OLEObject Type="Embed" ProgID="Equation.DSMT4" ShapeID="_x0000_i1211" DrawAspect="Content" ObjectID="_1717353822" r:id="rId2"/>
        </w:object>
      </w:r>
      <w:r>
        <w:rPr>
          <w:rFonts w:ascii="Times New Roman" w:hAnsi="Times New Roman"/>
          <w:noProof/>
        </w:rPr>
        <w:t xml:space="preserve">, given by” or “diffusion equations for </w:t>
      </w:r>
      <w:r w:rsidRPr="00A13CC9">
        <w:rPr>
          <w:rFonts w:ascii="Times New Roman" w:hAnsi="Times New Roman"/>
          <w:noProof/>
          <w:position w:val="-12"/>
        </w:rPr>
        <w:object w:dxaOrig="320" w:dyaOrig="360" w14:anchorId="0858A41E">
          <v:shape id="_x0000_i1213" type="#_x0000_t75" alt="" style="width:14.55pt;height:18.6pt;mso-width-percent:0;mso-height-percent:0;mso-width-percent:0;mso-height-percent:0" o:ole="">
            <v:imagedata r:id="rId1" o:title=""/>
          </v:shape>
          <o:OLEObject Type="Embed" ProgID="Equation.DSMT4" ShapeID="_x0000_i1213" DrawAspect="Content" ObjectID="_1717353823" r:id="rId3"/>
        </w:object>
      </w:r>
      <w:r>
        <w:rPr>
          <w:rFonts w:ascii="Times New Roman" w:hAnsi="Times New Roman"/>
          <w:noProof/>
        </w:rPr>
        <w:t>, given by”</w:t>
      </w:r>
    </w:p>
  </w:comment>
  <w:comment w:id="111" w:author="wmsagreen@gmail.com" w:date="2022-06-15T19:10:00Z" w:initials="w">
    <w:p w14:paraId="0987796B" w14:textId="45CFD5AF" w:rsidR="00905D8A" w:rsidRDefault="00905D8A">
      <w:pPr>
        <w:pStyle w:val="CommentText"/>
      </w:pPr>
      <w:r>
        <w:rPr>
          <w:rStyle w:val="CommentReference"/>
        </w:rPr>
        <w:annotationRef/>
      </w:r>
      <w:r>
        <w:t xml:space="preserve">Then, </w:t>
      </w:r>
    </w:p>
  </w:comment>
  <w:comment w:id="112" w:author="wmsagreen@gmail.com" w:date="2022-06-15T19:10:00Z" w:initials="w">
    <w:p w14:paraId="3E8DAAFD" w14:textId="7EC0C53B" w:rsidR="00905D8A" w:rsidRDefault="00905D8A">
      <w:pPr>
        <w:pStyle w:val="CommentText"/>
      </w:pPr>
      <w:r>
        <w:rPr>
          <w:rStyle w:val="CommentReference"/>
        </w:rPr>
        <w:annotationRef/>
      </w:r>
      <w:r>
        <w:t>Add a space after this</w:t>
      </w:r>
    </w:p>
  </w:comment>
  <w:comment w:id="113" w:author="wmsagreen@gmail.com" w:date="2022-06-15T19:10:00Z" w:initials="w">
    <w:p w14:paraId="11DF790E" w14:textId="56D6EB90" w:rsidR="00905D8A" w:rsidRDefault="00905D8A">
      <w:pPr>
        <w:pStyle w:val="CommentText"/>
      </w:pPr>
      <w:r>
        <w:rPr>
          <w:rStyle w:val="CommentReference"/>
        </w:rPr>
        <w:annotationRef/>
      </w:r>
      <w:r>
        <w:t>Get rid of “the”</w:t>
      </w:r>
    </w:p>
  </w:comment>
  <w:comment w:id="114" w:author="wmsagreen@gmail.com" w:date="2022-06-15T19:13:00Z" w:initials="w">
    <w:p w14:paraId="4BE23B5D" w14:textId="7697DE42" w:rsidR="00CA671D" w:rsidRDefault="00CA671D">
      <w:pPr>
        <w:pStyle w:val="CommentText"/>
      </w:pPr>
      <w:r>
        <w:rPr>
          <w:rStyle w:val="CommentReference"/>
        </w:rPr>
        <w:annotationRef/>
      </w:r>
      <w:r>
        <w:t>Maybe write “, s,” if the Laplace parameter you’re talking about is s</w:t>
      </w:r>
    </w:p>
  </w:comment>
  <w:comment w:id="115" w:author="wmsagreen@gmail.com" w:date="2022-06-15T19:17:00Z" w:initials="w">
    <w:p w14:paraId="35ADAECD" w14:textId="3E19BB9F" w:rsidR="00CA42FC" w:rsidRDefault="00CA42FC">
      <w:pPr>
        <w:pStyle w:val="CommentText"/>
      </w:pPr>
      <w:r>
        <w:rPr>
          <w:rStyle w:val="CommentReference"/>
        </w:rPr>
        <w:annotationRef/>
      </w:r>
      <w:r>
        <w:t>Equation or equations?</w:t>
      </w:r>
    </w:p>
  </w:comment>
  <w:comment w:id="116" w:author="wmsagreen@gmail.com" w:date="2022-06-15T19:18:00Z" w:initials="w">
    <w:p w14:paraId="1CC60610" w14:textId="1745B31D" w:rsidR="00CA42FC" w:rsidRDefault="00CA42FC">
      <w:pPr>
        <w:pStyle w:val="CommentText"/>
      </w:pPr>
      <w:r>
        <w:rPr>
          <w:rStyle w:val="CommentReference"/>
        </w:rPr>
        <w:annotationRef/>
      </w:r>
      <w:r>
        <w:t>Change to “has become” or “has been transformed into”</w:t>
      </w:r>
    </w:p>
  </w:comment>
  <w:comment w:id="117" w:author="wmsagreen@gmail.com" w:date="2022-06-15T19:18:00Z" w:initials="w">
    <w:p w14:paraId="7DB1FB41" w14:textId="2A768DCC" w:rsidR="00CA42FC" w:rsidRDefault="00CA42FC">
      <w:pPr>
        <w:pStyle w:val="CommentText"/>
      </w:pPr>
      <w:r>
        <w:rPr>
          <w:rStyle w:val="CommentReference"/>
        </w:rPr>
        <w:annotationRef/>
      </w:r>
      <w:r>
        <w:t>“equation, “</w:t>
      </w:r>
    </w:p>
  </w:comment>
  <w:comment w:id="118" w:author="wmsagreen@gmail.com" w:date="2022-06-15T19:18:00Z" w:initials="w">
    <w:p w14:paraId="4072F3B6" w14:textId="26F20CA9" w:rsidR="00CA42FC" w:rsidRDefault="00CA42FC">
      <w:pPr>
        <w:pStyle w:val="CommentText"/>
      </w:pPr>
      <w:r>
        <w:rPr>
          <w:rStyle w:val="CommentReference"/>
        </w:rPr>
        <w:annotationRef/>
      </w:r>
      <w:r>
        <w:t>Can get rid of “the”</w:t>
      </w:r>
    </w:p>
  </w:comment>
  <w:comment w:id="119" w:author="wmsagreen@gmail.com" w:date="2022-06-15T19:23:00Z" w:initials="w">
    <w:p w14:paraId="5EA773B3" w14:textId="21391C4F" w:rsidR="00C84F96" w:rsidRDefault="00C84F96">
      <w:pPr>
        <w:pStyle w:val="CommentText"/>
      </w:pPr>
      <w:r>
        <w:rPr>
          <w:rStyle w:val="CommentReference"/>
        </w:rPr>
        <w:annotationRef/>
      </w:r>
      <w:r>
        <w:t>“that d equals zero”</w:t>
      </w:r>
    </w:p>
  </w:comment>
  <w:comment w:id="120" w:author="wmsagreen@gmail.com" w:date="2022-06-15T19:23:00Z" w:initials="w">
    <w:p w14:paraId="768C6674" w14:textId="52246753" w:rsidR="004B6766" w:rsidRDefault="004B6766">
      <w:pPr>
        <w:pStyle w:val="CommentText"/>
      </w:pPr>
      <w:r>
        <w:rPr>
          <w:rStyle w:val="CommentReference"/>
        </w:rPr>
        <w:annotationRef/>
      </w:r>
      <w:r>
        <w:t>“in the Laplace domain”</w:t>
      </w:r>
    </w:p>
  </w:comment>
  <w:comment w:id="121" w:author="wmsagreen@gmail.com" w:date="2022-06-15T19:24:00Z" w:initials="w">
    <w:p w14:paraId="5D8C8AE1" w14:textId="6A8FE7D2" w:rsidR="004B6766" w:rsidRDefault="004B6766">
      <w:pPr>
        <w:pStyle w:val="CommentText"/>
      </w:pPr>
      <w:r>
        <w:rPr>
          <w:rStyle w:val="CommentReference"/>
        </w:rPr>
        <w:annotationRef/>
      </w:r>
      <w:r>
        <w:t>“can”</w:t>
      </w:r>
    </w:p>
  </w:comment>
  <w:comment w:id="122" w:author="wmsagreen@gmail.com" w:date="2022-06-15T19:34:00Z" w:initials="w">
    <w:p w14:paraId="17D3DE17" w14:textId="52A4B229" w:rsidR="00E967E7" w:rsidRDefault="00E967E7">
      <w:pPr>
        <w:pStyle w:val="CommentText"/>
      </w:pPr>
      <w:r>
        <w:rPr>
          <w:rStyle w:val="CommentReference"/>
        </w:rPr>
        <w:annotationRef/>
      </w:r>
      <w:r>
        <w:t>I would say either “an irrotational field” or “irrotational field conditions”</w:t>
      </w:r>
    </w:p>
  </w:comment>
  <w:comment w:id="123" w:author="wmsagreen@gmail.com" w:date="2022-06-15T19:35:00Z" w:initials="w">
    <w:p w14:paraId="7D070AB9" w14:textId="6EFA101D" w:rsidR="004A2767" w:rsidRDefault="004A2767">
      <w:pPr>
        <w:pStyle w:val="CommentText"/>
      </w:pPr>
      <w:r>
        <w:rPr>
          <w:rStyle w:val="CommentReference"/>
        </w:rPr>
        <w:annotationRef/>
      </w:r>
      <w:r>
        <w:t>the displacement, Ur, can be obtained by</w:t>
      </w:r>
    </w:p>
  </w:comment>
  <w:comment w:id="124" w:author="wmsagreen@gmail.com" w:date="2022-06-15T19:35:00Z" w:initials="w">
    <w:p w14:paraId="1AFD987C" w14:textId="51428A05" w:rsidR="004A2767" w:rsidRDefault="004A2767">
      <w:pPr>
        <w:pStyle w:val="CommentText"/>
      </w:pPr>
      <w:r>
        <w:rPr>
          <w:rStyle w:val="CommentReference"/>
        </w:rPr>
        <w:annotationRef/>
      </w:r>
      <w:r>
        <w:t>write either “integrating Eq.14” or “the integration of Eq.14”</w:t>
      </w:r>
    </w:p>
  </w:comment>
  <w:comment w:id="125" w:author="wmsagreen@gmail.com" w:date="2022-06-15T19:44:00Z" w:initials="w">
    <w:p w14:paraId="244E150A" w14:textId="38CD5A6D" w:rsidR="00F07CF1" w:rsidRDefault="00F07CF1">
      <w:pPr>
        <w:pStyle w:val="CommentText"/>
      </w:pPr>
      <w:r>
        <w:rPr>
          <w:rStyle w:val="CommentReference"/>
        </w:rPr>
        <w:annotationRef/>
      </w:r>
      <w:r>
        <w:t>can be expressed</w:t>
      </w:r>
    </w:p>
  </w:comment>
  <w:comment w:id="126" w:author="wmsagreen@gmail.com" w:date="2022-06-15T19:44:00Z" w:initials="w">
    <w:p w14:paraId="10CED82A" w14:textId="5F78EA16" w:rsidR="00BF2BC4" w:rsidRDefault="00BF2BC4">
      <w:pPr>
        <w:pStyle w:val="CommentText"/>
      </w:pPr>
      <w:r>
        <w:rPr>
          <w:rStyle w:val="CommentReference"/>
        </w:rPr>
        <w:annotationRef/>
      </w:r>
      <w:r>
        <w:t>get rid of “totally” or say “there are three unknowns in total: c=…”</w:t>
      </w:r>
    </w:p>
  </w:comment>
  <w:comment w:id="127" w:author="wmsagreen@gmail.com" w:date="2022-06-15T19:45:00Z" w:initials="w">
    <w:p w14:paraId="6B9C92D7" w14:textId="5BD36754" w:rsidR="00F40F3E" w:rsidRDefault="00F40F3E">
      <w:pPr>
        <w:pStyle w:val="CommentText"/>
      </w:pPr>
      <w:r>
        <w:rPr>
          <w:rStyle w:val="CommentReference"/>
        </w:rPr>
        <w:annotationRef/>
      </w:r>
      <w:r>
        <w:t>unknowns</w:t>
      </w:r>
    </w:p>
  </w:comment>
  <w:comment w:id="128" w:author="wmsagreen@gmail.com" w:date="2022-06-15T19:45:00Z" w:initials="w">
    <w:p w14:paraId="1F6E2B61" w14:textId="6627A9D6" w:rsidR="00F40F3E" w:rsidRDefault="00F40F3E">
      <w:pPr>
        <w:pStyle w:val="CommentText"/>
      </w:pPr>
      <w:r>
        <w:rPr>
          <w:rStyle w:val="CommentReference"/>
        </w:rPr>
        <w:annotationRef/>
      </w:r>
      <w:r>
        <w:t>come from</w:t>
      </w:r>
    </w:p>
  </w:comment>
  <w:comment w:id="129" w:author="wmsagreen@gmail.com" w:date="2022-06-15T19:45:00Z" w:initials="w">
    <w:p w14:paraId="64CEEBA9" w14:textId="28E37844" w:rsidR="00F40F3E" w:rsidRDefault="00F40F3E">
      <w:pPr>
        <w:pStyle w:val="CommentText"/>
      </w:pPr>
      <w:r>
        <w:rPr>
          <w:rStyle w:val="CommentReference"/>
        </w:rPr>
        <w:annotationRef/>
      </w:r>
      <w:r>
        <w:t>“of the”</w:t>
      </w:r>
    </w:p>
  </w:comment>
  <w:comment w:id="130" w:author="wmsagreen@gmail.com" w:date="2022-06-15T19:45:00Z" w:initials="w">
    <w:p w14:paraId="3DEBF473" w14:textId="7AE61B8F" w:rsidR="001A2310" w:rsidRDefault="001A2310">
      <w:pPr>
        <w:pStyle w:val="CommentText"/>
      </w:pPr>
      <w:r>
        <w:rPr>
          <w:rStyle w:val="CommentReference"/>
        </w:rPr>
        <w:annotationRef/>
      </w:r>
      <w:r>
        <w:t>I would end the sentence here</w:t>
      </w:r>
    </w:p>
  </w:comment>
  <w:comment w:id="131" w:author="wmsagreen@gmail.com" w:date="2022-06-15T19:46:00Z" w:initials="w">
    <w:p w14:paraId="68A90AE4" w14:textId="52A73B62" w:rsidR="001A2310" w:rsidRDefault="001A2310">
      <w:pPr>
        <w:pStyle w:val="CommentText"/>
      </w:pPr>
      <w:r>
        <w:rPr>
          <w:rStyle w:val="CommentReference"/>
        </w:rPr>
        <w:annotationRef/>
      </w:r>
      <w:r>
        <w:t>I would start a new sentence here and say: “The third unknown, c3(s), comes from”</w:t>
      </w:r>
    </w:p>
  </w:comment>
  <w:comment w:id="132" w:author="wmsagreen@gmail.com" w:date="2022-06-15T19:46:00Z" w:initials="w">
    <w:p w14:paraId="7458B0E4" w14:textId="4E117553" w:rsidR="0094635A" w:rsidRDefault="0094635A">
      <w:pPr>
        <w:pStyle w:val="CommentText"/>
      </w:pPr>
      <w:r>
        <w:rPr>
          <w:rStyle w:val="CommentReference"/>
        </w:rPr>
        <w:annotationRef/>
      </w:r>
      <w:r>
        <w:t>in the Laplace domain</w:t>
      </w:r>
    </w:p>
  </w:comment>
  <w:comment w:id="133" w:author="wmsagreen@gmail.com" w:date="2022-06-15T19:50:00Z" w:initials="w">
    <w:p w14:paraId="3311B537" w14:textId="69E6E97B" w:rsidR="009E49C8" w:rsidRDefault="009E49C8">
      <w:pPr>
        <w:pStyle w:val="CommentText"/>
      </w:pPr>
      <w:r>
        <w:rPr>
          <w:rStyle w:val="CommentReference"/>
        </w:rPr>
        <w:annotationRef/>
      </w:r>
      <w:r>
        <w:t>temperature,</w:t>
      </w:r>
    </w:p>
  </w:comment>
  <w:comment w:id="134" w:author="wmsagreen@gmail.com" w:date="2022-06-15T19:49:00Z" w:initials="w">
    <w:p w14:paraId="738131C4" w14:textId="1CF35CFB" w:rsidR="00081170" w:rsidRDefault="00081170">
      <w:pPr>
        <w:pStyle w:val="CommentText"/>
      </w:pPr>
      <w:r>
        <w:rPr>
          <w:rStyle w:val="CommentReference"/>
        </w:rPr>
        <w:annotationRef/>
      </w:r>
      <w:r>
        <w:t>all in the Laplace domain</w:t>
      </w:r>
    </w:p>
  </w:comment>
  <w:comment w:id="135" w:author="wmsagreen@gmail.com" w:date="2022-06-15T20:01:00Z" w:initials="w">
    <w:p w14:paraId="075C2BFF" w14:textId="6A037D62" w:rsidR="00B23DB0" w:rsidRDefault="00B23DB0">
      <w:pPr>
        <w:pStyle w:val="CommentText"/>
      </w:pPr>
      <w:r>
        <w:rPr>
          <w:rStyle w:val="CommentReference"/>
        </w:rPr>
        <w:annotationRef/>
      </w:r>
      <w:r>
        <w:t>maybe say “we can create three equations”</w:t>
      </w:r>
    </w:p>
  </w:comment>
  <w:comment w:id="136" w:author="wmsagreen@gmail.com" w:date="2022-06-15T20:01:00Z" w:initials="w">
    <w:p w14:paraId="28B66596" w14:textId="637436E3" w:rsidR="00B23DB0" w:rsidRDefault="00B23DB0">
      <w:pPr>
        <w:pStyle w:val="CommentText"/>
      </w:pPr>
      <w:r>
        <w:rPr>
          <w:rStyle w:val="CommentReference"/>
        </w:rPr>
        <w:annotationRef/>
      </w:r>
      <w:r>
        <w:t>“Where: “?</w:t>
      </w:r>
    </w:p>
  </w:comment>
  <w:comment w:id="137" w:author="wmsagreen@gmail.com" w:date="2022-06-15T20:03:00Z" w:initials="w">
    <w:p w14:paraId="6EE6383A" w14:textId="1DDF35B1" w:rsidR="00E65E85" w:rsidRDefault="00E65E85">
      <w:pPr>
        <w:pStyle w:val="CommentText"/>
      </w:pPr>
      <w:r>
        <w:rPr>
          <w:rStyle w:val="CommentReference"/>
        </w:rPr>
        <w:annotationRef/>
      </w:r>
      <w:r>
        <w:t>Maybe say “so when given a value of s,”</w:t>
      </w:r>
    </w:p>
  </w:comment>
  <w:comment w:id="138" w:author="wmsagreen@gmail.com" w:date="2022-06-15T20:03:00Z" w:initials="w">
    <w:p w14:paraId="6A5A0C87" w14:textId="56390D78" w:rsidR="00A87945" w:rsidRDefault="00A87945">
      <w:pPr>
        <w:pStyle w:val="CommentText"/>
      </w:pPr>
      <w:r>
        <w:rPr>
          <w:rStyle w:val="CommentReference"/>
        </w:rPr>
        <w:annotationRef/>
      </w:r>
      <w:r>
        <w:t>Delete “then”</w:t>
      </w:r>
    </w:p>
  </w:comment>
  <w:comment w:id="139" w:author="wmsagreen@gmail.com" w:date="2022-06-15T20:04:00Z" w:initials="w">
    <w:p w14:paraId="49B3B29F" w14:textId="3614FB09" w:rsidR="00A87945" w:rsidRDefault="00A87945">
      <w:pPr>
        <w:pStyle w:val="CommentText"/>
      </w:pPr>
      <w:r>
        <w:rPr>
          <w:rStyle w:val="CommentReference"/>
        </w:rPr>
        <w:annotationRef/>
      </w:r>
      <w:r>
        <w:t xml:space="preserve">problems, </w:t>
      </w:r>
    </w:p>
  </w:comment>
  <w:comment w:id="140" w:author="wmsagreen@gmail.com" w:date="2022-06-15T20:08:00Z" w:initials="w">
    <w:p w14:paraId="5466B217" w14:textId="206C4144" w:rsidR="00723856" w:rsidRDefault="00723856">
      <w:pPr>
        <w:pStyle w:val="CommentText"/>
      </w:pPr>
      <w:r>
        <w:rPr>
          <w:rStyle w:val="CommentReference"/>
        </w:rPr>
        <w:annotationRef/>
      </w:r>
      <w:r>
        <w:t>notations that are used</w:t>
      </w:r>
    </w:p>
  </w:comment>
  <w:comment w:id="141" w:author="wmsagreen@gmail.com" w:date="2022-06-15T20:08:00Z" w:initials="w">
    <w:p w14:paraId="28BAFFAC" w14:textId="6659D57D" w:rsidR="00723856" w:rsidRDefault="00723856">
      <w:pPr>
        <w:pStyle w:val="CommentText"/>
      </w:pPr>
      <w:r>
        <w:rPr>
          <w:rStyle w:val="CommentReference"/>
        </w:rPr>
        <w:annotationRef/>
      </w:r>
      <w:r>
        <w:t>change “at” to “in”</w:t>
      </w:r>
    </w:p>
  </w:comment>
  <w:comment w:id="142" w:author="wmsagreen@gmail.com" w:date="2022-06-15T20:10:00Z" w:initials="w">
    <w:p w14:paraId="58FE8EB2" w14:textId="6B2B1AD8" w:rsidR="007C5165" w:rsidRDefault="007C5165">
      <w:pPr>
        <w:pStyle w:val="CommentText"/>
      </w:pPr>
      <w:r>
        <w:rPr>
          <w:rStyle w:val="CommentReference"/>
        </w:rPr>
        <w:annotationRef/>
      </w:r>
      <w:r>
        <w:t>what are you referring to when you say “formation” versus “cement”?</w:t>
      </w:r>
    </w:p>
  </w:comment>
  <w:comment w:id="143" w:author="wmsagreen@gmail.com" w:date="2022-06-15T20:11:00Z" w:initials="w">
    <w:p w14:paraId="1A2DE543" w14:textId="379C5C81" w:rsidR="00835F3C" w:rsidRDefault="00835F3C">
      <w:pPr>
        <w:pStyle w:val="CommentText"/>
      </w:pPr>
      <w:r>
        <w:rPr>
          <w:rStyle w:val="CommentReference"/>
        </w:rPr>
        <w:annotationRef/>
      </w:r>
      <w:r>
        <w:t>that are induced</w:t>
      </w:r>
    </w:p>
  </w:comment>
  <w:comment w:id="144" w:author="wmsagreen@gmail.com" w:date="2022-06-15T20:14:00Z" w:initials="w">
    <w:p w14:paraId="2F85FD5C" w14:textId="3CBB177F" w:rsidR="00BB1608" w:rsidRDefault="00BB1608">
      <w:pPr>
        <w:pStyle w:val="CommentText"/>
      </w:pPr>
      <w:r>
        <w:rPr>
          <w:rStyle w:val="CommentReference"/>
        </w:rPr>
        <w:annotationRef/>
      </w:r>
      <w:r>
        <w:t>where are these numbers coming from? Or will that be discussed later?</w:t>
      </w:r>
    </w:p>
  </w:comment>
  <w:comment w:id="145" w:author="wmsagreen@gmail.com" w:date="2022-06-15T20:28:00Z" w:initials="w">
    <w:p w14:paraId="24E822F2" w14:textId="7F131FA7" w:rsidR="0011331F" w:rsidRDefault="0011331F">
      <w:pPr>
        <w:pStyle w:val="CommentText"/>
      </w:pPr>
      <w:r>
        <w:rPr>
          <w:rStyle w:val="CommentReference"/>
        </w:rPr>
        <w:annotationRef/>
      </w:r>
      <w:r>
        <w:t>Don’t know if evolution is the right word here, maybe just say “change in pore pressure”</w:t>
      </w:r>
    </w:p>
  </w:comment>
  <w:comment w:id="146" w:author="wmsagreen@gmail.com" w:date="2022-06-15T20:30:00Z" w:initials="w">
    <w:p w14:paraId="07FA3255" w14:textId="3467DA55" w:rsidR="00A55103" w:rsidRDefault="00A55103">
      <w:pPr>
        <w:pStyle w:val="CommentText"/>
      </w:pPr>
      <w:r>
        <w:rPr>
          <w:rStyle w:val="CommentReference"/>
        </w:rPr>
        <w:annotationRef/>
      </w:r>
      <w:r>
        <w:t xml:space="preserve">modes, </w:t>
      </w:r>
    </w:p>
  </w:comment>
  <w:comment w:id="147" w:author="wmsagreen@gmail.com" w:date="2022-06-15T20:29:00Z" w:initials="w">
    <w:p w14:paraId="6B5023CA" w14:textId="6A018EA5" w:rsidR="0011331F" w:rsidRDefault="0011331F">
      <w:pPr>
        <w:pStyle w:val="CommentText"/>
      </w:pPr>
      <w:r>
        <w:rPr>
          <w:rStyle w:val="CommentReference"/>
        </w:rPr>
        <w:annotationRef/>
      </w:r>
      <w:r>
        <w:t>“that are defined”</w:t>
      </w:r>
    </w:p>
  </w:comment>
  <w:comment w:id="148" w:author="wmsagreen@gmail.com" w:date="2022-06-15T20:34:00Z" w:initials="w">
    <w:p w14:paraId="4FD02F7F" w14:textId="3A8D40FB" w:rsidR="00DE3770" w:rsidRDefault="00DE3770">
      <w:pPr>
        <w:pStyle w:val="CommentText"/>
      </w:pPr>
      <w:r>
        <w:rPr>
          <w:rStyle w:val="CommentReference"/>
        </w:rPr>
        <w:annotationRef/>
      </w:r>
      <w:r>
        <w:t>Maybe say “while the”</w:t>
      </w:r>
    </w:p>
  </w:comment>
  <w:comment w:id="149" w:author="wmsagreen@gmail.com" w:date="2022-06-15T20:34:00Z" w:initials="w">
    <w:p w14:paraId="500290CA" w14:textId="4DE48A83" w:rsidR="00DE3770" w:rsidRDefault="00DE3770">
      <w:pPr>
        <w:pStyle w:val="CommentText"/>
      </w:pPr>
      <w:r>
        <w:rPr>
          <w:rStyle w:val="CommentReference"/>
        </w:rPr>
        <w:annotationRef/>
      </w:r>
      <w:r>
        <w:t>“be analyzed”</w:t>
      </w:r>
    </w:p>
  </w:comment>
  <w:comment w:id="150" w:author="wmsagreen@gmail.com" w:date="2022-06-15T20:36:00Z" w:initials="w">
    <w:p w14:paraId="03B3E6C8" w14:textId="3ABDD9E8" w:rsidR="008035FA" w:rsidRDefault="008035FA">
      <w:pPr>
        <w:pStyle w:val="CommentText"/>
      </w:pPr>
      <w:r>
        <w:rPr>
          <w:rStyle w:val="CommentReference"/>
        </w:rPr>
        <w:annotationRef/>
      </w:r>
      <w:r>
        <w:t>“of the pore pressure”</w:t>
      </w:r>
    </w:p>
  </w:comment>
  <w:comment w:id="151" w:author="wmsagreen@gmail.com" w:date="2022-06-15T20:36:00Z" w:initials="w">
    <w:p w14:paraId="08B05D54" w14:textId="094D0ACF" w:rsidR="004065E1" w:rsidRDefault="004065E1">
      <w:pPr>
        <w:pStyle w:val="CommentText"/>
      </w:pPr>
      <w:r>
        <w:rPr>
          <w:rStyle w:val="CommentReference"/>
        </w:rPr>
        <w:annotationRef/>
      </w:r>
      <w:r>
        <w:t>I might add a “, respectively” after this</w:t>
      </w:r>
    </w:p>
  </w:comment>
  <w:comment w:id="152" w:author="wmsagreen@gmail.com" w:date="2022-06-15T20:39:00Z" w:initials="w">
    <w:p w14:paraId="71B7C722" w14:textId="0250CBBC" w:rsidR="00BC4FF4" w:rsidRDefault="00BC4FF4">
      <w:pPr>
        <w:pStyle w:val="CommentText"/>
      </w:pPr>
      <w:r>
        <w:rPr>
          <w:rStyle w:val="CommentReference"/>
        </w:rPr>
        <w:annotationRef/>
      </w:r>
      <w:r>
        <w:t>Change comma to ;</w:t>
      </w:r>
    </w:p>
  </w:comment>
  <w:comment w:id="153" w:author="wmsagreen@gmail.com" w:date="2022-06-15T20:39:00Z" w:initials="w">
    <w:p w14:paraId="613D087D" w14:textId="4C671E4E" w:rsidR="00B82E6D" w:rsidRDefault="00B82E6D">
      <w:pPr>
        <w:pStyle w:val="CommentText"/>
      </w:pPr>
      <w:r>
        <w:rPr>
          <w:rStyle w:val="CommentReference"/>
        </w:rPr>
        <w:annotationRef/>
      </w:r>
      <w:r>
        <w:t xml:space="preserve">loading, </w:t>
      </w:r>
    </w:p>
  </w:comment>
  <w:comment w:id="154" w:author="wmsagreen@gmail.com" w:date="2022-06-15T20:40:00Z" w:initials="w">
    <w:p w14:paraId="7A6E2D2C" w14:textId="157C9408" w:rsidR="0063470F" w:rsidRDefault="0063470F">
      <w:pPr>
        <w:pStyle w:val="CommentText"/>
      </w:pPr>
      <w:r>
        <w:rPr>
          <w:rStyle w:val="CommentReference"/>
        </w:rPr>
        <w:annotationRef/>
      </w:r>
      <w:r>
        <w:t>“diffused towards the center”</w:t>
      </w:r>
    </w:p>
  </w:comment>
  <w:comment w:id="155" w:author="wmsagreen@gmail.com" w:date="2022-06-15T20:42:00Z" w:initials="w">
    <w:p w14:paraId="7ABC4377" w14:textId="54A4B3C6" w:rsidR="00872026" w:rsidRDefault="00872026">
      <w:pPr>
        <w:pStyle w:val="CommentText"/>
      </w:pPr>
      <w:r>
        <w:rPr>
          <w:rStyle w:val="CommentReference"/>
        </w:rPr>
        <w:annotationRef/>
      </w:r>
      <w:r>
        <w:t>Either “of the gradual” or “to the gradual”</w:t>
      </w:r>
    </w:p>
  </w:comment>
  <w:comment w:id="156" w:author="wmsagreen@gmail.com" w:date="2022-06-15T20:43:00Z" w:initials="w">
    <w:p w14:paraId="46D2B2C7" w14:textId="0C10D5B1" w:rsidR="00872026" w:rsidRDefault="00872026">
      <w:pPr>
        <w:pStyle w:val="CommentText"/>
      </w:pPr>
      <w:r>
        <w:rPr>
          <w:rStyle w:val="CommentReference"/>
        </w:rPr>
        <w:annotationRef/>
      </w:r>
      <w:r>
        <w:t>Can you say surface instead of surface area? Also, should you put (r=1) after this, or should that be assumed?</w:t>
      </w:r>
    </w:p>
  </w:comment>
  <w:comment w:id="157" w:author="wmsagreen@gmail.com" w:date="2022-06-15T20:44:00Z" w:initials="w">
    <w:p w14:paraId="04EEEB17" w14:textId="6B328FEC" w:rsidR="005E30B3" w:rsidRDefault="005E30B3">
      <w:pPr>
        <w:pStyle w:val="CommentText"/>
      </w:pPr>
      <w:r>
        <w:rPr>
          <w:rStyle w:val="CommentReference"/>
        </w:rPr>
        <w:annotationRef/>
      </w:r>
      <w:r>
        <w:t>Should this idea be explained more? What about the boundary conditions allows for this?</w:t>
      </w:r>
    </w:p>
  </w:comment>
  <w:comment w:id="158" w:author="wmsagreen@gmail.com" w:date="2022-06-15T20:44:00Z" w:initials="w">
    <w:p w14:paraId="081DDCD3" w14:textId="7F9309D0" w:rsidR="005E30B3" w:rsidRDefault="005E30B3">
      <w:pPr>
        <w:pStyle w:val="CommentText"/>
      </w:pPr>
      <w:r>
        <w:rPr>
          <w:rStyle w:val="CommentReference"/>
        </w:rPr>
        <w:annotationRef/>
      </w:r>
      <w:r>
        <w:t>Because this information is necessary, I would not put it in parentheses, instead, I would place it between two commas</w:t>
      </w:r>
    </w:p>
  </w:comment>
  <w:comment w:id="159" w:author="wmsagreen@gmail.com" w:date="2022-06-15T20:48:00Z" w:initials="w">
    <w:p w14:paraId="4EB5279E" w14:textId="4ABE559B" w:rsidR="00E342BC" w:rsidRDefault="00E342BC">
      <w:pPr>
        <w:pStyle w:val="CommentText"/>
      </w:pPr>
      <w:r>
        <w:rPr>
          <w:rStyle w:val="CommentReference"/>
        </w:rPr>
        <w:annotationRef/>
      </w:r>
      <w:r>
        <w:t>as well,</w:t>
      </w:r>
    </w:p>
  </w:comment>
  <w:comment w:id="160" w:author="wmsagreen@gmail.com" w:date="2022-06-15T20:48:00Z" w:initials="w">
    <w:p w14:paraId="551F592A" w14:textId="2A628021" w:rsidR="00E342BC" w:rsidRDefault="00E342BC">
      <w:pPr>
        <w:pStyle w:val="CommentText"/>
      </w:pPr>
      <w:r>
        <w:rPr>
          <w:rStyle w:val="CommentReference"/>
        </w:rPr>
        <w:annotationRef/>
      </w:r>
      <w:r>
        <w:t>“towards the center”</w:t>
      </w:r>
    </w:p>
  </w:comment>
  <w:comment w:id="161" w:author="wmsagreen@gmail.com" w:date="2022-06-15T20:49:00Z" w:initials="w">
    <w:p w14:paraId="0CB6F684" w14:textId="3B680A3B" w:rsidR="000B5AB8" w:rsidRDefault="000B5AB8">
      <w:pPr>
        <w:pStyle w:val="CommentText"/>
      </w:pPr>
      <w:r>
        <w:rPr>
          <w:rStyle w:val="CommentReference"/>
        </w:rPr>
        <w:annotationRef/>
      </w:r>
      <w:r>
        <w:t>I would change this to “At even later times,”</w:t>
      </w:r>
    </w:p>
  </w:comment>
  <w:comment w:id="162" w:author="wmsagreen@gmail.com" w:date="2022-06-15T20:49:00Z" w:initials="w">
    <w:p w14:paraId="769ED6D1" w14:textId="34A60F42" w:rsidR="000B5AB8" w:rsidRDefault="000B5AB8">
      <w:pPr>
        <w:pStyle w:val="CommentText"/>
      </w:pPr>
      <w:r>
        <w:rPr>
          <w:rStyle w:val="CommentReference"/>
        </w:rPr>
        <w:annotationRef/>
      </w:r>
      <w:r>
        <w:t>This is more of a setup to a sentence then a sentence itself, I would change the period to a comma and continue onto the next sentence or wrap up this idea</w:t>
      </w:r>
    </w:p>
  </w:comment>
  <w:comment w:id="163" w:author="wmsagreen@gmail.com" w:date="2022-06-15T20:50:00Z" w:initials="w">
    <w:p w14:paraId="012D20A8" w14:textId="24A4222E" w:rsidR="006D291F" w:rsidRDefault="006D291F">
      <w:pPr>
        <w:pStyle w:val="CommentText"/>
      </w:pPr>
      <w:r>
        <w:rPr>
          <w:rStyle w:val="CommentReference"/>
        </w:rPr>
        <w:annotationRef/>
      </w:r>
      <w:r>
        <w:t>“returns”</w:t>
      </w:r>
    </w:p>
  </w:comment>
  <w:comment w:id="164" w:author="wmsagreen@gmail.com" w:date="2022-06-15T20:53:00Z" w:initials="w">
    <w:p w14:paraId="447AE9FD" w14:textId="48606ED4" w:rsidR="00FC5959" w:rsidRDefault="00FC5959">
      <w:pPr>
        <w:pStyle w:val="CommentText"/>
      </w:pPr>
      <w:r>
        <w:rPr>
          <w:rStyle w:val="CommentReference"/>
        </w:rPr>
        <w:annotationRef/>
      </w:r>
      <w:r>
        <w:t>Maybe start a new paragraph here?</w:t>
      </w:r>
    </w:p>
  </w:comment>
  <w:comment w:id="165" w:author="wmsagreen@gmail.com" w:date="2022-06-15T20:54:00Z" w:initials="w">
    <w:p w14:paraId="74BABED6" w14:textId="16C2DCFB" w:rsidR="00DE62E4" w:rsidRDefault="00DE62E4">
      <w:pPr>
        <w:pStyle w:val="CommentText"/>
      </w:pPr>
      <w:r>
        <w:rPr>
          <w:rStyle w:val="CommentReference"/>
        </w:rPr>
        <w:annotationRef/>
      </w:r>
      <w:r>
        <w:t>“that is induced”</w:t>
      </w:r>
    </w:p>
  </w:comment>
  <w:comment w:id="166" w:author="wmsagreen@gmail.com" w:date="2022-06-15T20:55:00Z" w:initials="w">
    <w:p w14:paraId="28F2FB33" w14:textId="19B47165" w:rsidR="00741B78" w:rsidRDefault="00741B78">
      <w:pPr>
        <w:pStyle w:val="CommentText"/>
      </w:pPr>
      <w:r>
        <w:rPr>
          <w:rStyle w:val="CommentReference"/>
        </w:rPr>
        <w:annotationRef/>
      </w:r>
      <w:r>
        <w:t>Can get rid of “the”</w:t>
      </w:r>
    </w:p>
  </w:comment>
  <w:comment w:id="167" w:author="wmsagreen@gmail.com" w:date="2022-06-15T20:56:00Z" w:initials="w">
    <w:p w14:paraId="5BDC7947" w14:textId="1643C876" w:rsidR="00A56250" w:rsidRDefault="00A56250">
      <w:pPr>
        <w:pStyle w:val="CommentText"/>
      </w:pPr>
      <w:r>
        <w:rPr>
          <w:rStyle w:val="CommentReference"/>
        </w:rPr>
        <w:annotationRef/>
      </w:r>
      <w:r>
        <w:t>“it reaches its highest value”</w:t>
      </w:r>
    </w:p>
  </w:comment>
  <w:comment w:id="168" w:author="wmsagreen@gmail.com" w:date="2022-06-15T20:56:00Z" w:initials="w">
    <w:p w14:paraId="6E81B99D" w14:textId="7E6E775A" w:rsidR="00A56250" w:rsidRDefault="00A56250">
      <w:pPr>
        <w:pStyle w:val="CommentText"/>
      </w:pPr>
      <w:r>
        <w:rPr>
          <w:rStyle w:val="CommentReference"/>
        </w:rPr>
        <w:annotationRef/>
      </w:r>
      <w:r>
        <w:t>“at the surface”</w:t>
      </w:r>
    </w:p>
  </w:comment>
  <w:comment w:id="169" w:author="wmsagreen@gmail.com" w:date="2022-06-15T20:58:00Z" w:initials="w">
    <w:p w14:paraId="4E353A49" w14:textId="5F9AB01D" w:rsidR="000122DB" w:rsidRDefault="000122DB">
      <w:pPr>
        <w:pStyle w:val="CommentText"/>
      </w:pPr>
      <w:r>
        <w:rPr>
          <w:rStyle w:val="CommentReference"/>
        </w:rPr>
        <w:annotationRef/>
      </w:r>
      <w:r>
        <w:t>“as the time progresses”?</w:t>
      </w:r>
    </w:p>
  </w:comment>
  <w:comment w:id="170" w:author="wmsagreen@gmail.com" w:date="2022-06-15T20:59:00Z" w:initials="w">
    <w:p w14:paraId="29B1193D" w14:textId="27085BEB" w:rsidR="00E73053" w:rsidRDefault="00E73053">
      <w:pPr>
        <w:pStyle w:val="CommentText"/>
      </w:pPr>
      <w:r>
        <w:rPr>
          <w:rStyle w:val="CommentReference"/>
        </w:rPr>
        <w:annotationRef/>
      </w:r>
      <w:r>
        <w:t>I think this is okay, but you could also write “it should be noted”</w:t>
      </w:r>
    </w:p>
  </w:comment>
  <w:comment w:id="171" w:author="wmsagreen@gmail.com" w:date="2022-06-15T21:00:00Z" w:initials="w">
    <w:p w14:paraId="2793FA01" w14:textId="38D90F38" w:rsidR="00E146FB" w:rsidRDefault="00E146FB">
      <w:pPr>
        <w:pStyle w:val="CommentText"/>
      </w:pPr>
      <w:r>
        <w:rPr>
          <w:rStyle w:val="CommentReference"/>
        </w:rPr>
        <w:annotationRef/>
      </w:r>
      <w:r>
        <w:t>I would change “their” to “the”</w:t>
      </w:r>
    </w:p>
  </w:comment>
  <w:comment w:id="172" w:author="wmsagreen@gmail.com" w:date="2022-06-15T21:00:00Z" w:initials="w">
    <w:p w14:paraId="43B785E9" w14:textId="2289E51F" w:rsidR="00E146FB" w:rsidRDefault="00E146FB">
      <w:pPr>
        <w:pStyle w:val="CommentText"/>
      </w:pPr>
      <w:r>
        <w:rPr>
          <w:rStyle w:val="CommentReference"/>
        </w:rPr>
        <w:annotationRef/>
      </w:r>
      <w:r>
        <w:t>I might add “of pore pressure” after this to be more specific</w:t>
      </w:r>
    </w:p>
  </w:comment>
  <w:comment w:id="173" w:author="wmsagreen@gmail.com" w:date="2022-06-15T21:01:00Z" w:initials="w">
    <w:p w14:paraId="0CE392EB" w14:textId="1B106D53" w:rsidR="009F4D3C" w:rsidRDefault="009F4D3C">
      <w:pPr>
        <w:pStyle w:val="CommentText"/>
      </w:pPr>
      <w:r>
        <w:rPr>
          <w:rStyle w:val="CommentReference"/>
        </w:rPr>
        <w:annotationRef/>
      </w:r>
      <w:r>
        <w:t>Add a comma after “level”</w:t>
      </w:r>
    </w:p>
  </w:comment>
  <w:comment w:id="174" w:author="wmsagreen@gmail.com" w:date="2022-06-15T21:01:00Z" w:initials="w">
    <w:p w14:paraId="0A5011FB" w14:textId="3FA315AA" w:rsidR="009F4D3C" w:rsidRDefault="009F4D3C">
      <w:pPr>
        <w:pStyle w:val="CommentText"/>
      </w:pPr>
      <w:r>
        <w:rPr>
          <w:rStyle w:val="CommentReference"/>
        </w:rPr>
        <w:annotationRef/>
      </w:r>
      <w:r>
        <w:t>Change “later” to “after”</w:t>
      </w:r>
    </w:p>
  </w:comment>
  <w:comment w:id="175" w:author="wmsagreen@gmail.com" w:date="2022-06-15T21:06:00Z" w:initials="w">
    <w:p w14:paraId="32916EE0" w14:textId="06A9BC92" w:rsidR="005A58DF" w:rsidRDefault="005A58DF">
      <w:pPr>
        <w:pStyle w:val="CommentText"/>
      </w:pPr>
      <w:r>
        <w:rPr>
          <w:rStyle w:val="CommentReference"/>
        </w:rPr>
        <w:annotationRef/>
      </w:r>
      <w:r>
        <w:t>I would erase “the”</w:t>
      </w:r>
    </w:p>
  </w:comment>
  <w:comment w:id="176" w:author="wmsagreen@gmail.com" w:date="2022-06-16T17:15:00Z" w:initials="w">
    <w:p w14:paraId="38DC5554" w14:textId="41FD570B" w:rsidR="0085595E" w:rsidRDefault="0085595E">
      <w:pPr>
        <w:pStyle w:val="CommentText"/>
      </w:pPr>
      <w:r>
        <w:rPr>
          <w:rStyle w:val="CommentReference"/>
        </w:rPr>
        <w:annotationRef/>
      </w:r>
      <w:r>
        <w:t>I think instead of “at the early time” you should say either “at an early time” or be a bit more specific and say “occurs almost instantaneously”</w:t>
      </w:r>
    </w:p>
  </w:comment>
  <w:comment w:id="177" w:author="wmsagreen@gmail.com" w:date="2022-06-16T17:19:00Z" w:initials="w">
    <w:p w14:paraId="0EA4CFD7" w14:textId="241D6713" w:rsidR="00AE5928" w:rsidRDefault="00AE5928">
      <w:pPr>
        <w:pStyle w:val="CommentText"/>
      </w:pPr>
      <w:r>
        <w:rPr>
          <w:rStyle w:val="CommentReference"/>
        </w:rPr>
        <w:annotationRef/>
      </w:r>
      <w:r>
        <w:t xml:space="preserve">affect? </w:t>
      </w:r>
    </w:p>
  </w:comment>
  <w:comment w:id="178" w:author="wmsagreen@gmail.com" w:date="2022-06-16T17:23:00Z" w:initials="w">
    <w:p w14:paraId="5031973D" w14:textId="0DFEC0A1" w:rsidR="009051D6" w:rsidRDefault="009051D6">
      <w:pPr>
        <w:pStyle w:val="CommentText"/>
      </w:pPr>
      <w:r>
        <w:rPr>
          <w:rStyle w:val="CommentReference"/>
        </w:rPr>
        <w:annotationRef/>
      </w:r>
      <w:r>
        <w:t>“Recall that the”</w:t>
      </w:r>
    </w:p>
  </w:comment>
  <w:comment w:id="179" w:author="wmsagreen@gmail.com" w:date="2022-06-16T17:23:00Z" w:initials="w">
    <w:p w14:paraId="61FE3B00" w14:textId="0B599A99" w:rsidR="009051D6" w:rsidRDefault="009051D6">
      <w:pPr>
        <w:pStyle w:val="CommentText"/>
      </w:pPr>
      <w:r>
        <w:rPr>
          <w:rStyle w:val="CommentReference"/>
        </w:rPr>
        <w:annotationRef/>
      </w:r>
      <w:r>
        <w:t>“is understood”</w:t>
      </w:r>
    </w:p>
  </w:comment>
  <w:comment w:id="180" w:author="wmsagreen@gmail.com" w:date="2022-06-16T17:23:00Z" w:initials="w">
    <w:p w14:paraId="56D882AA" w14:textId="4F8BC1B6" w:rsidR="009051D6" w:rsidRDefault="009051D6">
      <w:pPr>
        <w:pStyle w:val="CommentText"/>
      </w:pPr>
      <w:r>
        <w:rPr>
          <w:rStyle w:val="CommentReference"/>
        </w:rPr>
        <w:annotationRef/>
      </w:r>
      <w:r>
        <w:t>“gradient, “</w:t>
      </w:r>
    </w:p>
  </w:comment>
  <w:comment w:id="181" w:author="wmsagreen@gmail.com" w:date="2022-06-16T17:24:00Z" w:initials="w">
    <w:p w14:paraId="23CD3509" w14:textId="1C4CE174" w:rsidR="00F31CC3" w:rsidRDefault="00F31CC3">
      <w:pPr>
        <w:pStyle w:val="CommentText"/>
      </w:pPr>
      <w:r>
        <w:rPr>
          <w:rStyle w:val="CommentReference"/>
        </w:rPr>
        <w:annotationRef/>
      </w:r>
      <w:r>
        <w:t>“as an example”</w:t>
      </w:r>
    </w:p>
  </w:comment>
  <w:comment w:id="182" w:author="wmsagreen@gmail.com" w:date="2022-06-16T17:25:00Z" w:initials="w">
    <w:p w14:paraId="4294440E" w14:textId="03A606CD" w:rsidR="00A76C3D" w:rsidRDefault="00A76C3D">
      <w:pPr>
        <w:pStyle w:val="CommentText"/>
      </w:pPr>
      <w:r>
        <w:rPr>
          <w:rStyle w:val="CommentReference"/>
        </w:rPr>
        <w:annotationRef/>
      </w:r>
      <w:r>
        <w:t>“show”</w:t>
      </w:r>
    </w:p>
  </w:comment>
  <w:comment w:id="183" w:author="wmsagreen@gmail.com" w:date="2022-06-16T17:27:00Z" w:initials="w">
    <w:p w14:paraId="6F97AA7C" w14:textId="4AD84AA2" w:rsidR="00AD34D8" w:rsidRDefault="00AD34D8">
      <w:pPr>
        <w:pStyle w:val="CommentText"/>
      </w:pPr>
      <w:r>
        <w:rPr>
          <w:rStyle w:val="CommentReference"/>
        </w:rPr>
        <w:annotationRef/>
      </w:r>
      <w:r>
        <w:t>Change to “surface region; however,”</w:t>
      </w:r>
    </w:p>
  </w:comment>
  <w:comment w:id="184" w:author="wmsagreen@gmail.com" w:date="2022-06-16T17:28:00Z" w:initials="w">
    <w:p w14:paraId="55239144" w14:textId="04EB04D9" w:rsidR="000A1D33" w:rsidRDefault="000A1D33">
      <w:pPr>
        <w:pStyle w:val="CommentText"/>
      </w:pPr>
      <w:r>
        <w:rPr>
          <w:rStyle w:val="CommentReference"/>
        </w:rPr>
        <w:annotationRef/>
      </w:r>
      <w:r>
        <w:t>Change “is” to “are”</w:t>
      </w:r>
    </w:p>
  </w:comment>
  <w:comment w:id="185" w:author="wmsagreen@gmail.com" w:date="2022-06-16T17:29:00Z" w:initials="w">
    <w:p w14:paraId="4B970BF2" w14:textId="27E3A335" w:rsidR="000E41C7" w:rsidRDefault="000E41C7">
      <w:pPr>
        <w:pStyle w:val="CommentText"/>
      </w:pPr>
      <w:r>
        <w:rPr>
          <w:rStyle w:val="CommentReference"/>
        </w:rPr>
        <w:annotationRef/>
      </w:r>
      <w:r>
        <w:t>“from the surface”</w:t>
      </w:r>
    </w:p>
  </w:comment>
  <w:comment w:id="186" w:author="wmsagreen@gmail.com" w:date="2022-06-16T17:29:00Z" w:initials="w">
    <w:p w14:paraId="152BE7DA" w14:textId="3F4DB341" w:rsidR="000E41C7" w:rsidRDefault="000E41C7">
      <w:pPr>
        <w:pStyle w:val="CommentText"/>
      </w:pPr>
      <w:r>
        <w:rPr>
          <w:rStyle w:val="CommentReference"/>
        </w:rPr>
        <w:annotationRef/>
      </w:r>
      <w:r>
        <w:t xml:space="preserve">plug, </w:t>
      </w:r>
    </w:p>
  </w:comment>
  <w:comment w:id="187" w:author="wmsagreen@gmail.com" w:date="2022-06-16T17:29:00Z" w:initials="w">
    <w:p w14:paraId="1B56778B" w14:textId="1EBF4004" w:rsidR="000E41C7" w:rsidRDefault="000E41C7">
      <w:pPr>
        <w:pStyle w:val="CommentText"/>
      </w:pPr>
      <w:r>
        <w:rPr>
          <w:rStyle w:val="CommentReference"/>
        </w:rPr>
        <w:annotationRef/>
      </w:r>
      <w:r>
        <w:t>“arrives at equilibrium” or “reaches equilibrium”</w:t>
      </w:r>
    </w:p>
  </w:comment>
  <w:comment w:id="188" w:author="wmsagreen@gmail.com" w:date="2022-06-16T17:30:00Z" w:initials="w">
    <w:p w14:paraId="7B1D7340" w14:textId="7F41D4E6" w:rsidR="000E41C7" w:rsidRDefault="000E41C7">
      <w:pPr>
        <w:pStyle w:val="CommentText"/>
      </w:pPr>
      <w:r>
        <w:rPr>
          <w:rStyle w:val="CommentReference"/>
        </w:rPr>
        <w:annotationRef/>
      </w:r>
      <w:r>
        <w:t>Add a comma here</w:t>
      </w:r>
    </w:p>
  </w:comment>
  <w:comment w:id="189" w:author="wmsagreen@gmail.com" w:date="2022-06-16T17:35:00Z" w:initials="w">
    <w:p w14:paraId="737128F3" w14:textId="23D11295" w:rsidR="00E50907" w:rsidRDefault="00E50907">
      <w:pPr>
        <w:pStyle w:val="CommentText"/>
      </w:pPr>
      <w:r>
        <w:rPr>
          <w:rStyle w:val="CommentReference"/>
        </w:rPr>
        <w:annotationRef/>
      </w:r>
      <w:r>
        <w:t>“which is the equilibrium of the boundary conditions at the later time”?</w:t>
      </w:r>
    </w:p>
  </w:comment>
  <w:comment w:id="190" w:author="wmsagreen@gmail.com" w:date="2022-06-16T17:37:00Z" w:initials="w">
    <w:p w14:paraId="6A140945" w14:textId="713D6389" w:rsidR="0059389A" w:rsidRDefault="0059389A">
      <w:pPr>
        <w:pStyle w:val="CommentText"/>
      </w:pPr>
      <w:r>
        <w:rPr>
          <w:rStyle w:val="CommentReference"/>
        </w:rPr>
        <w:annotationRef/>
      </w:r>
      <w:r>
        <w:t>Of the thermal</w:t>
      </w:r>
    </w:p>
  </w:comment>
  <w:comment w:id="191" w:author="wmsagreen@gmail.com" w:date="2022-06-16T17:37:00Z" w:initials="w">
    <w:p w14:paraId="28AA6E7D" w14:textId="37B76810" w:rsidR="0074608A" w:rsidRDefault="0074608A">
      <w:pPr>
        <w:pStyle w:val="CommentText"/>
      </w:pPr>
      <w:r>
        <w:rPr>
          <w:rStyle w:val="CommentReference"/>
        </w:rPr>
        <w:annotationRef/>
      </w:r>
      <w:r>
        <w:t>“profile,”</w:t>
      </w:r>
    </w:p>
  </w:comment>
  <w:comment w:id="192" w:author="wmsagreen@gmail.com" w:date="2022-06-16T17:38:00Z" w:initials="w">
    <w:p w14:paraId="26A29919" w14:textId="51595D5A" w:rsidR="0074608A" w:rsidRDefault="0074608A">
      <w:pPr>
        <w:pStyle w:val="CommentText"/>
      </w:pPr>
      <w:r>
        <w:rPr>
          <w:rStyle w:val="CommentReference"/>
        </w:rPr>
        <w:annotationRef/>
      </w:r>
      <w:r>
        <w:t>Kelvin?</w:t>
      </w:r>
    </w:p>
  </w:comment>
  <w:comment w:id="193" w:author="wmsagreen@gmail.com" w:date="2022-06-16T17:38:00Z" w:initials="w">
    <w:p w14:paraId="2BD9068D" w14:textId="045A1688" w:rsidR="008B34A3" w:rsidRDefault="008B34A3">
      <w:pPr>
        <w:pStyle w:val="CommentText"/>
      </w:pPr>
      <w:r>
        <w:rPr>
          <w:rStyle w:val="CommentReference"/>
        </w:rPr>
        <w:annotationRef/>
      </w:r>
      <w:r>
        <w:t>“differences are”</w:t>
      </w:r>
    </w:p>
  </w:comment>
  <w:comment w:id="194" w:author="wmsagreen@gmail.com" w:date="2022-06-16T18:35:00Z" w:initials="w">
    <w:p w14:paraId="3F1AAB6E" w14:textId="3220A8F3" w:rsidR="007E7F8E" w:rsidRDefault="007E7F8E">
      <w:pPr>
        <w:pStyle w:val="CommentText"/>
      </w:pPr>
      <w:r>
        <w:rPr>
          <w:rStyle w:val="CommentReference"/>
        </w:rPr>
        <w:annotationRef/>
      </w:r>
      <w:r>
        <w:t>“is” not “are”</w:t>
      </w:r>
    </w:p>
  </w:comment>
  <w:comment w:id="195" w:author="wmsagreen@gmail.com" w:date="2022-06-16T17:39:00Z" w:initials="w">
    <w:p w14:paraId="33A5C445" w14:textId="73A704F6" w:rsidR="008B34A3" w:rsidRDefault="008B34A3">
      <w:pPr>
        <w:pStyle w:val="CommentText"/>
      </w:pPr>
      <w:r>
        <w:rPr>
          <w:rStyle w:val="CommentReference"/>
        </w:rPr>
        <w:annotationRef/>
      </w:r>
      <w:r>
        <w:t>I think you might want to say “inputs”</w:t>
      </w:r>
    </w:p>
  </w:comment>
  <w:comment w:id="196" w:author="wmsagreen@gmail.com" w:date="2022-06-16T18:37:00Z" w:initials="w">
    <w:p w14:paraId="06BAF7EB" w14:textId="3C4C4AD3" w:rsidR="000E42FB" w:rsidRDefault="000E42FB">
      <w:pPr>
        <w:pStyle w:val="CommentText"/>
      </w:pPr>
      <w:r>
        <w:rPr>
          <w:rStyle w:val="CommentReference"/>
        </w:rPr>
        <w:annotationRef/>
      </w:r>
      <w:r>
        <w:t>“in controlling”</w:t>
      </w:r>
    </w:p>
  </w:comment>
  <w:comment w:id="197" w:author="wmsagreen@gmail.com" w:date="2022-06-16T18:37:00Z" w:initials="w">
    <w:p w14:paraId="348D3561" w14:textId="0BF254CC" w:rsidR="000E42FB" w:rsidRDefault="000E42FB">
      <w:pPr>
        <w:pStyle w:val="CommentText"/>
      </w:pPr>
      <w:r>
        <w:rPr>
          <w:rStyle w:val="CommentReference"/>
        </w:rPr>
        <w:annotationRef/>
      </w:r>
      <w:r>
        <w:t>Can get rid of “the”</w:t>
      </w:r>
    </w:p>
  </w:comment>
  <w:comment w:id="198" w:author="wmsagreen@gmail.com" w:date="2022-06-16T18:37:00Z" w:initials="w">
    <w:p w14:paraId="4A68C886" w14:textId="0BD97F10" w:rsidR="00A56348" w:rsidRDefault="00A56348">
      <w:pPr>
        <w:pStyle w:val="CommentText"/>
      </w:pPr>
      <w:r>
        <w:rPr>
          <w:rStyle w:val="CommentReference"/>
        </w:rPr>
        <w:annotationRef/>
      </w:r>
      <w:r>
        <w:t>Can get rid of “the”</w:t>
      </w:r>
    </w:p>
  </w:comment>
  <w:comment w:id="199" w:author="wmsagreen@gmail.com" w:date="2022-06-16T18:38:00Z" w:initials="w">
    <w:p w14:paraId="44702810" w14:textId="5C69ED61" w:rsidR="00D55C7F" w:rsidRDefault="00D55C7F">
      <w:pPr>
        <w:pStyle w:val="CommentText"/>
      </w:pPr>
      <w:r>
        <w:rPr>
          <w:rStyle w:val="CommentReference"/>
        </w:rPr>
        <w:annotationRef/>
      </w:r>
      <w:r>
        <w:t>Change to “increasing”</w:t>
      </w:r>
    </w:p>
  </w:comment>
  <w:comment w:id="200" w:author="wmsagreen@gmail.com" w:date="2022-06-16T18:38:00Z" w:initials="w">
    <w:p w14:paraId="6EBA70D9" w14:textId="2CED2B22" w:rsidR="00D55C7F" w:rsidRDefault="00D55C7F">
      <w:pPr>
        <w:pStyle w:val="CommentText"/>
      </w:pPr>
      <w:r>
        <w:rPr>
          <w:rStyle w:val="CommentReference"/>
        </w:rPr>
        <w:annotationRef/>
      </w:r>
      <w:r>
        <w:t>Change “of” to “the”</w:t>
      </w:r>
    </w:p>
  </w:comment>
  <w:comment w:id="201" w:author="wmsagreen@gmail.com" w:date="2022-06-16T18:38:00Z" w:initials="w">
    <w:p w14:paraId="31F267DF" w14:textId="45988B73" w:rsidR="00D55C7F" w:rsidRDefault="00D55C7F">
      <w:pPr>
        <w:pStyle w:val="CommentText"/>
      </w:pPr>
      <w:r>
        <w:rPr>
          <w:rStyle w:val="CommentReference"/>
        </w:rPr>
        <w:annotationRef/>
      </w:r>
      <w:r>
        <w:t>“stress, “</w:t>
      </w:r>
    </w:p>
  </w:comment>
  <w:comment w:id="202" w:author="wmsagreen@gmail.com" w:date="2022-06-16T18:41:00Z" w:initials="w">
    <w:p w14:paraId="1982DEB0" w14:textId="49DEFE7D" w:rsidR="00C328A0" w:rsidRDefault="00C328A0">
      <w:pPr>
        <w:pStyle w:val="CommentText"/>
      </w:pPr>
      <w:r>
        <w:rPr>
          <w:rStyle w:val="CommentReference"/>
        </w:rPr>
        <w:annotationRef/>
      </w:r>
      <w:r>
        <w:t>“figure 5, “</w:t>
      </w:r>
    </w:p>
  </w:comment>
  <w:comment w:id="203" w:author="wmsagreen@gmail.com" w:date="2022-06-16T18:41:00Z" w:initials="w">
    <w:p w14:paraId="4EBA8622" w14:textId="29E4546E" w:rsidR="00BC4B38" w:rsidRDefault="00BC4B38">
      <w:pPr>
        <w:pStyle w:val="CommentText"/>
      </w:pPr>
      <w:r>
        <w:rPr>
          <w:rStyle w:val="CommentReference"/>
        </w:rPr>
        <w:annotationRef/>
      </w:r>
      <w:r>
        <w:t>Change this period to a comma and combine these two sentences</w:t>
      </w:r>
    </w:p>
  </w:comment>
  <w:comment w:id="204" w:author="wmsagreen@gmail.com" w:date="2022-06-16T18:42:00Z" w:initials="w">
    <w:p w14:paraId="7153AA45" w14:textId="18EEC495" w:rsidR="0055064C" w:rsidRDefault="0055064C">
      <w:pPr>
        <w:pStyle w:val="CommentText"/>
      </w:pPr>
      <w:r>
        <w:rPr>
          <w:rStyle w:val="CommentReference"/>
        </w:rPr>
        <w:annotationRef/>
      </w:r>
      <w:r>
        <w:t>Erase “that”</w:t>
      </w:r>
    </w:p>
  </w:comment>
  <w:comment w:id="205" w:author="wmsagreen@gmail.com" w:date="2022-06-16T18:42:00Z" w:initials="w">
    <w:p w14:paraId="1782DCB4" w14:textId="06C53BF8" w:rsidR="0055064C" w:rsidRDefault="0055064C">
      <w:pPr>
        <w:pStyle w:val="CommentText"/>
      </w:pPr>
      <w:r>
        <w:rPr>
          <w:rStyle w:val="CommentReference"/>
        </w:rPr>
        <w:annotationRef/>
      </w:r>
      <w:r>
        <w:t>“mentioned previously”</w:t>
      </w:r>
    </w:p>
  </w:comment>
  <w:comment w:id="206" w:author="wmsagreen@gmail.com" w:date="2022-06-16T18:45:00Z" w:initials="w">
    <w:p w14:paraId="1B52742D" w14:textId="035FCF96" w:rsidR="009669C5" w:rsidRDefault="009669C5">
      <w:pPr>
        <w:pStyle w:val="CommentText"/>
      </w:pPr>
      <w:r>
        <w:rPr>
          <w:rStyle w:val="CommentReference"/>
        </w:rPr>
        <w:annotationRef/>
      </w:r>
      <w:r>
        <w:t>“will still be under”</w:t>
      </w:r>
    </w:p>
  </w:comment>
  <w:comment w:id="207" w:author="wmsagreen@gmail.com" w:date="2022-06-16T18:46:00Z" w:initials="w">
    <w:p w14:paraId="6D4A072B" w14:textId="702886E9" w:rsidR="004346B1" w:rsidRDefault="004346B1">
      <w:pPr>
        <w:pStyle w:val="CommentText"/>
      </w:pPr>
      <w:r>
        <w:rPr>
          <w:rStyle w:val="CommentReference"/>
        </w:rPr>
        <w:annotationRef/>
      </w:r>
      <w:r>
        <w:t>Change “as” to “because”</w:t>
      </w:r>
    </w:p>
  </w:comment>
  <w:comment w:id="208" w:author="wmsagreen@gmail.com" w:date="2022-06-16T18:46:00Z" w:initials="w">
    <w:p w14:paraId="11B907CC" w14:textId="0D3A8F6D" w:rsidR="004346B1" w:rsidRDefault="004346B1">
      <w:pPr>
        <w:pStyle w:val="CommentText"/>
      </w:pPr>
      <w:r>
        <w:rPr>
          <w:rStyle w:val="CommentReference"/>
        </w:rPr>
        <w:annotationRef/>
      </w:r>
      <w:r>
        <w:t>“sample, “</w:t>
      </w:r>
    </w:p>
  </w:comment>
  <w:comment w:id="209" w:author="wmsagreen@gmail.com" w:date="2022-06-16T18:46:00Z" w:initials="w">
    <w:p w14:paraId="7B7C636D" w14:textId="7B25E58B" w:rsidR="004346B1" w:rsidRDefault="004346B1">
      <w:pPr>
        <w:pStyle w:val="CommentText"/>
      </w:pPr>
      <w:r>
        <w:rPr>
          <w:rStyle w:val="CommentReference"/>
        </w:rPr>
        <w:annotationRef/>
      </w:r>
      <w:r>
        <w:t>Change “kept” to “still”</w:t>
      </w:r>
    </w:p>
  </w:comment>
  <w:comment w:id="210" w:author="wmsagreen@gmail.com" w:date="2022-06-16T18:47:00Z" w:initials="w">
    <w:p w14:paraId="70CE83F4" w14:textId="2D57836D" w:rsidR="004346B1" w:rsidRDefault="004346B1">
      <w:pPr>
        <w:pStyle w:val="CommentText"/>
      </w:pPr>
      <w:r>
        <w:rPr>
          <w:rStyle w:val="CommentReference"/>
        </w:rPr>
        <w:annotationRef/>
      </w:r>
      <w:r>
        <w:t>“accumulating” ?</w:t>
      </w:r>
    </w:p>
  </w:comment>
  <w:comment w:id="211" w:author="wmsagreen@gmail.com" w:date="2022-06-16T18:47:00Z" w:initials="w">
    <w:p w14:paraId="285E767C" w14:textId="28E89C5A" w:rsidR="00523B02" w:rsidRDefault="00523B02">
      <w:pPr>
        <w:pStyle w:val="CommentText"/>
      </w:pPr>
      <w:r>
        <w:rPr>
          <w:rStyle w:val="CommentReference"/>
        </w:rPr>
        <w:annotationRef/>
      </w:r>
      <w:r>
        <w:t>“reduced, “</w:t>
      </w:r>
    </w:p>
  </w:comment>
  <w:comment w:id="212" w:author="wmsagreen@gmail.com" w:date="2022-06-16T18:47:00Z" w:initials="w">
    <w:p w14:paraId="3345E627" w14:textId="5FF15B4E" w:rsidR="00523B02" w:rsidRDefault="00523B02">
      <w:pPr>
        <w:pStyle w:val="CommentText"/>
      </w:pPr>
      <w:r>
        <w:rPr>
          <w:rStyle w:val="CommentReference"/>
        </w:rPr>
        <w:annotationRef/>
      </w:r>
      <w:r>
        <w:t>Change “the” to “a”</w:t>
      </w:r>
    </w:p>
  </w:comment>
  <w:comment w:id="213" w:author="wmsagreen@gmail.com" w:date="2022-06-16T18:57:00Z" w:initials="w">
    <w:p w14:paraId="136E6F24" w14:textId="62B21582" w:rsidR="00435AD5" w:rsidRDefault="00435AD5">
      <w:pPr>
        <w:pStyle w:val="CommentText"/>
      </w:pPr>
      <w:r>
        <w:rPr>
          <w:rStyle w:val="CommentReference"/>
        </w:rPr>
        <w:annotationRef/>
      </w:r>
      <w:r>
        <w:t>Do you want to say this or say “at a later time”?</w:t>
      </w:r>
    </w:p>
  </w:comment>
  <w:comment w:id="214" w:author="wmsagreen@gmail.com" w:date="2022-06-16T18:59:00Z" w:initials="w">
    <w:p w14:paraId="5E5D275F" w14:textId="4EDC3610" w:rsidR="00F100D5" w:rsidRDefault="00F100D5">
      <w:pPr>
        <w:pStyle w:val="CommentText"/>
      </w:pPr>
      <w:r>
        <w:rPr>
          <w:rStyle w:val="CommentReference"/>
        </w:rPr>
        <w:annotationRef/>
      </w:r>
      <w:r>
        <w:t>“of the PTEOF model”</w:t>
      </w:r>
    </w:p>
  </w:comment>
  <w:comment w:id="215" w:author="wmsagreen@gmail.com" w:date="2022-06-16T19:00:00Z" w:initials="w">
    <w:p w14:paraId="12DD76FF" w14:textId="7DEE7899" w:rsidR="00F100D5" w:rsidRDefault="00F100D5">
      <w:pPr>
        <w:pStyle w:val="CommentText"/>
      </w:pPr>
      <w:r>
        <w:rPr>
          <w:rStyle w:val="CommentReference"/>
        </w:rPr>
        <w:annotationRef/>
      </w:r>
      <w:r>
        <w:t>“, with given inputs,”</w:t>
      </w:r>
    </w:p>
  </w:comment>
  <w:comment w:id="216" w:author="wmsagreen@gmail.com" w:date="2022-06-16T19:00:00Z" w:initials="w">
    <w:p w14:paraId="2AA45209" w14:textId="443BEDB9" w:rsidR="00F100D5" w:rsidRDefault="00F100D5">
      <w:pPr>
        <w:pStyle w:val="CommentText"/>
      </w:pPr>
      <w:r>
        <w:rPr>
          <w:rStyle w:val="CommentReference"/>
        </w:rPr>
        <w:annotationRef/>
      </w:r>
      <w:r>
        <w:t>Can you abbreviate to HTHP conditions?</w:t>
      </w:r>
    </w:p>
  </w:comment>
  <w:comment w:id="217" w:author="wmsagreen@gmail.com" w:date="2022-06-16T19:01:00Z" w:initials="w">
    <w:p w14:paraId="167989E4" w14:textId="77FA9F73" w:rsidR="00F100D5" w:rsidRDefault="00F100D5">
      <w:pPr>
        <w:pStyle w:val="CommentText"/>
      </w:pPr>
      <w:r>
        <w:rPr>
          <w:rStyle w:val="CommentReference"/>
        </w:rPr>
        <w:annotationRef/>
      </w:r>
      <w:r>
        <w:t>Can delete “will”</w:t>
      </w:r>
    </w:p>
  </w:comment>
  <w:comment w:id="218" w:author="wmsagreen@gmail.com" w:date="2022-06-16T19:01:00Z" w:initials="w">
    <w:p w14:paraId="4803704F" w14:textId="54CDB297" w:rsidR="00F100D5" w:rsidRDefault="00F100D5">
      <w:pPr>
        <w:pStyle w:val="CommentText"/>
      </w:pPr>
      <w:r>
        <w:rPr>
          <w:rStyle w:val="CommentReference"/>
        </w:rPr>
        <w:annotationRef/>
      </w:r>
      <w:r>
        <w:t>Change “the” to “a”</w:t>
      </w:r>
    </w:p>
  </w:comment>
  <w:comment w:id="219" w:author="wmsagreen@gmail.com" w:date="2022-06-16T19:06:00Z" w:initials="w">
    <w:p w14:paraId="78F528DC" w14:textId="493BBE1C" w:rsidR="00730C56" w:rsidRDefault="00730C56">
      <w:pPr>
        <w:pStyle w:val="CommentText"/>
      </w:pPr>
      <w:r>
        <w:rPr>
          <w:rStyle w:val="CommentReference"/>
        </w:rPr>
        <w:annotationRef/>
      </w:r>
      <w:r>
        <w:t>“This increases”</w:t>
      </w:r>
    </w:p>
  </w:comment>
  <w:comment w:id="220" w:author="wmsagreen@gmail.com" w:date="2022-06-16T19:06:00Z" w:initials="w">
    <w:p w14:paraId="11F77B02" w14:textId="705727E0" w:rsidR="001015F2" w:rsidRDefault="001015F2">
      <w:pPr>
        <w:pStyle w:val="CommentText"/>
      </w:pPr>
      <w:r>
        <w:rPr>
          <w:rStyle w:val="CommentReference"/>
        </w:rPr>
        <w:annotationRef/>
      </w:r>
      <w:r>
        <w:t>“in the cement”</w:t>
      </w:r>
    </w:p>
  </w:comment>
  <w:comment w:id="221" w:author="wmsagreen@gmail.com" w:date="2022-06-16T19:06:00Z" w:initials="w">
    <w:p w14:paraId="5503706B" w14:textId="29C4365F" w:rsidR="001015F2" w:rsidRDefault="001015F2">
      <w:pPr>
        <w:pStyle w:val="CommentText"/>
      </w:pPr>
      <w:r>
        <w:rPr>
          <w:rStyle w:val="CommentReference"/>
        </w:rPr>
        <w:annotationRef/>
      </w:r>
      <w:r>
        <w:t>“jeopardizes”</w:t>
      </w:r>
    </w:p>
  </w:comment>
  <w:comment w:id="222" w:author="wmsagreen@gmail.com" w:date="2022-06-16T19:07:00Z" w:initials="w">
    <w:p w14:paraId="5410E591" w14:textId="0ED69BDB" w:rsidR="001015F2" w:rsidRDefault="001015F2">
      <w:pPr>
        <w:pStyle w:val="CommentText"/>
      </w:pPr>
      <w:r>
        <w:rPr>
          <w:rStyle w:val="CommentReference"/>
        </w:rPr>
        <w:annotationRef/>
      </w:r>
      <w:r>
        <w:t>“system, “</w:t>
      </w:r>
    </w:p>
  </w:comment>
  <w:comment w:id="223" w:author="wmsagreen@gmail.com" w:date="2022-06-16T19:07:00Z" w:initials="w">
    <w:p w14:paraId="764AD966" w14:textId="7A0265B3" w:rsidR="001015F2" w:rsidRDefault="001015F2">
      <w:pPr>
        <w:pStyle w:val="CommentText"/>
      </w:pPr>
      <w:r>
        <w:rPr>
          <w:rStyle w:val="CommentReference"/>
        </w:rPr>
        <w:annotationRef/>
      </w:r>
      <w:r>
        <w:t>Sequences or “consequences”?</w:t>
      </w:r>
    </w:p>
  </w:comment>
  <w:comment w:id="224" w:author="wmsagreen@gmail.com" w:date="2022-06-16T19:10:00Z" w:initials="w">
    <w:p w14:paraId="366AFA43" w14:textId="3D22D171" w:rsidR="00471E9B" w:rsidRDefault="00471E9B">
      <w:pPr>
        <w:pStyle w:val="CommentText"/>
      </w:pPr>
      <w:r>
        <w:rPr>
          <w:rStyle w:val="CommentReference"/>
        </w:rPr>
        <w:annotationRef/>
      </w:r>
      <w:r>
        <w:t>“Fully” or “Full”?</w:t>
      </w:r>
    </w:p>
  </w:comment>
  <w:comment w:id="225" w:author="wmsagreen@gmail.com" w:date="2022-06-16T19:10:00Z" w:initials="w">
    <w:p w14:paraId="1EBAFC8E" w14:textId="1C12ACE5" w:rsidR="00471E9B" w:rsidRDefault="00471E9B">
      <w:pPr>
        <w:pStyle w:val="CommentText"/>
      </w:pPr>
      <w:r>
        <w:rPr>
          <w:rStyle w:val="CommentReference"/>
        </w:rPr>
        <w:annotationRef/>
      </w:r>
      <w:r>
        <w:t>“It is worth mentioning”</w:t>
      </w:r>
    </w:p>
  </w:comment>
  <w:comment w:id="226" w:author="wmsagreen@gmail.com" w:date="2022-06-16T19:10:00Z" w:initials="w">
    <w:p w14:paraId="1371E2BB" w14:textId="5C7FD44B" w:rsidR="006D64F1" w:rsidRDefault="006D64F1">
      <w:pPr>
        <w:pStyle w:val="CommentText"/>
      </w:pPr>
      <w:r>
        <w:rPr>
          <w:rStyle w:val="CommentReference"/>
        </w:rPr>
        <w:annotationRef/>
      </w:r>
      <w:r>
        <w:t>“depend”</w:t>
      </w:r>
    </w:p>
  </w:comment>
  <w:comment w:id="227" w:author="wmsagreen@gmail.com" w:date="2022-06-16T19:12:00Z" w:initials="w">
    <w:p w14:paraId="486B6C47" w14:textId="0AAA6306" w:rsidR="00B660AB" w:rsidRDefault="00B660AB">
      <w:pPr>
        <w:pStyle w:val="CommentText"/>
      </w:pPr>
      <w:r>
        <w:rPr>
          <w:rStyle w:val="CommentReference"/>
        </w:rPr>
        <w:annotationRef/>
      </w:r>
      <w:r>
        <w:t>“take on”</w:t>
      </w:r>
    </w:p>
  </w:comment>
  <w:comment w:id="228" w:author="wmsagreen@gmail.com" w:date="2022-06-16T19:13:00Z" w:initials="w">
    <w:p w14:paraId="10EB363B" w14:textId="55FA01B3" w:rsidR="008770E0" w:rsidRDefault="008770E0">
      <w:pPr>
        <w:pStyle w:val="CommentText"/>
      </w:pPr>
      <w:r>
        <w:rPr>
          <w:rStyle w:val="CommentReference"/>
        </w:rPr>
        <w:annotationRef/>
      </w:r>
      <w:r>
        <w:t>“starts”</w:t>
      </w:r>
    </w:p>
  </w:comment>
  <w:comment w:id="229" w:author="wmsagreen@gmail.com" w:date="2022-06-16T19:13:00Z" w:initials="w">
    <w:p w14:paraId="77B9A33E" w14:textId="37732662" w:rsidR="008770E0" w:rsidRDefault="008770E0">
      <w:pPr>
        <w:pStyle w:val="CommentText"/>
      </w:pPr>
      <w:r>
        <w:rPr>
          <w:rStyle w:val="CommentReference"/>
        </w:rPr>
        <w:annotationRef/>
      </w:r>
      <w:r>
        <w:t>“that is summarized”</w:t>
      </w:r>
    </w:p>
  </w:comment>
  <w:comment w:id="230" w:author="wmsagreen@gmail.com" w:date="2022-06-16T19:17:00Z" w:initials="w">
    <w:p w14:paraId="71A0249B" w14:textId="7E5DE731" w:rsidR="002A13FF" w:rsidRDefault="002A13FF">
      <w:pPr>
        <w:pStyle w:val="CommentText"/>
      </w:pPr>
      <w:r>
        <w:rPr>
          <w:rStyle w:val="CommentReference"/>
        </w:rPr>
        <w:annotationRef/>
      </w:r>
      <w:r>
        <w:t>“method, “</w:t>
      </w:r>
    </w:p>
  </w:comment>
  <w:comment w:id="231" w:author="wmsagreen@gmail.com" w:date="2022-06-16T19:18:00Z" w:initials="w">
    <w:p w14:paraId="2A13B3F8" w14:textId="54AB0537" w:rsidR="002A13FF" w:rsidRDefault="002A13FF">
      <w:pPr>
        <w:pStyle w:val="CommentText"/>
      </w:pPr>
      <w:r>
        <w:rPr>
          <w:rStyle w:val="CommentReference"/>
        </w:rPr>
        <w:annotationRef/>
      </w:r>
      <w:r>
        <w:t>“is a class”</w:t>
      </w:r>
    </w:p>
  </w:comment>
  <w:comment w:id="232" w:author="wmsagreen@gmail.com" w:date="2022-06-16T19:19:00Z" w:initials="w">
    <w:p w14:paraId="548864A9" w14:textId="0F8A9997" w:rsidR="007B078C" w:rsidRDefault="007B078C">
      <w:pPr>
        <w:pStyle w:val="CommentText"/>
      </w:pPr>
      <w:r>
        <w:rPr>
          <w:rStyle w:val="CommentReference"/>
        </w:rPr>
        <w:annotationRef/>
      </w:r>
    </w:p>
  </w:comment>
  <w:comment w:id="233" w:author="wmsagreen@gmail.com" w:date="2022-06-16T19:19:00Z" w:initials="w">
    <w:p w14:paraId="03F7A2B8" w14:textId="0AE840C9" w:rsidR="007B078C" w:rsidRDefault="007B078C">
      <w:pPr>
        <w:pStyle w:val="CommentText"/>
      </w:pPr>
      <w:r>
        <w:rPr>
          <w:rStyle w:val="CommentReference"/>
        </w:rPr>
        <w:annotationRef/>
      </w:r>
      <w:r>
        <w:t>“Then, “</w:t>
      </w:r>
    </w:p>
  </w:comment>
  <w:comment w:id="234" w:author="wmsagreen@gmail.com" w:date="2022-06-16T19:19:00Z" w:initials="w">
    <w:p w14:paraId="026F49E5" w14:textId="65E9C619" w:rsidR="00215498" w:rsidRDefault="00215498">
      <w:pPr>
        <w:pStyle w:val="CommentText"/>
      </w:pPr>
      <w:r>
        <w:rPr>
          <w:rStyle w:val="CommentReference"/>
        </w:rPr>
        <w:annotationRef/>
      </w:r>
      <w:r>
        <w:t>“once these variables have been given values, they will be”</w:t>
      </w:r>
    </w:p>
  </w:comment>
  <w:comment w:id="235" w:author="wmsagreen@gmail.com" w:date="2022-06-16T19:20:00Z" w:initials="w">
    <w:p w14:paraId="04B4C853" w14:textId="0B135249" w:rsidR="00215498" w:rsidRDefault="00215498">
      <w:pPr>
        <w:pStyle w:val="CommentText"/>
      </w:pPr>
      <w:r>
        <w:rPr>
          <w:rStyle w:val="CommentReference"/>
        </w:rPr>
        <w:annotationRef/>
      </w:r>
      <w:r>
        <w:t>“procedures discussed previously,”</w:t>
      </w:r>
    </w:p>
  </w:comment>
  <w:comment w:id="236" w:author="wmsagreen@gmail.com" w:date="2022-06-16T19:21:00Z" w:initials="w">
    <w:p w14:paraId="4C06255C" w14:textId="49F68936" w:rsidR="00B91764" w:rsidRDefault="00B91764">
      <w:pPr>
        <w:pStyle w:val="CommentText"/>
      </w:pPr>
      <w:r>
        <w:rPr>
          <w:rStyle w:val="CommentReference"/>
        </w:rPr>
        <w:annotationRef/>
      </w:r>
      <w:r>
        <w:t>“above-mentioned”, or “previously mentioned”</w:t>
      </w:r>
    </w:p>
  </w:comment>
  <w:comment w:id="237" w:author="wmsagreen@gmail.com" w:date="2022-06-16T19:21:00Z" w:initials="w">
    <w:p w14:paraId="7AAE3365" w14:textId="0428F2A0" w:rsidR="00B91764" w:rsidRDefault="00B91764">
      <w:pPr>
        <w:pStyle w:val="CommentText"/>
      </w:pPr>
      <w:r>
        <w:rPr>
          <w:rStyle w:val="CommentReference"/>
        </w:rPr>
        <w:annotationRef/>
      </w:r>
      <w:r>
        <w:t>“in the flowchart”</w:t>
      </w:r>
    </w:p>
  </w:comment>
  <w:comment w:id="238" w:author="wmsagreen@gmail.com" w:date="2022-06-16T19:25:00Z" w:initials="w">
    <w:p w14:paraId="2462CF04" w14:textId="7307B4F5" w:rsidR="006A7F6E" w:rsidRDefault="006A7F6E">
      <w:pPr>
        <w:pStyle w:val="CommentText"/>
      </w:pPr>
      <w:r>
        <w:rPr>
          <w:rStyle w:val="CommentReference"/>
        </w:rPr>
        <w:annotationRef/>
      </w:r>
      <w:r>
        <w:t>“if (i+j) &gt; Total case number required”</w:t>
      </w:r>
    </w:p>
  </w:comment>
  <w:comment w:id="239" w:author="wmsagreen@gmail.com" w:date="2022-06-16T19:24:00Z" w:initials="w">
    <w:p w14:paraId="640FBEF5" w14:textId="6F7D636C" w:rsidR="001153BA" w:rsidRDefault="001153BA">
      <w:pPr>
        <w:pStyle w:val="CommentText"/>
      </w:pPr>
      <w:r>
        <w:rPr>
          <w:rStyle w:val="CommentReference"/>
        </w:rPr>
        <w:annotationRef/>
      </w:r>
      <w:r>
        <w:t>Maybe instead of “if tensile stress exists” say “Does tensile Stress exist?”</w:t>
      </w:r>
    </w:p>
  </w:comment>
  <w:comment w:id="240" w:author="wmsagreen@gmail.com" w:date="2022-06-16T19:24:00Z" w:initials="w">
    <w:p w14:paraId="4ED50EC4" w14:textId="3417831A" w:rsidR="00282C80" w:rsidRDefault="00282C80">
      <w:pPr>
        <w:pStyle w:val="CommentText"/>
      </w:pPr>
      <w:r>
        <w:rPr>
          <w:rStyle w:val="CommentReference"/>
        </w:rPr>
        <w:annotationRef/>
      </w:r>
      <w:r>
        <w:t>I might say “input parameter values”</w:t>
      </w:r>
    </w:p>
  </w:comment>
  <w:comment w:id="241" w:author="wmsagreen@gmail.com" w:date="2022-06-16T19:29:00Z" w:initials="w">
    <w:p w14:paraId="5FB4061B" w14:textId="1E832F63" w:rsidR="006B2DA9" w:rsidRDefault="006B2DA9">
      <w:pPr>
        <w:pStyle w:val="CommentText"/>
      </w:pPr>
      <w:r>
        <w:rPr>
          <w:rStyle w:val="CommentReference"/>
        </w:rPr>
        <w:annotationRef/>
      </w:r>
      <w:r>
        <w:t>Change “that” to “the”</w:t>
      </w:r>
    </w:p>
  </w:comment>
  <w:comment w:id="242" w:author="wmsagreen@gmail.com" w:date="2022-06-16T19:29:00Z" w:initials="w">
    <w:p w14:paraId="06D3A591" w14:textId="670C288F" w:rsidR="006B2DA9" w:rsidRDefault="006B2DA9">
      <w:pPr>
        <w:pStyle w:val="CommentText"/>
      </w:pPr>
      <w:r>
        <w:rPr>
          <w:rStyle w:val="CommentReference"/>
        </w:rPr>
        <w:annotationRef/>
      </w:r>
      <w:r>
        <w:t>Change to “a total”</w:t>
      </w:r>
    </w:p>
  </w:comment>
  <w:comment w:id="243" w:author="wmsagreen@gmail.com" w:date="2022-06-16T19:30:00Z" w:initials="w">
    <w:p w14:paraId="620EAED2" w14:textId="5E2A735F" w:rsidR="006B2DA9" w:rsidRDefault="006B2DA9">
      <w:pPr>
        <w:pStyle w:val="CommentText"/>
      </w:pPr>
      <w:r>
        <w:rPr>
          <w:rStyle w:val="CommentReference"/>
        </w:rPr>
        <w:annotationRef/>
      </w:r>
      <w:r>
        <w:t>Change hyphen to “:”</w:t>
      </w:r>
    </w:p>
  </w:comment>
  <w:comment w:id="244" w:author="wmsagreen@gmail.com" w:date="2022-06-16T19:32:00Z" w:initials="w">
    <w:p w14:paraId="34A0457B" w14:textId="12881B6A" w:rsidR="00D37E7F" w:rsidRDefault="00D37E7F">
      <w:pPr>
        <w:pStyle w:val="CommentText"/>
      </w:pPr>
      <w:r>
        <w:rPr>
          <w:rStyle w:val="CommentReference"/>
        </w:rPr>
        <w:annotationRef/>
      </w:r>
      <w:r>
        <w:t>Maybe change to “visualized” or “shown”</w:t>
      </w:r>
    </w:p>
  </w:comment>
  <w:comment w:id="245" w:author="wmsagreen@gmail.com" w:date="2022-06-16T19:30:00Z" w:initials="w">
    <w:p w14:paraId="402EE758" w14:textId="0F00EBE1" w:rsidR="00DA3561" w:rsidRDefault="00DA3561">
      <w:pPr>
        <w:pStyle w:val="CommentText"/>
      </w:pPr>
      <w:r>
        <w:rPr>
          <w:rStyle w:val="CommentReference"/>
        </w:rPr>
        <w:annotationRef/>
      </w:r>
      <w:r>
        <w:t>Change “is” to “are”</w:t>
      </w:r>
    </w:p>
  </w:comment>
  <w:comment w:id="246" w:author="wmsagreen@gmail.com" w:date="2022-06-16T19:31:00Z" w:initials="w">
    <w:p w14:paraId="5733181E" w14:textId="5A9A5F76" w:rsidR="00DA3561" w:rsidRDefault="00DA3561">
      <w:pPr>
        <w:pStyle w:val="CommentText"/>
      </w:pPr>
      <w:r>
        <w:rPr>
          <w:rStyle w:val="CommentReference"/>
        </w:rPr>
        <w:annotationRef/>
      </w:r>
      <w:r>
        <w:t>“Appendix”</w:t>
      </w:r>
    </w:p>
  </w:comment>
  <w:comment w:id="247" w:author="wmsagreen@gmail.com" w:date="2022-06-16T19:33:00Z" w:initials="w">
    <w:p w14:paraId="75613501" w14:textId="45CABE4A" w:rsidR="00667005" w:rsidRDefault="00667005">
      <w:pPr>
        <w:pStyle w:val="CommentText"/>
      </w:pPr>
      <w:r>
        <w:rPr>
          <w:rStyle w:val="CommentReference"/>
        </w:rPr>
        <w:annotationRef/>
      </w:r>
      <w:r>
        <w:t>Maybe change to “non-diagonal”</w:t>
      </w:r>
    </w:p>
  </w:comment>
  <w:comment w:id="248" w:author="wmsagreen@gmail.com" w:date="2022-06-16T19:34:00Z" w:initials="w">
    <w:p w14:paraId="3113F442" w14:textId="61E6A2FF" w:rsidR="00C71B4E" w:rsidRDefault="00C71B4E">
      <w:pPr>
        <w:pStyle w:val="CommentText"/>
      </w:pPr>
      <w:r>
        <w:rPr>
          <w:rStyle w:val="CommentReference"/>
        </w:rPr>
        <w:annotationRef/>
      </w:r>
      <w:r>
        <w:t>Change to “between”</w:t>
      </w:r>
    </w:p>
  </w:comment>
  <w:comment w:id="249" w:author="wmsagreen@gmail.com" w:date="2022-06-16T19:34:00Z" w:initials="w">
    <w:p w14:paraId="098E4068" w14:textId="696DFAB3" w:rsidR="00C71B4E" w:rsidRDefault="00C71B4E">
      <w:pPr>
        <w:pStyle w:val="CommentText"/>
      </w:pPr>
      <w:r>
        <w:rPr>
          <w:rStyle w:val="CommentReference"/>
        </w:rPr>
        <w:annotationRef/>
      </w:r>
      <w:r>
        <w:t>Change to “on the”</w:t>
      </w:r>
    </w:p>
  </w:comment>
  <w:comment w:id="250" w:author="wmsagreen@gmail.com" w:date="2022-06-16T19:37:00Z" w:initials="w">
    <w:p w14:paraId="03C06950" w14:textId="2150465B" w:rsidR="007F6502" w:rsidRDefault="007F6502">
      <w:pPr>
        <w:pStyle w:val="CommentText"/>
      </w:pPr>
      <w:r>
        <w:rPr>
          <w:rStyle w:val="CommentReference"/>
        </w:rPr>
        <w:annotationRef/>
      </w:r>
      <w:r>
        <w:t>After triangles I would maybe add “formed by the diagonal”</w:t>
      </w:r>
    </w:p>
  </w:comment>
  <w:comment w:id="251" w:author="wmsagreen@gmail.com" w:date="2022-06-16T19:38:00Z" w:initials="w">
    <w:p w14:paraId="2E2510B5" w14:textId="63E8DCB0" w:rsidR="00F2461C" w:rsidRDefault="00F2461C">
      <w:pPr>
        <w:pStyle w:val="CommentText"/>
      </w:pPr>
      <w:r>
        <w:rPr>
          <w:rStyle w:val="CommentReference"/>
        </w:rPr>
        <w:annotationRef/>
      </w:r>
      <w:r>
        <w:t>“events of a tensile case”</w:t>
      </w:r>
    </w:p>
  </w:comment>
  <w:comment w:id="254" w:author="wmsagreen@gmail.com" w:date="2022-06-16T19:39:00Z" w:initials="w">
    <w:p w14:paraId="19EC2EC6" w14:textId="2FDF60D4" w:rsidR="001D703F" w:rsidRDefault="001D703F">
      <w:pPr>
        <w:pStyle w:val="CommentText"/>
      </w:pPr>
      <w:r>
        <w:rPr>
          <w:rStyle w:val="CommentReference"/>
        </w:rPr>
        <w:annotationRef/>
      </w:r>
      <w:r>
        <w:t>“lower range, “</w:t>
      </w:r>
    </w:p>
  </w:comment>
  <w:comment w:id="255" w:author="wmsagreen@gmail.com" w:date="2022-06-16T19:39:00Z" w:initials="w">
    <w:p w14:paraId="5F1E6F69" w14:textId="53468CC8" w:rsidR="001D703F" w:rsidRDefault="001D703F">
      <w:pPr>
        <w:pStyle w:val="CommentText"/>
      </w:pPr>
      <w:r>
        <w:rPr>
          <w:rStyle w:val="CommentReference"/>
        </w:rPr>
        <w:annotationRef/>
      </w:r>
      <w:r>
        <w:t>“differences”?</w:t>
      </w:r>
    </w:p>
  </w:comment>
  <w:comment w:id="256" w:author="wmsagreen@gmail.com" w:date="2022-06-16T19:39:00Z" w:initials="w">
    <w:p w14:paraId="63D86997" w14:textId="532AD150" w:rsidR="001D703F" w:rsidRDefault="001D703F">
      <w:pPr>
        <w:pStyle w:val="CommentText"/>
      </w:pPr>
      <w:r>
        <w:rPr>
          <w:rStyle w:val="CommentReference"/>
        </w:rPr>
        <w:annotationRef/>
      </w:r>
      <w:r>
        <w:t>Change to “among” or “along”</w:t>
      </w:r>
    </w:p>
  </w:comment>
  <w:comment w:id="257" w:author="wmsagreen@gmail.com" w:date="2022-06-16T19:40:00Z" w:initials="w">
    <w:p w14:paraId="2429A11F" w14:textId="2C352BA5" w:rsidR="00B21237" w:rsidRDefault="00B21237">
      <w:pPr>
        <w:pStyle w:val="CommentText"/>
      </w:pPr>
      <w:r>
        <w:rPr>
          <w:rStyle w:val="CommentReference"/>
        </w:rPr>
        <w:annotationRef/>
      </w:r>
      <w:r>
        <w:t>Change “a” to “at”</w:t>
      </w:r>
    </w:p>
  </w:comment>
  <w:comment w:id="258" w:author="wmsagreen@gmail.com" w:date="2022-06-16T19:40:00Z" w:initials="w">
    <w:p w14:paraId="39FE497C" w14:textId="4F70798C" w:rsidR="00B21237" w:rsidRDefault="00B21237">
      <w:pPr>
        <w:pStyle w:val="CommentText"/>
      </w:pPr>
      <w:r>
        <w:rPr>
          <w:rStyle w:val="CommentReference"/>
        </w:rPr>
        <w:annotationRef/>
      </w:r>
      <w:r>
        <w:t>“lower values”</w:t>
      </w:r>
    </w:p>
  </w:comment>
  <w:comment w:id="259" w:author="wmsagreen@gmail.com" w:date="2022-06-16T19:40:00Z" w:initials="w">
    <w:p w14:paraId="6E36A269" w14:textId="3D816EDA" w:rsidR="00B21237" w:rsidRDefault="00B21237">
      <w:pPr>
        <w:pStyle w:val="CommentText"/>
      </w:pPr>
      <w:r>
        <w:rPr>
          <w:rStyle w:val="CommentReference"/>
        </w:rPr>
        <w:annotationRef/>
      </w:r>
      <w:r>
        <w:t>“the probability of generating tensile radial effective stress increases.”</w:t>
      </w:r>
    </w:p>
  </w:comment>
  <w:comment w:id="260" w:author="wmsagreen@gmail.com" w:date="2022-06-16T19:45:00Z" w:initials="w">
    <w:p w14:paraId="788A7526" w14:textId="328360CD" w:rsidR="000D7799" w:rsidRDefault="000D7799">
      <w:pPr>
        <w:pStyle w:val="CommentText"/>
      </w:pPr>
      <w:r>
        <w:rPr>
          <w:rStyle w:val="CommentReference"/>
        </w:rPr>
        <w:annotationRef/>
      </w:r>
      <w:r>
        <w:t>“One current cement designing principle is that”</w:t>
      </w:r>
    </w:p>
  </w:comment>
  <w:comment w:id="261" w:author="wmsagreen@gmail.com" w:date="2022-06-16T19:46:00Z" w:initials="w">
    <w:p w14:paraId="657D6A1D" w14:textId="45990E5F" w:rsidR="00B7157F" w:rsidRDefault="00B7157F">
      <w:pPr>
        <w:pStyle w:val="CommentText"/>
      </w:pPr>
      <w:r>
        <w:rPr>
          <w:rStyle w:val="CommentReference"/>
        </w:rPr>
        <w:annotationRef/>
      </w:r>
      <w:r>
        <w:t>“the better the system behavior”</w:t>
      </w:r>
    </w:p>
  </w:comment>
  <w:comment w:id="262" w:author="wmsagreen@gmail.com" w:date="2022-06-16T19:46:00Z" w:initials="w">
    <w:p w14:paraId="7C605EE8" w14:textId="12C558BC" w:rsidR="00B7157F" w:rsidRDefault="00B7157F">
      <w:pPr>
        <w:pStyle w:val="CommentText"/>
      </w:pPr>
      <w:r>
        <w:rPr>
          <w:rStyle w:val="CommentReference"/>
        </w:rPr>
        <w:annotationRef/>
      </w:r>
      <w:r>
        <w:t>Delete “of”</w:t>
      </w:r>
    </w:p>
  </w:comment>
  <w:comment w:id="263" w:author="wmsagreen@gmail.com" w:date="2022-06-16T19:48:00Z" w:initials="w">
    <w:p w14:paraId="46744EDB" w14:textId="3694F5B2" w:rsidR="007C0F11" w:rsidRDefault="007C0F11">
      <w:pPr>
        <w:pStyle w:val="CommentText"/>
      </w:pPr>
      <w:r>
        <w:rPr>
          <w:rStyle w:val="CommentReference"/>
        </w:rPr>
        <w:annotationRef/>
      </w:r>
      <w:r>
        <w:t>Could say (i.e., ambient temperature and pressure)</w:t>
      </w:r>
    </w:p>
  </w:comment>
  <w:comment w:id="264" w:author="wmsagreen@gmail.com" w:date="2022-06-16T19:49:00Z" w:initials="w">
    <w:p w14:paraId="7D13EA31" w14:textId="3C6E6632" w:rsidR="00E62760" w:rsidRDefault="00E62760">
      <w:pPr>
        <w:pStyle w:val="CommentText"/>
      </w:pPr>
      <w:r>
        <w:rPr>
          <w:rStyle w:val="CommentReference"/>
        </w:rPr>
        <w:annotationRef/>
      </w:r>
      <w:r>
        <w:t>Originally or normally?</w:t>
      </w:r>
    </w:p>
  </w:comment>
  <w:comment w:id="265" w:author="wmsagreen@gmail.com" w:date="2022-06-16T19:49:00Z" w:initials="w">
    <w:p w14:paraId="55BB3219" w14:textId="6A2D7767" w:rsidR="00CD7695" w:rsidRDefault="00CD7695">
      <w:pPr>
        <w:pStyle w:val="CommentText"/>
      </w:pPr>
      <w:r>
        <w:rPr>
          <w:rStyle w:val="CommentReference"/>
        </w:rPr>
        <w:annotationRef/>
      </w:r>
      <w:r>
        <w:t>I would either change this to “cement” or “the cementing process”</w:t>
      </w:r>
    </w:p>
  </w:comment>
  <w:comment w:id="266" w:author="wmsagreen@gmail.com" w:date="2022-06-16T19:49:00Z" w:initials="w">
    <w:p w14:paraId="6F6A33D2" w14:textId="605018E2" w:rsidR="00E62760" w:rsidRDefault="00E62760">
      <w:pPr>
        <w:pStyle w:val="CommentText"/>
      </w:pPr>
      <w:r>
        <w:rPr>
          <w:rStyle w:val="CommentReference"/>
        </w:rPr>
        <w:annotationRef/>
      </w:r>
      <w:r>
        <w:t>Change to “placed”</w:t>
      </w:r>
    </w:p>
  </w:comment>
  <w:comment w:id="267" w:author="wmsagreen@gmail.com" w:date="2022-06-16T19:50:00Z" w:initials="w">
    <w:p w14:paraId="5756E164" w14:textId="1310D8D9" w:rsidR="001D6F2F" w:rsidRDefault="001D6F2F">
      <w:pPr>
        <w:pStyle w:val="CommentText"/>
      </w:pPr>
      <w:r>
        <w:rPr>
          <w:rStyle w:val="CommentReference"/>
        </w:rPr>
        <w:annotationRef/>
      </w:r>
      <w:r>
        <w:t>Add a comma after this</w:t>
      </w:r>
    </w:p>
  </w:comment>
  <w:comment w:id="268" w:author="wmsagreen@gmail.com" w:date="2022-06-16T19:50:00Z" w:initials="w">
    <w:p w14:paraId="677F8BCD" w14:textId="208CD8AA" w:rsidR="001D6F2F" w:rsidRDefault="001D6F2F">
      <w:pPr>
        <w:pStyle w:val="CommentText"/>
      </w:pPr>
      <w:r>
        <w:rPr>
          <w:rStyle w:val="CommentReference"/>
        </w:rPr>
        <w:annotationRef/>
      </w:r>
      <w:r>
        <w:t>“and poromechanics are taken into consideration,”</w:t>
      </w:r>
    </w:p>
  </w:comment>
  <w:comment w:id="269" w:author="wmsagreen@gmail.com" w:date="2022-06-16T19:51:00Z" w:initials="w">
    <w:p w14:paraId="301272C8" w14:textId="02B9FE56" w:rsidR="001D6F2F" w:rsidRDefault="001D6F2F">
      <w:pPr>
        <w:pStyle w:val="CommentText"/>
      </w:pPr>
      <w:r>
        <w:rPr>
          <w:rStyle w:val="CommentReference"/>
        </w:rPr>
        <w:annotationRef/>
      </w:r>
      <w:r>
        <w:t>“case, “</w:t>
      </w:r>
    </w:p>
  </w:comment>
  <w:comment w:id="270" w:author="wmsagreen@gmail.com" w:date="2022-06-16T19:56:00Z" w:initials="w">
    <w:p w14:paraId="3AB4157E" w14:textId="07F74552" w:rsidR="000D5D5E" w:rsidRDefault="000D5D5E">
      <w:pPr>
        <w:pStyle w:val="CommentText"/>
      </w:pPr>
      <w:r>
        <w:rPr>
          <w:rStyle w:val="CommentReference"/>
        </w:rPr>
        <w:annotationRef/>
      </w:r>
      <w:r>
        <w:t>Change to just “considered detrimental” or “a detriment”</w:t>
      </w:r>
    </w:p>
  </w:comment>
  <w:comment w:id="271" w:author="wmsagreen@gmail.com" w:date="2022-06-16T19:57:00Z" w:initials="w">
    <w:p w14:paraId="1E2BB897" w14:textId="643CE5B7" w:rsidR="000D5D5E" w:rsidRDefault="000D5D5E">
      <w:pPr>
        <w:pStyle w:val="CommentText"/>
      </w:pPr>
      <w:r>
        <w:rPr>
          <w:rStyle w:val="CommentReference"/>
        </w:rPr>
        <w:annotationRef/>
      </w:r>
      <w:r>
        <w:t>“to the fact that”</w:t>
      </w:r>
    </w:p>
  </w:comment>
  <w:comment w:id="272" w:author="wmsagreen@gmail.com" w:date="2022-06-16T19:57:00Z" w:initials="w">
    <w:p w14:paraId="6AD93F77" w14:textId="5FAF6192" w:rsidR="00F94569" w:rsidRDefault="00F94569">
      <w:pPr>
        <w:pStyle w:val="CommentText"/>
      </w:pPr>
      <w:r>
        <w:rPr>
          <w:rStyle w:val="CommentReference"/>
        </w:rPr>
        <w:annotationRef/>
      </w:r>
      <w:r>
        <w:t>Change to “greatly”</w:t>
      </w:r>
    </w:p>
  </w:comment>
  <w:comment w:id="273" w:author="wmsagreen@gmail.com" w:date="2022-06-20T17:15:00Z" w:initials="w">
    <w:p w14:paraId="67CECD56" w14:textId="77777777" w:rsidR="00D0327A" w:rsidRDefault="00D0327A" w:rsidP="00532CA6">
      <w:pPr>
        <w:pStyle w:val="CommentText"/>
      </w:pPr>
      <w:r>
        <w:rPr>
          <w:rStyle w:val="CommentReference"/>
        </w:rPr>
        <w:annotationRef/>
      </w:r>
      <w:r>
        <w:t>Change to "thus be"</w:t>
      </w:r>
    </w:p>
  </w:comment>
  <w:comment w:id="274" w:author="wmsagreen@gmail.com" w:date="2022-06-20T17:16:00Z" w:initials="w">
    <w:p w14:paraId="53FDB4F2" w14:textId="77777777" w:rsidR="00885785" w:rsidRDefault="00885785" w:rsidP="00CA72E1">
      <w:pPr>
        <w:pStyle w:val="CommentText"/>
      </w:pPr>
      <w:r>
        <w:rPr>
          <w:rStyle w:val="CommentReference"/>
        </w:rPr>
        <w:annotationRef/>
      </w:r>
      <w:r>
        <w:t>"extended"</w:t>
      </w:r>
    </w:p>
  </w:comment>
  <w:comment w:id="275" w:author="wmsagreen@gmail.com" w:date="2022-06-20T17:22:00Z" w:initials="w">
    <w:p w14:paraId="5A186E17" w14:textId="77777777" w:rsidR="00364C76" w:rsidRDefault="00364C76" w:rsidP="00B80368">
      <w:pPr>
        <w:pStyle w:val="CommentText"/>
      </w:pPr>
      <w:r>
        <w:rPr>
          <w:rStyle w:val="CommentReference"/>
        </w:rPr>
        <w:annotationRef/>
      </w:r>
      <w:r>
        <w:t>Delete "the"</w:t>
      </w:r>
    </w:p>
  </w:comment>
  <w:comment w:id="276" w:author="wmsagreen@gmail.com" w:date="2022-06-20T17:24:00Z" w:initials="w">
    <w:p w14:paraId="5F904379" w14:textId="77777777" w:rsidR="00A075A9" w:rsidRDefault="00A075A9" w:rsidP="002A2F34">
      <w:pPr>
        <w:pStyle w:val="CommentText"/>
      </w:pPr>
      <w:r>
        <w:rPr>
          <w:rStyle w:val="CommentReference"/>
        </w:rPr>
        <w:annotationRef/>
      </w:r>
      <w:r>
        <w:t>"regardless of the"</w:t>
      </w:r>
    </w:p>
  </w:comment>
  <w:comment w:id="277" w:author="wmsagreen@gmail.com" w:date="2022-06-20T17:29:00Z" w:initials="w">
    <w:p w14:paraId="168A3E4B" w14:textId="77777777" w:rsidR="00EF7E2B" w:rsidRDefault="00EF7E2B" w:rsidP="006D537E">
      <w:pPr>
        <w:pStyle w:val="CommentText"/>
      </w:pPr>
      <w:r>
        <w:rPr>
          <w:rStyle w:val="CommentReference"/>
        </w:rPr>
        <w:annotationRef/>
      </w:r>
      <w:r>
        <w:t>"the cement functions"</w:t>
      </w:r>
    </w:p>
  </w:comment>
  <w:comment w:id="279" w:author="wmsagreen@gmail.com" w:date="2022-06-20T17:34:00Z" w:initials="w">
    <w:p w14:paraId="22454211" w14:textId="77777777" w:rsidR="00EB246A" w:rsidRDefault="00EB246A" w:rsidP="00593D62">
      <w:pPr>
        <w:pStyle w:val="CommentText"/>
      </w:pPr>
      <w:r>
        <w:rPr>
          <w:rStyle w:val="CommentReference"/>
        </w:rPr>
        <w:annotationRef/>
      </w:r>
      <w:r>
        <w:t>I think you can delete "the"</w:t>
      </w:r>
    </w:p>
  </w:comment>
  <w:comment w:id="278" w:author="wmsagreen@gmail.com" w:date="2022-06-20T17:36:00Z" w:initials="w">
    <w:p w14:paraId="32784EAB" w14:textId="77777777" w:rsidR="0013791D" w:rsidRDefault="0013791D" w:rsidP="0035208B">
      <w:pPr>
        <w:pStyle w:val="CommentText"/>
      </w:pPr>
      <w:r>
        <w:rPr>
          <w:rStyle w:val="CommentReference"/>
        </w:rPr>
        <w:annotationRef/>
      </w:r>
      <w:r>
        <w:t>I would reword this to say "To avoid permeability penalty for cementing design under HTHP, perhaps the most favorable solution is to"</w:t>
      </w:r>
    </w:p>
  </w:comment>
  <w:comment w:id="280" w:author="wmsagreen@gmail.com" w:date="2022-06-20T17:47:00Z" w:initials="w">
    <w:p w14:paraId="6F2676EC" w14:textId="77777777" w:rsidR="00A53E90" w:rsidRDefault="00A53E90" w:rsidP="00C03A32">
      <w:pPr>
        <w:pStyle w:val="CommentText"/>
      </w:pPr>
      <w:r>
        <w:rPr>
          <w:rStyle w:val="CommentReference"/>
        </w:rPr>
        <w:annotationRef/>
      </w:r>
      <w:r>
        <w:t>Don't know if "main" is the right word. Do you mean "keep"?</w:t>
      </w:r>
    </w:p>
  </w:comment>
  <w:comment w:id="281" w:author="wmsagreen@gmail.com" w:date="2022-06-20T17:47:00Z" w:initials="w">
    <w:p w14:paraId="7DB10160" w14:textId="77777777" w:rsidR="00646F4F" w:rsidRDefault="00646F4F" w:rsidP="0044210F">
      <w:pPr>
        <w:pStyle w:val="CommentText"/>
      </w:pPr>
      <w:r>
        <w:rPr>
          <w:rStyle w:val="CommentReference"/>
        </w:rPr>
        <w:annotationRef/>
      </w:r>
      <w:r>
        <w:t>Change to "allow"</w:t>
      </w:r>
    </w:p>
  </w:comment>
  <w:comment w:id="282" w:author="wmsagreen@gmail.com" w:date="2022-06-20T17:48:00Z" w:initials="w">
    <w:p w14:paraId="32FC2AA9" w14:textId="77777777" w:rsidR="0088043E" w:rsidRDefault="0088043E" w:rsidP="00144A0A">
      <w:pPr>
        <w:pStyle w:val="CommentText"/>
      </w:pPr>
      <w:r>
        <w:rPr>
          <w:rStyle w:val="CommentReference"/>
        </w:rPr>
        <w:annotationRef/>
      </w:r>
      <w:r>
        <w:t>Maybe say "and therefore"</w:t>
      </w:r>
    </w:p>
  </w:comment>
  <w:comment w:id="283" w:author="wmsagreen@gmail.com" w:date="2022-06-20T17:49:00Z" w:initials="w">
    <w:p w14:paraId="70DCC54D" w14:textId="77777777" w:rsidR="00336D0D" w:rsidRDefault="00336D0D" w:rsidP="00AB14C0">
      <w:pPr>
        <w:pStyle w:val="CommentText"/>
      </w:pPr>
      <w:r>
        <w:rPr>
          <w:rStyle w:val="CommentReference"/>
        </w:rPr>
        <w:annotationRef/>
      </w:r>
      <w:r>
        <w:t>Delete "the"</w:t>
      </w:r>
    </w:p>
  </w:comment>
  <w:comment w:id="284" w:author="wmsagreen@gmail.com" w:date="2022-06-20T17:49:00Z" w:initials="w">
    <w:p w14:paraId="7C45B9C4" w14:textId="77777777" w:rsidR="00336D0D" w:rsidRDefault="00336D0D" w:rsidP="008B341F">
      <w:pPr>
        <w:pStyle w:val="CommentText"/>
      </w:pPr>
      <w:r>
        <w:rPr>
          <w:rStyle w:val="CommentReference"/>
        </w:rPr>
        <w:annotationRef/>
      </w:r>
      <w:r>
        <w:t>Delete "that"</w:t>
      </w:r>
    </w:p>
  </w:comment>
  <w:comment w:id="285" w:author="wmsagreen@gmail.com" w:date="2022-06-20T17:50:00Z" w:initials="w">
    <w:p w14:paraId="42398B96" w14:textId="77777777" w:rsidR="00381225" w:rsidRDefault="00381225" w:rsidP="00B90EDC">
      <w:pPr>
        <w:pStyle w:val="CommentText"/>
      </w:pPr>
      <w:r>
        <w:rPr>
          <w:rStyle w:val="CommentReference"/>
        </w:rPr>
        <w:annotationRef/>
      </w:r>
      <w:r>
        <w:t>Delete "the"</w:t>
      </w:r>
    </w:p>
  </w:comment>
  <w:comment w:id="286" w:author="wmsagreen@gmail.com" w:date="2022-06-20T17:50:00Z" w:initials="w">
    <w:p w14:paraId="7D6974E2" w14:textId="77777777" w:rsidR="00A23BF6" w:rsidRDefault="00A23BF6" w:rsidP="00061ECE">
      <w:pPr>
        <w:pStyle w:val="CommentText"/>
      </w:pPr>
      <w:r>
        <w:rPr>
          <w:rStyle w:val="CommentReference"/>
        </w:rPr>
        <w:annotationRef/>
      </w:r>
      <w:r>
        <w:t>"system" or "systems"?</w:t>
      </w:r>
    </w:p>
  </w:comment>
  <w:comment w:id="287" w:author="wmsagreen@gmail.com" w:date="2022-06-20T18:02:00Z" w:initials="w">
    <w:p w14:paraId="67501D42" w14:textId="77777777" w:rsidR="003D0A02" w:rsidRDefault="003D0A02" w:rsidP="00425AB4">
      <w:pPr>
        <w:pStyle w:val="CommentText"/>
      </w:pPr>
      <w:r>
        <w:rPr>
          <w:rStyle w:val="CommentReference"/>
        </w:rPr>
        <w:annotationRef/>
      </w:r>
      <w:r>
        <w:t>Don't know if this should be "layer" or "layers"</w:t>
      </w:r>
    </w:p>
  </w:comment>
  <w:comment w:id="288" w:author="wmsagreen@gmail.com" w:date="2022-06-20T18:03:00Z" w:initials="w">
    <w:p w14:paraId="70844049" w14:textId="77777777" w:rsidR="008F0A5E" w:rsidRDefault="008F0A5E" w:rsidP="00574408">
      <w:pPr>
        <w:pStyle w:val="CommentText"/>
      </w:pPr>
      <w:r>
        <w:rPr>
          <w:rStyle w:val="CommentReference"/>
        </w:rPr>
        <w:annotationRef/>
      </w:r>
      <w:r>
        <w:t>"designed in a more effective and efficient way that reduces"</w:t>
      </w:r>
    </w:p>
  </w:comment>
  <w:comment w:id="289" w:author="wmsagreen@gmail.com" w:date="2022-06-20T18:04:00Z" w:initials="w">
    <w:p w14:paraId="46430BDA" w14:textId="77777777" w:rsidR="00B315DD" w:rsidRDefault="00B315DD" w:rsidP="00BF20AB">
      <w:pPr>
        <w:pStyle w:val="CommentText"/>
      </w:pPr>
      <w:r>
        <w:rPr>
          <w:rStyle w:val="CommentReference"/>
        </w:rPr>
        <w:annotationRef/>
      </w:r>
      <w:r>
        <w:t>"of"</w:t>
      </w:r>
    </w:p>
  </w:comment>
  <w:comment w:id="290" w:author="wmsagreen@gmail.com" w:date="2022-06-20T18:04:00Z" w:initials="w">
    <w:p w14:paraId="16A84C26" w14:textId="77777777" w:rsidR="004D4010" w:rsidRDefault="004D4010" w:rsidP="00062177">
      <w:pPr>
        <w:pStyle w:val="CommentText"/>
      </w:pPr>
      <w:r>
        <w:rPr>
          <w:rStyle w:val="CommentReference"/>
        </w:rPr>
        <w:annotationRef/>
      </w:r>
      <w:r>
        <w:t>"commercial, and"</w:t>
      </w:r>
    </w:p>
  </w:comment>
  <w:comment w:id="291" w:author="wmsagreen@gmail.com" w:date="2022-06-20T18:05:00Z" w:initials="w">
    <w:p w14:paraId="304FF9E5" w14:textId="77777777" w:rsidR="004D4010" w:rsidRDefault="004D4010" w:rsidP="00C76E2F">
      <w:pPr>
        <w:pStyle w:val="CommentText"/>
      </w:pPr>
      <w:r>
        <w:rPr>
          <w:rStyle w:val="CommentReference"/>
        </w:rPr>
        <w:annotationRef/>
      </w:r>
      <w:r>
        <w:t>Should you maybe name what some of these application are?</w:t>
      </w:r>
    </w:p>
  </w:comment>
  <w:comment w:id="292" w:author="wmsagreen@gmail.com" w:date="2022-06-20T18:08:00Z" w:initials="w">
    <w:p w14:paraId="0AA1016A" w14:textId="77777777" w:rsidR="003704A2" w:rsidRDefault="003704A2" w:rsidP="00264C6D">
      <w:pPr>
        <w:pStyle w:val="CommentText"/>
      </w:pPr>
      <w:r>
        <w:rPr>
          <w:rStyle w:val="CommentReference"/>
        </w:rPr>
        <w:annotationRef/>
      </w:r>
      <w:r>
        <w:t>"mentioning"</w:t>
      </w:r>
    </w:p>
  </w:comment>
  <w:comment w:id="293" w:author="wmsagreen@gmail.com" w:date="2022-06-20T18:09:00Z" w:initials="w">
    <w:p w14:paraId="2F7C8587" w14:textId="77777777" w:rsidR="00CA2BDE" w:rsidRDefault="00CA2BDE" w:rsidP="00652CAA">
      <w:pPr>
        <w:pStyle w:val="CommentText"/>
      </w:pPr>
      <w:r>
        <w:rPr>
          <w:rStyle w:val="CommentReference"/>
        </w:rPr>
        <w:annotationRef/>
      </w:r>
      <w:r>
        <w:t>"rarely got"</w:t>
      </w:r>
    </w:p>
  </w:comment>
  <w:comment w:id="294" w:author="wmsagreen@gmail.com" w:date="2022-06-20T18:10:00Z" w:initials="w">
    <w:p w14:paraId="574700A7" w14:textId="77777777" w:rsidR="004B132C" w:rsidRDefault="004B132C" w:rsidP="00FA2406">
      <w:pPr>
        <w:pStyle w:val="CommentText"/>
      </w:pPr>
      <w:r>
        <w:rPr>
          <w:rStyle w:val="CommentReference"/>
        </w:rPr>
        <w:annotationRef/>
      </w:r>
      <w:r>
        <w:t>I think you can get rid of "the"</w:t>
      </w:r>
    </w:p>
  </w:comment>
  <w:comment w:id="295" w:author="wmsagreen@gmail.com" w:date="2022-06-20T18:09:00Z" w:initials="w">
    <w:p w14:paraId="737A053C" w14:textId="59F0E6A6" w:rsidR="00D2176F" w:rsidRDefault="00D2176F" w:rsidP="00940953">
      <w:pPr>
        <w:pStyle w:val="CommentText"/>
      </w:pPr>
      <w:r>
        <w:rPr>
          <w:rStyle w:val="CommentReference"/>
        </w:rPr>
        <w:annotationRef/>
      </w:r>
      <w:r>
        <w:t>Change "in" to "of"</w:t>
      </w:r>
    </w:p>
  </w:comment>
  <w:comment w:id="297" w:author="wmsagreen@gmail.com" w:date="2022-06-20T18:11:00Z" w:initials="w">
    <w:p w14:paraId="3B074CCB" w14:textId="77777777" w:rsidR="001405D8" w:rsidRDefault="001405D8" w:rsidP="000F465A">
      <w:pPr>
        <w:pStyle w:val="CommentText"/>
      </w:pPr>
      <w:r>
        <w:rPr>
          <w:rStyle w:val="CommentReference"/>
        </w:rPr>
        <w:annotationRef/>
      </w:r>
      <w:r>
        <w:t>I think you can get rid of "which is"</w:t>
      </w:r>
    </w:p>
  </w:comment>
  <w:comment w:id="296" w:author="wmsagreen@gmail.com" w:date="2022-06-20T18:12:00Z" w:initials="w">
    <w:p w14:paraId="6CD6F8C6" w14:textId="77777777" w:rsidR="00F24D91" w:rsidRDefault="00F24D91" w:rsidP="00B43967">
      <w:pPr>
        <w:pStyle w:val="CommentText"/>
      </w:pPr>
      <w:r>
        <w:rPr>
          <w:rStyle w:val="CommentReference"/>
        </w:rPr>
        <w:annotationRef/>
      </w:r>
      <w:r>
        <w:t>"role, similar to the role of thermal conductivity, as "</w:t>
      </w:r>
    </w:p>
  </w:comment>
  <w:comment w:id="298" w:author="wmsagreen@gmail.com" w:date="2022-06-20T18:16:00Z" w:initials="w">
    <w:p w14:paraId="3C8758B2" w14:textId="77777777" w:rsidR="00BA7C5D" w:rsidRDefault="00BA7C5D" w:rsidP="009A30D3">
      <w:pPr>
        <w:pStyle w:val="CommentText"/>
      </w:pPr>
      <w:r>
        <w:rPr>
          <w:rStyle w:val="CommentReference"/>
        </w:rPr>
        <w:annotationRef/>
      </w:r>
      <w:r>
        <w:t>"delayed, which gives the pore fluid more time to dissipate"</w:t>
      </w:r>
    </w:p>
  </w:comment>
  <w:comment w:id="299" w:author="wmsagreen@gmail.com" w:date="2022-06-20T21:07:00Z" w:initials="w">
    <w:p w14:paraId="36DB6C13" w14:textId="77777777" w:rsidR="00AC5436" w:rsidRDefault="00AC5436" w:rsidP="007E2D92">
      <w:pPr>
        <w:pStyle w:val="CommentText"/>
      </w:pPr>
      <w:r>
        <w:rPr>
          <w:rStyle w:val="CommentReference"/>
        </w:rPr>
        <w:annotationRef/>
      </w:r>
      <w:r>
        <w:t>for</w:t>
      </w:r>
    </w:p>
  </w:comment>
  <w:comment w:id="300" w:author="wmsagreen@gmail.com" w:date="2022-06-20T21:08:00Z" w:initials="w">
    <w:p w14:paraId="05044E4F" w14:textId="77777777" w:rsidR="00416E6D" w:rsidRDefault="00416E6D" w:rsidP="006D548F">
      <w:pPr>
        <w:pStyle w:val="CommentText"/>
      </w:pPr>
      <w:r>
        <w:rPr>
          <w:rStyle w:val="CommentReference"/>
        </w:rPr>
        <w:annotationRef/>
      </w:r>
      <w:r>
        <w:t>"has" or "will have"</w:t>
      </w:r>
    </w:p>
  </w:comment>
  <w:comment w:id="301" w:author="wmsagreen@gmail.com" w:date="2022-06-20T21:09:00Z" w:initials="w">
    <w:p w14:paraId="6830E9C7" w14:textId="77777777" w:rsidR="00C10794" w:rsidRDefault="00C10794" w:rsidP="002C4BCE">
      <w:pPr>
        <w:pStyle w:val="CommentText"/>
      </w:pPr>
      <w:r>
        <w:rPr>
          <w:rStyle w:val="CommentReference"/>
        </w:rPr>
        <w:annotationRef/>
      </w:r>
      <w:r>
        <w:t>"give"</w:t>
      </w:r>
    </w:p>
  </w:comment>
  <w:comment w:id="302" w:author="wmsagreen@gmail.com" w:date="2022-06-20T21:15:00Z" w:initials="w">
    <w:p w14:paraId="6A51493A" w14:textId="77777777" w:rsidR="00FE3F1A" w:rsidRDefault="00FE3F1A" w:rsidP="005C664D">
      <w:pPr>
        <w:pStyle w:val="CommentText"/>
      </w:pPr>
      <w:r>
        <w:rPr>
          <w:rStyle w:val="CommentReference"/>
        </w:rPr>
        <w:annotationRef/>
      </w:r>
      <w:r>
        <w:t>"cannot"</w:t>
      </w:r>
    </w:p>
  </w:comment>
  <w:comment w:id="303" w:author="wmsagreen@gmail.com" w:date="2022-06-20T21:15:00Z" w:initials="w">
    <w:p w14:paraId="4EC1B77C" w14:textId="77777777" w:rsidR="00011D60" w:rsidRDefault="00011D60" w:rsidP="000073FD">
      <w:pPr>
        <w:pStyle w:val="CommentText"/>
      </w:pPr>
      <w:r>
        <w:rPr>
          <w:rStyle w:val="CommentReference"/>
        </w:rPr>
        <w:annotationRef/>
      </w:r>
      <w:r>
        <w:t>"methods that is utilized"</w:t>
      </w:r>
    </w:p>
  </w:comment>
  <w:comment w:id="304" w:author="wmsagreen@gmail.com" w:date="2022-06-20T21:16:00Z" w:initials="w">
    <w:p w14:paraId="20DFE3A0" w14:textId="77777777" w:rsidR="004D48AF" w:rsidRDefault="004D48AF" w:rsidP="009D1606">
      <w:pPr>
        <w:pStyle w:val="CommentText"/>
      </w:pPr>
      <w:r>
        <w:rPr>
          <w:rStyle w:val="CommentReference"/>
        </w:rPr>
        <w:annotationRef/>
      </w:r>
      <w:r>
        <w:t>"reduce"</w:t>
      </w:r>
    </w:p>
  </w:comment>
  <w:comment w:id="305" w:author="wmsagreen@gmail.com" w:date="2022-06-20T21:24:00Z" w:initials="w">
    <w:p w14:paraId="23172FD3" w14:textId="77777777" w:rsidR="005B17F2" w:rsidRDefault="005B17F2" w:rsidP="004F1B88">
      <w:pPr>
        <w:pStyle w:val="CommentText"/>
      </w:pPr>
      <w:r>
        <w:rPr>
          <w:rStyle w:val="CommentReference"/>
        </w:rPr>
        <w:annotationRef/>
      </w:r>
      <w:r>
        <w:t>"a complex physical problem"</w:t>
      </w:r>
    </w:p>
  </w:comment>
  <w:comment w:id="306" w:author="wmsagreen@gmail.com" w:date="2022-06-20T21:27:00Z" w:initials="w">
    <w:p w14:paraId="2BC68988" w14:textId="77777777" w:rsidR="00B33281" w:rsidRDefault="00B33281" w:rsidP="00870649">
      <w:pPr>
        <w:pStyle w:val="CommentText"/>
      </w:pPr>
      <w:r>
        <w:rPr>
          <w:rStyle w:val="CommentReference"/>
        </w:rPr>
        <w:annotationRef/>
      </w:r>
      <w:r>
        <w:t>"while also grasping"</w:t>
      </w:r>
    </w:p>
  </w:comment>
  <w:comment w:id="307" w:author="wmsagreen@gmail.com" w:date="2022-06-20T21:29:00Z" w:initials="w">
    <w:p w14:paraId="2FAE8CBD" w14:textId="77777777" w:rsidR="00BD0E4B" w:rsidRDefault="00BD0E4B" w:rsidP="00DB5235">
      <w:pPr>
        <w:pStyle w:val="CommentText"/>
      </w:pPr>
      <w:r>
        <w:rPr>
          <w:rStyle w:val="CommentReference"/>
        </w:rPr>
        <w:annotationRef/>
      </w:r>
      <w:r>
        <w:t>"procedures used to conduct"</w:t>
      </w:r>
    </w:p>
  </w:comment>
  <w:comment w:id="308" w:author="wmsagreen@gmail.com" w:date="2022-06-20T21:30:00Z" w:initials="w">
    <w:p w14:paraId="7E93E5B6" w14:textId="77777777" w:rsidR="00C74396" w:rsidRDefault="00C74396" w:rsidP="009741BF">
      <w:pPr>
        <w:pStyle w:val="CommentText"/>
      </w:pPr>
      <w:r>
        <w:rPr>
          <w:rStyle w:val="CommentReference"/>
        </w:rPr>
        <w:annotationRef/>
      </w:r>
      <w:r>
        <w:t>"interactions"?</w:t>
      </w:r>
    </w:p>
  </w:comment>
  <w:comment w:id="309" w:author="wmsagreen@gmail.com" w:date="2022-06-20T21:31:00Z" w:initials="w">
    <w:p w14:paraId="1BAE2231" w14:textId="77777777" w:rsidR="007C2A07" w:rsidRDefault="007C2A07" w:rsidP="00FD0851">
      <w:pPr>
        <w:pStyle w:val="CommentText"/>
      </w:pPr>
      <w:r>
        <w:rPr>
          <w:rStyle w:val="CommentReference"/>
        </w:rPr>
        <w:annotationRef/>
      </w:r>
      <w:r>
        <w:t>"that result"</w:t>
      </w:r>
    </w:p>
  </w:comment>
  <w:comment w:id="310" w:author="wmsagreen@gmail.com" w:date="2022-06-20T21:33:00Z" w:initials="w">
    <w:p w14:paraId="480FF44F" w14:textId="77777777" w:rsidR="009D204D" w:rsidRDefault="009D204D" w:rsidP="00061894">
      <w:pPr>
        <w:pStyle w:val="CommentText"/>
      </w:pPr>
      <w:r>
        <w:rPr>
          <w:rStyle w:val="CommentReference"/>
        </w:rPr>
        <w:annotationRef/>
      </w:r>
      <w:r>
        <w:t>"are often in very complicated expressions"</w:t>
      </w:r>
    </w:p>
  </w:comment>
  <w:comment w:id="311" w:author="wmsagreen@gmail.com" w:date="2022-06-20T21:34:00Z" w:initials="w">
    <w:p w14:paraId="1B0B2F70" w14:textId="77777777" w:rsidR="000B5637" w:rsidRDefault="000B5637" w:rsidP="00831CFC">
      <w:pPr>
        <w:pStyle w:val="CommentText"/>
      </w:pPr>
      <w:r>
        <w:rPr>
          <w:rStyle w:val="CommentReference"/>
        </w:rPr>
        <w:annotationRef/>
      </w:r>
      <w:r>
        <w:t>"lack"</w:t>
      </w:r>
    </w:p>
  </w:comment>
  <w:comment w:id="312" w:author="wmsagreen@gmail.com" w:date="2022-06-20T21:35:00Z" w:initials="w">
    <w:p w14:paraId="2756115D" w14:textId="77777777" w:rsidR="001A69DE" w:rsidRDefault="001A69DE" w:rsidP="003E445B">
      <w:pPr>
        <w:pStyle w:val="CommentText"/>
      </w:pPr>
      <w:r>
        <w:rPr>
          <w:rStyle w:val="CommentReference"/>
        </w:rPr>
        <w:annotationRef/>
      </w:r>
      <w:r>
        <w:t>Change "which" to "and therefore"</w:t>
      </w:r>
    </w:p>
  </w:comment>
  <w:comment w:id="313" w:author="wmsagreen@gmail.com" w:date="2022-06-20T21:40:00Z" w:initials="w">
    <w:p w14:paraId="0ACC4BF1" w14:textId="77777777" w:rsidR="002F22E3" w:rsidRDefault="002F22E3" w:rsidP="000D672F">
      <w:pPr>
        <w:pStyle w:val="CommentText"/>
      </w:pPr>
      <w:r>
        <w:rPr>
          <w:rStyle w:val="CommentReference"/>
        </w:rPr>
        <w:annotationRef/>
      </w:r>
      <w:r>
        <w:t>"we have manually composed two new" or "we have adapted the results from the scaling analysis to manually compose two new"?</w:t>
      </w:r>
    </w:p>
  </w:comment>
  <w:comment w:id="314" w:author="wmsagreen@gmail.com" w:date="2022-06-20T21:40:00Z" w:initials="w">
    <w:p w14:paraId="0C77178A" w14:textId="77777777" w:rsidR="007879EE" w:rsidRDefault="007879EE" w:rsidP="00C93E7C">
      <w:pPr>
        <w:pStyle w:val="CommentText"/>
      </w:pPr>
      <w:r>
        <w:rPr>
          <w:rStyle w:val="CommentReference"/>
        </w:rPr>
        <w:annotationRef/>
      </w:r>
      <w:r>
        <w:t>"meaning, "</w:t>
      </w:r>
    </w:p>
  </w:comment>
  <w:comment w:id="315" w:author="wmsagreen@gmail.com" w:date="2022-06-20T21:41:00Z" w:initials="w">
    <w:p w14:paraId="0D8A39BA" w14:textId="77777777" w:rsidR="00DD428F" w:rsidRDefault="00DD428F" w:rsidP="00D25583">
      <w:pPr>
        <w:pStyle w:val="CommentText"/>
      </w:pPr>
      <w:r>
        <w:rPr>
          <w:rStyle w:val="CommentReference"/>
        </w:rPr>
        <w:annotationRef/>
      </w:r>
      <w:r>
        <w:t>I would end the sentence after "parameters" so it's not too long</w:t>
      </w:r>
    </w:p>
  </w:comment>
  <w:comment w:id="316" w:author="wmsagreen@gmail.com" w:date="2022-06-20T21:42:00Z" w:initials="w">
    <w:p w14:paraId="7EA0D2B8" w14:textId="77777777" w:rsidR="00640A4B" w:rsidRDefault="006A0E3E" w:rsidP="00DB11AA">
      <w:pPr>
        <w:pStyle w:val="CommentText"/>
      </w:pPr>
      <w:r>
        <w:rPr>
          <w:rStyle w:val="CommentReference"/>
        </w:rPr>
        <w:annotationRef/>
      </w:r>
      <w:r w:rsidR="00640A4B">
        <w:t>Start a new sentence and say "This plot helps us to distinguish"</w:t>
      </w:r>
    </w:p>
  </w:comment>
  <w:comment w:id="317" w:author="wmsagreen@gmail.com" w:date="2022-06-20T21:45:00Z" w:initials="w">
    <w:p w14:paraId="37026E8A" w14:textId="77777777" w:rsidR="00073D3D" w:rsidRDefault="00073D3D" w:rsidP="00E213B5">
      <w:pPr>
        <w:pStyle w:val="CommentText"/>
      </w:pPr>
      <w:r>
        <w:rPr>
          <w:rStyle w:val="CommentReference"/>
        </w:rPr>
        <w:annotationRef/>
      </w:r>
      <w:r>
        <w:t>Combine this with the sentence before to say "among these different parameters, therefore making it easier for many cementing practitioners"</w:t>
      </w:r>
    </w:p>
  </w:comment>
  <w:comment w:id="320" w:author="wmsagreen@gmail.com" w:date="2022-06-20T21:53:00Z" w:initials="w">
    <w:p w14:paraId="2C1F7358" w14:textId="77777777" w:rsidR="00650921" w:rsidRDefault="00650921" w:rsidP="000B2B84">
      <w:pPr>
        <w:pStyle w:val="CommentText"/>
      </w:pPr>
      <w:r>
        <w:rPr>
          <w:rStyle w:val="CommentReference"/>
        </w:rPr>
        <w:annotationRef/>
      </w:r>
      <w:r>
        <w:t>"number, z1, "</w:t>
      </w:r>
    </w:p>
  </w:comment>
  <w:comment w:id="321" w:author="wmsagreen@gmail.com" w:date="2022-06-20T21:54:00Z" w:initials="w">
    <w:p w14:paraId="4A118A79" w14:textId="77777777" w:rsidR="0080650E" w:rsidRDefault="0080650E" w:rsidP="0032345F">
      <w:pPr>
        <w:pStyle w:val="CommentText"/>
      </w:pPr>
      <w:r>
        <w:rPr>
          <w:rStyle w:val="CommentReference"/>
        </w:rPr>
        <w:annotationRef/>
      </w:r>
      <w:r>
        <w:t>"of the Biot coefficient"</w:t>
      </w:r>
    </w:p>
  </w:comment>
  <w:comment w:id="322" w:author="wmsagreen@gmail.com" w:date="2022-06-20T21:54:00Z" w:initials="w">
    <w:p w14:paraId="3FA1B409" w14:textId="77777777" w:rsidR="00B463D0" w:rsidRDefault="00B463D0" w:rsidP="001C73F6">
      <w:pPr>
        <w:pStyle w:val="CommentText"/>
      </w:pPr>
      <w:r>
        <w:rPr>
          <w:rStyle w:val="CommentReference"/>
        </w:rPr>
        <w:annotationRef/>
      </w:r>
      <w:r>
        <w:t xml:space="preserve">"as well as thermal diffusivity" </w:t>
      </w:r>
    </w:p>
  </w:comment>
  <w:comment w:id="323" w:author="wmsagreen@gmail.com" w:date="2022-06-20T21:55:00Z" w:initials="w">
    <w:p w14:paraId="2F90D13C" w14:textId="77777777" w:rsidR="0057091C" w:rsidRDefault="0057091C" w:rsidP="00D712CD">
      <w:pPr>
        <w:pStyle w:val="CommentText"/>
      </w:pPr>
      <w:r>
        <w:rPr>
          <w:rStyle w:val="CommentReference"/>
        </w:rPr>
        <w:annotationRef/>
      </w:r>
      <w:r>
        <w:t>"of the"</w:t>
      </w:r>
    </w:p>
  </w:comment>
  <w:comment w:id="324" w:author="wmsagreen@gmail.com" w:date="2022-06-20T21:56:00Z" w:initials="w">
    <w:p w14:paraId="1104AA2D" w14:textId="77777777" w:rsidR="004359EA" w:rsidRDefault="004359EA" w:rsidP="00556CA3">
      <w:pPr>
        <w:pStyle w:val="CommentText"/>
      </w:pPr>
      <w:r>
        <w:rPr>
          <w:rStyle w:val="CommentReference"/>
        </w:rPr>
        <w:annotationRef/>
      </w:r>
      <w:r>
        <w:t>Change "as" to "the"</w:t>
      </w:r>
    </w:p>
  </w:comment>
  <w:comment w:id="325" w:author="wmsagreen@gmail.com" w:date="2022-06-20T21:57:00Z" w:initials="w">
    <w:p w14:paraId="77F01BC8" w14:textId="77777777" w:rsidR="00416ECF" w:rsidRDefault="00416ECF" w:rsidP="00474B0C">
      <w:pPr>
        <w:pStyle w:val="CommentText"/>
      </w:pPr>
      <w:r>
        <w:rPr>
          <w:rStyle w:val="CommentReference"/>
        </w:rPr>
        <w:annotationRef/>
      </w:r>
      <w:r>
        <w:t>"parameter, z2, consists of"</w:t>
      </w:r>
    </w:p>
  </w:comment>
  <w:comment w:id="326" w:author="wmsagreen@gmail.com" w:date="2022-06-20T22:04:00Z" w:initials="w">
    <w:p w14:paraId="63FCFE67" w14:textId="77777777" w:rsidR="00AD2667" w:rsidRDefault="00AD2667" w:rsidP="00B07578">
      <w:pPr>
        <w:pStyle w:val="CommentText"/>
      </w:pPr>
      <w:r>
        <w:rPr>
          <w:rStyle w:val="CommentReference"/>
        </w:rPr>
        <w:annotationRef/>
      </w:r>
      <w:r>
        <w:t>Change the hyphen to ":"</w:t>
      </w:r>
    </w:p>
  </w:comment>
  <w:comment w:id="327" w:author="wmsagreen@gmail.com" w:date="2022-06-20T22:04:00Z" w:initials="w">
    <w:p w14:paraId="32E4B73C" w14:textId="77777777" w:rsidR="003F79F1" w:rsidRDefault="003F79F1" w:rsidP="00BF55B7">
      <w:pPr>
        <w:pStyle w:val="CommentText"/>
      </w:pPr>
      <w:r>
        <w:rPr>
          <w:rStyle w:val="CommentReference"/>
        </w:rPr>
        <w:annotationRef/>
      </w:r>
      <w:r>
        <w:t>"Bulk Modulus, "</w:t>
      </w:r>
    </w:p>
  </w:comment>
  <w:comment w:id="328" w:author="wmsagreen@gmail.com" w:date="2022-06-20T22:04:00Z" w:initials="w">
    <w:p w14:paraId="27C45A94" w14:textId="77777777" w:rsidR="003F79F1" w:rsidRDefault="003F79F1" w:rsidP="00F706AA">
      <w:pPr>
        <w:pStyle w:val="CommentText"/>
      </w:pPr>
      <w:r>
        <w:rPr>
          <w:rStyle w:val="CommentReference"/>
        </w:rPr>
        <w:annotationRef/>
      </w:r>
      <w:r>
        <w:t>Change "as" to "the"</w:t>
      </w:r>
    </w:p>
  </w:comment>
  <w:comment w:id="331" w:author="wmsagreen@gmail.com" w:date="2022-06-20T22:05:00Z" w:initials="w">
    <w:p w14:paraId="1D2C8589" w14:textId="77777777" w:rsidR="00223413" w:rsidRDefault="00223413" w:rsidP="00C53F3B">
      <w:pPr>
        <w:pStyle w:val="CommentText"/>
      </w:pPr>
      <w:r>
        <w:rPr>
          <w:rStyle w:val="CommentReference"/>
        </w:rPr>
        <w:annotationRef/>
      </w:r>
      <w:r>
        <w:t>Change to "spatial distribution cases"?</w:t>
      </w:r>
    </w:p>
  </w:comment>
  <w:comment w:id="332" w:author="wmsagreen@gmail.com" w:date="2022-06-20T22:08:00Z" w:initials="w">
    <w:p w14:paraId="74CC9802" w14:textId="77777777" w:rsidR="00354588" w:rsidRDefault="00354588" w:rsidP="00F10731">
      <w:pPr>
        <w:pStyle w:val="CommentText"/>
      </w:pPr>
      <w:r>
        <w:rPr>
          <w:rStyle w:val="CommentReference"/>
        </w:rPr>
        <w:annotationRef/>
      </w:r>
      <w:r>
        <w:t>"replotted, "</w:t>
      </w:r>
    </w:p>
  </w:comment>
  <w:comment w:id="333" w:author="wmsagreen@gmail.com" w:date="2022-06-20T22:09:00Z" w:initials="w">
    <w:p w14:paraId="70EE6E6D" w14:textId="77777777" w:rsidR="001F2942" w:rsidRDefault="001F2942" w:rsidP="005E61F2">
      <w:pPr>
        <w:pStyle w:val="CommentText"/>
      </w:pPr>
      <w:r>
        <w:rPr>
          <w:rStyle w:val="CommentReference"/>
        </w:rPr>
        <w:annotationRef/>
      </w:r>
      <w:r>
        <w:t>"dot represents"</w:t>
      </w:r>
    </w:p>
  </w:comment>
  <w:comment w:id="334" w:author="wmsagreen@gmail.com" w:date="2022-06-20T22:09:00Z" w:initials="w">
    <w:p w14:paraId="4A329EE1" w14:textId="77777777" w:rsidR="001D3178" w:rsidRDefault="001D3178" w:rsidP="00281116">
      <w:pPr>
        <w:pStyle w:val="CommentText"/>
      </w:pPr>
      <w:r>
        <w:rPr>
          <w:rStyle w:val="CommentReference"/>
        </w:rPr>
        <w:annotationRef/>
      </w:r>
      <w:r>
        <w:t>"dot represents"</w:t>
      </w:r>
    </w:p>
  </w:comment>
  <w:comment w:id="335" w:author="wmsagreen@gmail.com" w:date="2022-06-20T22:10:00Z" w:initials="w">
    <w:p w14:paraId="5C8127FE" w14:textId="77777777" w:rsidR="00432CF5" w:rsidRDefault="00432CF5" w:rsidP="00E00E0E">
      <w:pPr>
        <w:pStyle w:val="CommentText"/>
      </w:pPr>
      <w:r>
        <w:rPr>
          <w:rStyle w:val="CommentReference"/>
        </w:rPr>
        <w:annotationRef/>
      </w:r>
      <w:r>
        <w:t>"cases"</w:t>
      </w:r>
    </w:p>
  </w:comment>
  <w:comment w:id="336" w:author="wmsagreen@gmail.com" w:date="2022-06-20T22:10:00Z" w:initials="w">
    <w:p w14:paraId="06F07310" w14:textId="77777777" w:rsidR="00432CF5" w:rsidRDefault="00432CF5" w:rsidP="000473B3">
      <w:pPr>
        <w:pStyle w:val="CommentText"/>
      </w:pPr>
      <w:r>
        <w:rPr>
          <w:rStyle w:val="CommentReference"/>
        </w:rPr>
        <w:annotationRef/>
      </w:r>
      <w:r>
        <w:t>Delete "are"</w:t>
      </w:r>
    </w:p>
  </w:comment>
  <w:comment w:id="337" w:author="wmsagreen@gmail.com" w:date="2022-06-20T22:10:00Z" w:initials="w">
    <w:p w14:paraId="52F8CEB0" w14:textId="77777777" w:rsidR="00A35382" w:rsidRDefault="00A35382" w:rsidP="00C620AF">
      <w:pPr>
        <w:pStyle w:val="CommentText"/>
      </w:pPr>
      <w:r>
        <w:rPr>
          <w:rStyle w:val="CommentReference"/>
        </w:rPr>
        <w:annotationRef/>
      </w:r>
      <w:r>
        <w:t>Change to "depend"</w:t>
      </w:r>
    </w:p>
  </w:comment>
  <w:comment w:id="338" w:author="wmsagreen@gmail.com" w:date="2022-06-20T22:12:00Z" w:initials="w">
    <w:p w14:paraId="55B893D2" w14:textId="77777777" w:rsidR="00E67420" w:rsidRDefault="00E67420" w:rsidP="00BA3753">
      <w:pPr>
        <w:pStyle w:val="CommentText"/>
      </w:pPr>
      <w:r>
        <w:rPr>
          <w:rStyle w:val="CommentReference"/>
        </w:rPr>
        <w:annotationRef/>
      </w:r>
      <w:r>
        <w:t>Put a comma after this</w:t>
      </w:r>
    </w:p>
  </w:comment>
  <w:comment w:id="339" w:author="wmsagreen@gmail.com" w:date="2022-06-20T22:14:00Z" w:initials="w">
    <w:p w14:paraId="71571BC7" w14:textId="77777777" w:rsidR="00D31DBA" w:rsidRDefault="00D31DBA" w:rsidP="00F317BA">
      <w:pPr>
        <w:pStyle w:val="CommentText"/>
      </w:pPr>
      <w:r>
        <w:rPr>
          <w:rStyle w:val="CommentReference"/>
        </w:rPr>
        <w:annotationRef/>
      </w:r>
      <w:r>
        <w:t>Change to "indicates"</w:t>
      </w:r>
    </w:p>
  </w:comment>
  <w:comment w:id="340" w:author="wmsagreen@gmail.com" w:date="2022-06-20T22:14:00Z" w:initials="w">
    <w:p w14:paraId="22E1B44A" w14:textId="77777777" w:rsidR="00D31DBA" w:rsidRDefault="00D31DBA" w:rsidP="00C542FE">
      <w:pPr>
        <w:pStyle w:val="CommentText"/>
      </w:pPr>
      <w:r>
        <w:rPr>
          <w:rStyle w:val="CommentReference"/>
        </w:rPr>
        <w:annotationRef/>
      </w:r>
      <w:r>
        <w:t>"influence"</w:t>
      </w:r>
    </w:p>
  </w:comment>
  <w:comment w:id="341" w:author="wmsagreen@gmail.com" w:date="2022-06-20T22:14:00Z" w:initials="w">
    <w:p w14:paraId="2510A503" w14:textId="77777777" w:rsidR="00F772F2" w:rsidRDefault="00F772F2" w:rsidP="00D32ABC">
      <w:pPr>
        <w:pStyle w:val="CommentText"/>
      </w:pPr>
      <w:r>
        <w:rPr>
          <w:rStyle w:val="CommentReference"/>
        </w:rPr>
        <w:annotationRef/>
      </w:r>
      <w:r>
        <w:t>Delete "the"</w:t>
      </w:r>
    </w:p>
  </w:comment>
  <w:comment w:id="342" w:author="wmsagreen@gmail.com" w:date="2022-06-20T22:19:00Z" w:initials="w">
    <w:p w14:paraId="660F8DFC" w14:textId="77777777" w:rsidR="00352814" w:rsidRDefault="00352814" w:rsidP="00FE6705">
      <w:pPr>
        <w:pStyle w:val="CommentText"/>
      </w:pPr>
      <w:r>
        <w:rPr>
          <w:rStyle w:val="CommentReference"/>
        </w:rPr>
        <w:annotationRef/>
      </w:r>
      <w:r>
        <w:t>"system dominates when compared with Z2"</w:t>
      </w:r>
    </w:p>
  </w:comment>
  <w:comment w:id="343" w:author="wmsagreen@gmail.com" w:date="2022-06-20T22:20:00Z" w:initials="w">
    <w:p w14:paraId="2AD9D434" w14:textId="77777777" w:rsidR="0047071F" w:rsidRDefault="0047071F" w:rsidP="00C1477B">
      <w:pPr>
        <w:pStyle w:val="CommentText"/>
      </w:pPr>
      <w:r>
        <w:rPr>
          <w:rStyle w:val="CommentReference"/>
        </w:rPr>
        <w:annotationRef/>
      </w:r>
      <w:r>
        <w:t>Where Z1 is equally divided into 300 intervals, the probability of generating the tensile cases in each of these intervals is calculated"</w:t>
      </w:r>
    </w:p>
  </w:comment>
  <w:comment w:id="344" w:author="wmsagreen@gmail.com" w:date="2022-06-20T22:21:00Z" w:initials="w">
    <w:p w14:paraId="66744D5C" w14:textId="77777777" w:rsidR="007C3408" w:rsidRDefault="00FE0722" w:rsidP="008C6333">
      <w:pPr>
        <w:pStyle w:val="CommentText"/>
      </w:pPr>
      <w:r>
        <w:rPr>
          <w:rStyle w:val="CommentReference"/>
        </w:rPr>
        <w:annotationRef/>
      </w:r>
      <w:r w:rsidR="007C3408">
        <w:t>"where the Z1 values are smaller than 0.07"</w:t>
      </w:r>
    </w:p>
  </w:comment>
  <w:comment w:id="345" w:author="wmsagreen@gmail.com" w:date="2022-06-20T22:23:00Z" w:initials="w">
    <w:p w14:paraId="29FDC1CB" w14:textId="77777777" w:rsidR="00C62E6B" w:rsidRDefault="00C62E6B" w:rsidP="00AC4902">
      <w:pPr>
        <w:pStyle w:val="CommentText"/>
      </w:pPr>
      <w:r>
        <w:rPr>
          <w:rStyle w:val="CommentReference"/>
        </w:rPr>
        <w:annotationRef/>
      </w:r>
      <w:r>
        <w:t>"is fully occupied by compressive cases"</w:t>
      </w:r>
    </w:p>
  </w:comment>
  <w:comment w:id="346" w:author="wmsagreen@gmail.com" w:date="2022-06-20T22:24:00Z" w:initials="w">
    <w:p w14:paraId="0254EACA" w14:textId="77777777" w:rsidR="00A70EFE" w:rsidRDefault="00A70EFE" w:rsidP="0090774B">
      <w:pPr>
        <w:pStyle w:val="CommentText"/>
      </w:pPr>
      <w:r>
        <w:rPr>
          <w:rStyle w:val="CommentReference"/>
        </w:rPr>
        <w:annotationRef/>
      </w:r>
      <w:r>
        <w:t>"no single tensile case exists in this region."</w:t>
      </w:r>
    </w:p>
  </w:comment>
  <w:comment w:id="347" w:author="wmsagreen@gmail.com" w:date="2022-06-20T22:24:00Z" w:initials="w">
    <w:p w14:paraId="3926604E" w14:textId="77777777" w:rsidR="00A70EFE" w:rsidRDefault="00A70EFE" w:rsidP="001976E4">
      <w:pPr>
        <w:pStyle w:val="CommentText"/>
      </w:pPr>
      <w:r>
        <w:rPr>
          <w:rStyle w:val="CommentReference"/>
        </w:rPr>
        <w:annotationRef/>
      </w:r>
      <w:r>
        <w:t>"safe zone, " and maybe capitalize Safe Zone or put it in quotes?</w:t>
      </w:r>
    </w:p>
  </w:comment>
  <w:comment w:id="348" w:author="wmsagreen@gmail.com" w:date="2022-06-20T22:25:00Z" w:initials="w">
    <w:p w14:paraId="1A72EAE5" w14:textId="77777777" w:rsidR="00CE39C8" w:rsidRDefault="00CE39C8" w:rsidP="00F4224B">
      <w:pPr>
        <w:pStyle w:val="CommentText"/>
      </w:pPr>
      <w:r>
        <w:rPr>
          <w:rStyle w:val="CommentReference"/>
        </w:rPr>
        <w:annotationRef/>
      </w:r>
      <w:r>
        <w:t>"When Z1 increases"</w:t>
      </w:r>
    </w:p>
  </w:comment>
  <w:comment w:id="349" w:author="wmsagreen@gmail.com" w:date="2022-06-20T22:26:00Z" w:initials="w">
    <w:p w14:paraId="0F78AFFE" w14:textId="77777777" w:rsidR="00942781" w:rsidRDefault="00942781" w:rsidP="0052724A">
      <w:pPr>
        <w:pStyle w:val="CommentText"/>
      </w:pPr>
      <w:r>
        <w:rPr>
          <w:rStyle w:val="CommentReference"/>
        </w:rPr>
        <w:annotationRef/>
      </w:r>
      <w:r>
        <w:t>"generating tensile cases gradually increases up to 100%."</w:t>
      </w:r>
    </w:p>
  </w:comment>
  <w:comment w:id="350" w:author="wmsagreen@gmail.com" w:date="2022-06-20T22:26:00Z" w:initials="w">
    <w:p w14:paraId="7B22CA9E" w14:textId="77777777" w:rsidR="0022328D" w:rsidRDefault="0022328D" w:rsidP="00483DB8">
      <w:pPr>
        <w:pStyle w:val="CommentText"/>
      </w:pPr>
      <w:r>
        <w:rPr>
          <w:rStyle w:val="CommentReference"/>
        </w:rPr>
        <w:annotationRef/>
      </w:r>
      <w:r>
        <w:t>Change "the" to "a"</w:t>
      </w:r>
    </w:p>
  </w:comment>
  <w:comment w:id="351" w:author="wmsagreen@gmail.com" w:date="2022-06-20T22:27:00Z" w:initials="w">
    <w:p w14:paraId="59DEEFF0" w14:textId="77777777" w:rsidR="000056E9" w:rsidRDefault="000056E9" w:rsidP="0074684B">
      <w:pPr>
        <w:pStyle w:val="CommentText"/>
      </w:pPr>
      <w:r>
        <w:rPr>
          <w:rStyle w:val="CommentReference"/>
        </w:rPr>
        <w:annotationRef/>
      </w:r>
      <w:r>
        <w:t>"area"</w:t>
      </w:r>
    </w:p>
  </w:comment>
  <w:comment w:id="352" w:author="wmsagreen@gmail.com" w:date="2022-06-20T22:27:00Z" w:initials="w">
    <w:p w14:paraId="69BBDA83" w14:textId="77777777" w:rsidR="000056E9" w:rsidRDefault="000056E9" w:rsidP="00566847">
      <w:pPr>
        <w:pStyle w:val="CommentText"/>
      </w:pPr>
      <w:r>
        <w:rPr>
          <w:rStyle w:val="CommentReference"/>
        </w:rPr>
        <w:annotationRef/>
      </w:r>
      <w:r>
        <w:t>Change to "the"</w:t>
      </w:r>
    </w:p>
  </w:comment>
  <w:comment w:id="353" w:author="wmsagreen@gmail.com" w:date="2022-06-20T22:29:00Z" w:initials="w">
    <w:p w14:paraId="2BA6B96E" w14:textId="77777777" w:rsidR="00E33DCF" w:rsidRDefault="00E33DCF" w:rsidP="00AA5217">
      <w:pPr>
        <w:pStyle w:val="CommentText"/>
      </w:pPr>
      <w:r>
        <w:rPr>
          <w:rStyle w:val="CommentReference"/>
        </w:rPr>
        <w:annotationRef/>
      </w:r>
      <w:r>
        <w:t>Capitalize or put in quotes?</w:t>
      </w:r>
    </w:p>
  </w:comment>
  <w:comment w:id="354" w:author="wmsagreen@gmail.com" w:date="2022-06-20T22:27:00Z" w:initials="w">
    <w:p w14:paraId="05BDFDBC" w14:textId="36248D33" w:rsidR="002A1172" w:rsidRDefault="002A1172" w:rsidP="006A7142">
      <w:pPr>
        <w:pStyle w:val="CommentText"/>
      </w:pPr>
      <w:r>
        <w:rPr>
          <w:rStyle w:val="CommentReference"/>
        </w:rPr>
        <w:annotationRef/>
      </w:r>
      <w:r>
        <w:t>"When Z1 is greater than 1, no compressive case exists"</w:t>
      </w:r>
    </w:p>
  </w:comment>
  <w:comment w:id="357" w:author="wmsagreen@gmail.com" w:date="2022-06-20T22:28:00Z" w:initials="w">
    <w:p w14:paraId="548D7475" w14:textId="77777777" w:rsidR="007C4825" w:rsidRDefault="007C4825" w:rsidP="007F0C4F">
      <w:pPr>
        <w:pStyle w:val="CommentText"/>
      </w:pPr>
      <w:r>
        <w:rPr>
          <w:rStyle w:val="CommentReference"/>
        </w:rPr>
        <w:annotationRef/>
      </w:r>
      <w:r>
        <w:t>"by tensile cases, which means the probability of generating a tensile case is 100%."</w:t>
      </w:r>
    </w:p>
  </w:comment>
  <w:comment w:id="358" w:author="wmsagreen@gmail.com" w:date="2022-06-20T22:28:00Z" w:initials="w">
    <w:p w14:paraId="62162C35" w14:textId="77777777" w:rsidR="00F50133" w:rsidRDefault="00F50133" w:rsidP="00875221">
      <w:pPr>
        <w:pStyle w:val="CommentText"/>
      </w:pPr>
      <w:r>
        <w:rPr>
          <w:rStyle w:val="CommentReference"/>
        </w:rPr>
        <w:annotationRef/>
      </w:r>
      <w:r>
        <w:t>Change to "the"</w:t>
      </w:r>
    </w:p>
  </w:comment>
  <w:comment w:id="359" w:author="wmsagreen@gmail.com" w:date="2022-06-20T22:29:00Z" w:initials="w">
    <w:p w14:paraId="6AA8799F" w14:textId="77777777" w:rsidR="00F50133" w:rsidRDefault="00F50133" w:rsidP="00560C34">
      <w:pPr>
        <w:pStyle w:val="CommentText"/>
      </w:pPr>
      <w:r>
        <w:rPr>
          <w:rStyle w:val="CommentReference"/>
        </w:rPr>
        <w:annotationRef/>
      </w:r>
      <w:r>
        <w:t>"damage zone, " and maybe capitalize or put in quotes?</w:t>
      </w:r>
    </w:p>
  </w:comment>
  <w:comment w:id="360" w:author="wmsagreen@gmail.com" w:date="2022-06-20T22:29:00Z" w:initials="w">
    <w:p w14:paraId="3C624F1B" w14:textId="77777777" w:rsidR="00E33DCF" w:rsidRDefault="00E33DCF" w:rsidP="006D1EBC">
      <w:pPr>
        <w:pStyle w:val="CommentText"/>
      </w:pPr>
      <w:r>
        <w:rPr>
          <w:rStyle w:val="CommentReference"/>
        </w:rPr>
        <w:annotationRef/>
      </w:r>
      <w:r>
        <w:t>"greater than 1"</w:t>
      </w:r>
    </w:p>
  </w:comment>
  <w:comment w:id="361" w:author="wmsagreen@gmail.com" w:date="2022-06-20T22:30:00Z" w:initials="w">
    <w:p w14:paraId="3F4E9AC5" w14:textId="77777777" w:rsidR="00E33DCF" w:rsidRDefault="00E33DCF" w:rsidP="000847DF">
      <w:pPr>
        <w:pStyle w:val="CommentText"/>
      </w:pPr>
      <w:r>
        <w:rPr>
          <w:rStyle w:val="CommentReference"/>
        </w:rPr>
        <w:annotationRef/>
      </w:r>
      <w:r>
        <w:t>"tensile damage will certainly occur in the cement"</w:t>
      </w:r>
    </w:p>
  </w:comment>
  <w:comment w:id="362" w:author="wmsagreen@gmail.com" w:date="2022-06-21T17:25:00Z" w:initials="w">
    <w:p w14:paraId="13B618AE" w14:textId="77777777" w:rsidR="001B3FED" w:rsidRDefault="001B3FED" w:rsidP="00631603">
      <w:pPr>
        <w:pStyle w:val="CommentText"/>
      </w:pPr>
      <w:r>
        <w:rPr>
          <w:rStyle w:val="CommentReference"/>
        </w:rPr>
        <w:annotationRef/>
      </w:r>
      <w:r>
        <w:t>"Drawing on the"</w:t>
      </w:r>
    </w:p>
  </w:comment>
  <w:comment w:id="363" w:author="wmsagreen@gmail.com" w:date="2022-06-21T17:28:00Z" w:initials="w">
    <w:p w14:paraId="74956943" w14:textId="77777777" w:rsidR="00D13F6B" w:rsidRDefault="00D13F6B" w:rsidP="00E869DA">
      <w:pPr>
        <w:pStyle w:val="CommentText"/>
      </w:pPr>
      <w:r>
        <w:rPr>
          <w:rStyle w:val="CommentReference"/>
        </w:rPr>
        <w:annotationRef/>
      </w:r>
      <w:r>
        <w:t>Change to "have very"</w:t>
      </w:r>
    </w:p>
  </w:comment>
  <w:comment w:id="364" w:author="wmsagreen@gmail.com" w:date="2022-06-21T17:35:00Z" w:initials="w">
    <w:p w14:paraId="10B35247" w14:textId="77777777" w:rsidR="005841CE" w:rsidRDefault="005841CE" w:rsidP="00BE38DD">
      <w:pPr>
        <w:pStyle w:val="CommentText"/>
      </w:pPr>
      <w:r>
        <w:rPr>
          <w:rStyle w:val="CommentReference"/>
        </w:rPr>
        <w:annotationRef/>
      </w:r>
      <w:r>
        <w:t>Maybe "in terms of Z1"?</w:t>
      </w:r>
    </w:p>
  </w:comment>
  <w:comment w:id="365" w:author="wmsagreen@gmail.com" w:date="2022-06-21T17:36:00Z" w:initials="w">
    <w:p w14:paraId="5CE5999A" w14:textId="77777777" w:rsidR="00692AE6" w:rsidRDefault="00692AE6" w:rsidP="001E3915">
      <w:pPr>
        <w:pStyle w:val="CommentText"/>
      </w:pPr>
      <w:r>
        <w:rPr>
          <w:rStyle w:val="CommentReference"/>
        </w:rPr>
        <w:annotationRef/>
      </w:r>
      <w:r>
        <w:t>"actually challenges"</w:t>
      </w:r>
    </w:p>
  </w:comment>
  <w:comment w:id="366" w:author="wmsagreen@gmail.com" w:date="2022-06-21T17:37:00Z" w:initials="w">
    <w:p w14:paraId="0E69DB1C" w14:textId="77777777" w:rsidR="008773FE" w:rsidRDefault="008773FE" w:rsidP="00473DDC">
      <w:pPr>
        <w:pStyle w:val="CommentText"/>
      </w:pPr>
      <w:r>
        <w:rPr>
          <w:rStyle w:val="CommentReference"/>
        </w:rPr>
        <w:annotationRef/>
      </w:r>
      <w:r>
        <w:t>"which always prioritize making"</w:t>
      </w:r>
    </w:p>
  </w:comment>
  <w:comment w:id="367" w:author="wmsagreen@gmail.com" w:date="2022-06-21T17:40:00Z" w:initials="w">
    <w:p w14:paraId="63408EBA" w14:textId="77777777" w:rsidR="0099456F" w:rsidRDefault="0099456F" w:rsidP="0089705F">
      <w:pPr>
        <w:pStyle w:val="CommentText"/>
      </w:pPr>
      <w:r>
        <w:rPr>
          <w:rStyle w:val="CommentReference"/>
        </w:rPr>
        <w:annotationRef/>
      </w:r>
      <w:r>
        <w:t>Change to "hoping that the"</w:t>
      </w:r>
    </w:p>
  </w:comment>
  <w:comment w:id="368" w:author="wmsagreen@gmail.com" w:date="2022-06-21T17:40:00Z" w:initials="w">
    <w:p w14:paraId="754DE499" w14:textId="77777777" w:rsidR="006A38E9" w:rsidRDefault="006A38E9" w:rsidP="00F413FF">
      <w:pPr>
        <w:pStyle w:val="CommentText"/>
      </w:pPr>
      <w:r>
        <w:rPr>
          <w:rStyle w:val="CommentReference"/>
        </w:rPr>
        <w:annotationRef/>
      </w:r>
      <w:r>
        <w:t>Delete "has"</w:t>
      </w:r>
    </w:p>
  </w:comment>
  <w:comment w:id="369" w:author="wmsagreen@gmail.com" w:date="2022-06-21T17:41:00Z" w:initials="w">
    <w:p w14:paraId="1825D18B" w14:textId="77777777" w:rsidR="006A38E9" w:rsidRDefault="006A38E9" w:rsidP="00AF42A6">
      <w:pPr>
        <w:pStyle w:val="CommentText"/>
      </w:pPr>
      <w:r>
        <w:rPr>
          <w:rStyle w:val="CommentReference"/>
        </w:rPr>
        <w:annotationRef/>
      </w:r>
      <w:r>
        <w:t>Change "to" to "of"</w:t>
      </w:r>
    </w:p>
  </w:comment>
  <w:comment w:id="370" w:author="wmsagreen@gmail.com" w:date="2022-06-21T17:47:00Z" w:initials="w">
    <w:p w14:paraId="2A83A6C2" w14:textId="77777777" w:rsidR="00AA5F64" w:rsidRDefault="00AA5F64" w:rsidP="00591D80">
      <w:pPr>
        <w:pStyle w:val="CommentText"/>
      </w:pPr>
      <w:r>
        <w:rPr>
          <w:rStyle w:val="CommentReference"/>
        </w:rPr>
        <w:annotationRef/>
      </w:r>
      <w:r>
        <w:t>Change "it" to "this", or if you want to be more specific, "prioritizing strength and ductility"</w:t>
      </w:r>
    </w:p>
  </w:comment>
  <w:comment w:id="371" w:author="wmsagreen@gmail.com" w:date="2022-06-21T17:49:00Z" w:initials="w">
    <w:p w14:paraId="741D5EF2" w14:textId="77777777" w:rsidR="00363744" w:rsidRDefault="00363744" w:rsidP="002A137C">
      <w:pPr>
        <w:pStyle w:val="CommentText"/>
      </w:pPr>
      <w:r>
        <w:rPr>
          <w:rStyle w:val="CommentReference"/>
        </w:rPr>
        <w:annotationRef/>
      </w:r>
      <w:r>
        <w:t>"give"</w:t>
      </w:r>
    </w:p>
  </w:comment>
  <w:comment w:id="372" w:author="wmsagreen@gmail.com" w:date="2022-06-21T17:49:00Z" w:initials="w">
    <w:p w14:paraId="5EB5B2B0" w14:textId="77777777" w:rsidR="00363744" w:rsidRDefault="00363744" w:rsidP="00436FF5">
      <w:pPr>
        <w:pStyle w:val="CommentText"/>
      </w:pPr>
      <w:r>
        <w:rPr>
          <w:rStyle w:val="CommentReference"/>
        </w:rPr>
        <w:annotationRef/>
      </w:r>
      <w:r>
        <w:t>"attention"</w:t>
      </w:r>
    </w:p>
  </w:comment>
  <w:comment w:id="373" w:author="wmsagreen@gmail.com" w:date="2022-06-21T17:51:00Z" w:initials="w">
    <w:p w14:paraId="6AAA31CB" w14:textId="77777777" w:rsidR="008D2A81" w:rsidRDefault="008D2A81" w:rsidP="005E6895">
      <w:pPr>
        <w:pStyle w:val="CommentText"/>
      </w:pPr>
      <w:r>
        <w:rPr>
          <w:rStyle w:val="CommentReference"/>
        </w:rPr>
        <w:annotationRef/>
      </w:r>
      <w:r>
        <w:t>A bit confused by this sentence- are you trying to say "be put into the components that keep the value of Z1 below 0.07, as to avoid any tensile damage"?</w:t>
      </w:r>
    </w:p>
  </w:comment>
  <w:comment w:id="374" w:author="wmsagreen@gmail.com" w:date="2022-06-21T18:09:00Z" w:initials="w">
    <w:p w14:paraId="14EC09DA" w14:textId="77777777" w:rsidR="00BE050B" w:rsidRDefault="00BE050B" w:rsidP="003B7473">
      <w:pPr>
        <w:pStyle w:val="CommentText"/>
      </w:pPr>
      <w:r>
        <w:rPr>
          <w:rStyle w:val="CommentReference"/>
        </w:rPr>
        <w:annotationRef/>
      </w:r>
      <w:r>
        <w:t>"as an example"</w:t>
      </w:r>
    </w:p>
  </w:comment>
  <w:comment w:id="375" w:author="wmsagreen@gmail.com" w:date="2022-06-21T18:10:00Z" w:initials="w">
    <w:p w14:paraId="2C4BED47" w14:textId="77777777" w:rsidR="000E67A2" w:rsidRDefault="000E67A2" w:rsidP="00A14B32">
      <w:pPr>
        <w:pStyle w:val="CommentText"/>
      </w:pPr>
      <w:r>
        <w:rPr>
          <w:rStyle w:val="CommentReference"/>
        </w:rPr>
        <w:annotationRef/>
      </w:r>
      <w:r>
        <w:t>Delete "the"</w:t>
      </w:r>
    </w:p>
  </w:comment>
  <w:comment w:id="376" w:author="wmsagreen@gmail.com" w:date="2022-06-21T18:17:00Z" w:initials="w">
    <w:p w14:paraId="00342CD8" w14:textId="77777777" w:rsidR="00854611" w:rsidRDefault="00854611" w:rsidP="00CE6C8D">
      <w:pPr>
        <w:pStyle w:val="CommentText"/>
      </w:pPr>
      <w:r>
        <w:rPr>
          <w:rStyle w:val="CommentReference"/>
        </w:rPr>
        <w:annotationRef/>
      </w:r>
      <w:r>
        <w:t>"can be so large that it greatly reduces the effective stress, and can even extend the cement into the tensile region."</w:t>
      </w:r>
    </w:p>
  </w:comment>
  <w:comment w:id="377" w:author="wmsagreen@gmail.com" w:date="2022-06-21T18:20:00Z" w:initials="w">
    <w:p w14:paraId="24C3D0D3" w14:textId="77777777" w:rsidR="00EE3F27" w:rsidRDefault="00EE3F27" w:rsidP="007944C1">
      <w:pPr>
        <w:pStyle w:val="CommentText"/>
      </w:pPr>
      <w:r>
        <w:rPr>
          <w:rStyle w:val="CommentReference"/>
        </w:rPr>
        <w:annotationRef/>
      </w:r>
      <w:r>
        <w:t>"will, in general, "</w:t>
      </w:r>
    </w:p>
  </w:comment>
  <w:comment w:id="378" w:author="wmsagreen@gmail.com" w:date="2022-06-21T18:21:00Z" w:initials="w">
    <w:p w14:paraId="601E84E1" w14:textId="77777777" w:rsidR="00E1000E" w:rsidRDefault="00E1000E" w:rsidP="00C95B47">
      <w:pPr>
        <w:pStyle w:val="CommentText"/>
      </w:pPr>
      <w:r>
        <w:rPr>
          <w:rStyle w:val="CommentReference"/>
        </w:rPr>
        <w:annotationRef/>
      </w:r>
      <w:r>
        <w:t>"of cement failure that can occur in many different types".</w:t>
      </w:r>
    </w:p>
  </w:comment>
  <w:comment w:id="379" w:author="wmsagreen@gmail.com" w:date="2022-06-21T18:28:00Z" w:initials="w">
    <w:p w14:paraId="4F5764FD" w14:textId="77777777" w:rsidR="005D7A9F" w:rsidRDefault="005D7A9F" w:rsidP="00510DC0">
      <w:pPr>
        <w:pStyle w:val="CommentText"/>
      </w:pPr>
      <w:r>
        <w:rPr>
          <w:rStyle w:val="CommentReference"/>
        </w:rPr>
        <w:annotationRef/>
      </w:r>
      <w:r>
        <w:t>Again, confused what "parsed out" means here</w:t>
      </w:r>
    </w:p>
  </w:comment>
  <w:comment w:id="380" w:author="wmsagreen@gmail.com" w:date="2022-06-21T18:28:00Z" w:initials="w">
    <w:p w14:paraId="27A3DEB2" w14:textId="77777777" w:rsidR="006C389D" w:rsidRDefault="006C389D" w:rsidP="00667572">
      <w:pPr>
        <w:pStyle w:val="CommentText"/>
      </w:pPr>
      <w:r>
        <w:rPr>
          <w:rStyle w:val="CommentReference"/>
        </w:rPr>
        <w:annotationRef/>
      </w:r>
      <w:r>
        <w:t>"permeability: forgiveness cement and phase-change cement, "</w:t>
      </w:r>
    </w:p>
  </w:comment>
  <w:comment w:id="381" w:author="wmsagreen@gmail.com" w:date="2022-06-21T18:29:00Z" w:initials="w">
    <w:p w14:paraId="13B355F5" w14:textId="77777777" w:rsidR="006C389D" w:rsidRDefault="006C389D" w:rsidP="00E35071">
      <w:pPr>
        <w:pStyle w:val="CommentText"/>
      </w:pPr>
      <w:r>
        <w:rPr>
          <w:rStyle w:val="CommentReference"/>
        </w:rPr>
        <w:annotationRef/>
      </w:r>
      <w:r>
        <w:t>"future of HTHP"</w:t>
      </w:r>
    </w:p>
  </w:comment>
  <w:comment w:id="382" w:author="wmsagreen@gmail.com" w:date="2022-06-21T18:30:00Z" w:initials="w">
    <w:p w14:paraId="6EFC8DB5" w14:textId="77777777" w:rsidR="007F3E91" w:rsidRDefault="007F3E91" w:rsidP="00EB79DA">
      <w:pPr>
        <w:pStyle w:val="CommentText"/>
      </w:pPr>
      <w:r>
        <w:rPr>
          <w:rStyle w:val="CommentReference"/>
        </w:rPr>
        <w:annotationRef/>
      </w:r>
      <w:r>
        <w:t>"transition, and damage"</w:t>
      </w:r>
    </w:p>
  </w:comment>
  <w:comment w:id="383" w:author="wmsagreen@gmail.com" w:date="2022-06-21T18:32:00Z" w:initials="w">
    <w:p w14:paraId="6A2D1EBB" w14:textId="77777777" w:rsidR="00063DE0" w:rsidRDefault="00063DE0" w:rsidP="00156BAC">
      <w:pPr>
        <w:pStyle w:val="CommentText"/>
      </w:pPr>
      <w:r>
        <w:rPr>
          <w:rStyle w:val="CommentReference"/>
        </w:rPr>
        <w:annotationRef/>
      </w:r>
      <w:r>
        <w:t>"are shown"</w:t>
      </w:r>
    </w:p>
  </w:comment>
  <w:comment w:id="384" w:author="wmsagreen@gmail.com" w:date="2022-06-21T18:32:00Z" w:initials="w">
    <w:p w14:paraId="52A496CF" w14:textId="77777777" w:rsidR="003A2BD7" w:rsidRDefault="003A2BD7" w:rsidP="00376C7D">
      <w:pPr>
        <w:pStyle w:val="CommentText"/>
      </w:pPr>
      <w:r>
        <w:rPr>
          <w:rStyle w:val="CommentReference"/>
        </w:rPr>
        <w:annotationRef/>
      </w:r>
      <w:r>
        <w:t>"plot, "</w:t>
      </w:r>
    </w:p>
  </w:comment>
  <w:comment w:id="385" w:author="wmsagreen@gmail.com" w:date="2022-06-21T18:33:00Z" w:initials="w">
    <w:p w14:paraId="260F5A37" w14:textId="77777777" w:rsidR="00043F05" w:rsidRDefault="00043F05" w:rsidP="0052676E">
      <w:pPr>
        <w:pStyle w:val="CommentText"/>
      </w:pPr>
      <w:r>
        <w:rPr>
          <w:rStyle w:val="CommentReference"/>
        </w:rPr>
        <w:annotationRef/>
      </w:r>
      <w:r>
        <w:t>"about how much tensile failure risk the cement is facing"</w:t>
      </w:r>
    </w:p>
  </w:comment>
  <w:comment w:id="386" w:author="wmsagreen@gmail.com" w:date="2022-06-21T18:30:00Z" w:initials="w">
    <w:p w14:paraId="44C49777" w14:textId="3604C88C" w:rsidR="007F3E91" w:rsidRDefault="007F3E91" w:rsidP="00083E7B">
      <w:pPr>
        <w:pStyle w:val="CommentText"/>
      </w:pPr>
      <w:r>
        <w:rPr>
          <w:rStyle w:val="CommentReference"/>
        </w:rPr>
        <w:annotationRef/>
      </w:r>
      <w:r>
        <w:t>"placed"</w:t>
      </w:r>
    </w:p>
  </w:comment>
  <w:comment w:id="387" w:author="wmsagreen@gmail.com" w:date="2022-06-21T18:38:00Z" w:initials="w">
    <w:p w14:paraId="0F3E5EEE" w14:textId="77777777" w:rsidR="003A5DF1" w:rsidRDefault="003A5DF1" w:rsidP="004E3F0E">
      <w:pPr>
        <w:pStyle w:val="CommentText"/>
      </w:pPr>
      <w:r>
        <w:rPr>
          <w:rStyle w:val="CommentReference"/>
        </w:rPr>
        <w:annotationRef/>
      </w:r>
      <w:r>
        <w:t>Change to "challenge"</w:t>
      </w:r>
    </w:p>
  </w:comment>
  <w:comment w:id="388" w:author="wmsagreen@gmail.com" w:date="2022-06-21T18:39:00Z" w:initials="w">
    <w:p w14:paraId="502BE544" w14:textId="77777777" w:rsidR="00E2111D" w:rsidRDefault="00E2111D" w:rsidP="00B76E8F">
      <w:pPr>
        <w:pStyle w:val="CommentText"/>
      </w:pPr>
      <w:r>
        <w:rPr>
          <w:rStyle w:val="CommentReference"/>
        </w:rPr>
        <w:annotationRef/>
      </w:r>
      <w:r>
        <w:t>"provide"</w:t>
      </w:r>
    </w:p>
  </w:comment>
  <w:comment w:id="389" w:author="wmsagreen@gmail.com" w:date="2022-06-21T18:41:00Z" w:initials="w">
    <w:p w14:paraId="2F4ED1B7" w14:textId="77777777" w:rsidR="00DB4655" w:rsidRDefault="00DB4655" w:rsidP="00EF0644">
      <w:pPr>
        <w:pStyle w:val="CommentText"/>
      </w:pPr>
      <w:r>
        <w:rPr>
          <w:rStyle w:val="CommentReference"/>
        </w:rPr>
        <w:annotationRef/>
      </w:r>
      <w:r>
        <w:t>You may be able to just write "cement"</w:t>
      </w:r>
    </w:p>
  </w:comment>
  <w:comment w:id="390" w:author="wmsagreen@gmail.com" w:date="2022-06-21T18:46:00Z" w:initials="w">
    <w:p w14:paraId="294C49C2" w14:textId="77777777" w:rsidR="00EC67BB" w:rsidRDefault="00EC67BB" w:rsidP="00B8318E">
      <w:pPr>
        <w:pStyle w:val="CommentText"/>
      </w:pPr>
      <w:r>
        <w:rPr>
          <w:rStyle w:val="CommentReference"/>
        </w:rPr>
        <w:annotationRef/>
      </w:r>
      <w:r>
        <w:t>You can delete "The"</w:t>
      </w:r>
    </w:p>
  </w:comment>
  <w:comment w:id="391" w:author="wmsagreen@gmail.com" w:date="2022-06-21T18:46:00Z" w:initials="w">
    <w:p w14:paraId="47C1E5D3" w14:textId="77777777" w:rsidR="00544D62" w:rsidRDefault="00544D62" w:rsidP="00B56DC4">
      <w:pPr>
        <w:pStyle w:val="CommentText"/>
      </w:pPr>
      <w:r>
        <w:rPr>
          <w:rStyle w:val="CommentReference"/>
        </w:rPr>
        <w:annotationRef/>
      </w:r>
      <w:r>
        <w:t>Maybe switch this to "such as"</w:t>
      </w:r>
    </w:p>
  </w:comment>
  <w:comment w:id="392" w:author="wmsagreen@gmail.com" w:date="2022-06-21T18:48:00Z" w:initials="w">
    <w:p w14:paraId="76A31E57" w14:textId="77777777" w:rsidR="00C73EF8" w:rsidRDefault="00C73EF8" w:rsidP="0045756F">
      <w:pPr>
        <w:pStyle w:val="CommentText"/>
      </w:pPr>
      <w:r>
        <w:rPr>
          <w:rStyle w:val="CommentReference"/>
        </w:rPr>
        <w:annotationRef/>
      </w:r>
      <w:r>
        <w:t>"While the new additive can change the pore space into various sizes as small as the nano-scale, without considering.."</w:t>
      </w:r>
    </w:p>
  </w:comment>
  <w:comment w:id="393" w:author="wmsagreen@gmail.com" w:date="2022-06-21T18:49:00Z" w:initials="w">
    <w:p w14:paraId="169DA58C" w14:textId="77777777" w:rsidR="00DD6AFB" w:rsidRDefault="00DD6AFB" w:rsidP="00A915AB">
      <w:pPr>
        <w:pStyle w:val="CommentText"/>
      </w:pPr>
      <w:r>
        <w:rPr>
          <w:rStyle w:val="CommentReference"/>
        </w:rPr>
        <w:annotationRef/>
      </w:r>
      <w:r>
        <w:t>"properties, such as shear modulus and Poisson's ratio, "</w:t>
      </w:r>
    </w:p>
  </w:comment>
  <w:comment w:id="394" w:author="wmsagreen@gmail.com" w:date="2022-06-21T18:50:00Z" w:initials="w">
    <w:p w14:paraId="5D00B814" w14:textId="77777777" w:rsidR="00BE2D28" w:rsidRDefault="00BE2D28" w:rsidP="00D30B8C">
      <w:pPr>
        <w:pStyle w:val="CommentText"/>
      </w:pPr>
      <w:r>
        <w:rPr>
          <w:rStyle w:val="CommentReference"/>
        </w:rPr>
        <w:annotationRef/>
      </w:r>
      <w:r>
        <w:t>"cement, "</w:t>
      </w:r>
    </w:p>
  </w:comment>
  <w:comment w:id="395" w:author="wmsagreen@gmail.com" w:date="2022-06-21T18:50:00Z" w:initials="w">
    <w:p w14:paraId="7D59666E" w14:textId="77777777" w:rsidR="009513A6" w:rsidRDefault="009513A6" w:rsidP="00E977BF">
      <w:pPr>
        <w:pStyle w:val="CommentText"/>
      </w:pPr>
      <w:r>
        <w:rPr>
          <w:rStyle w:val="CommentReference"/>
        </w:rPr>
        <w:annotationRef/>
      </w:r>
      <w:r>
        <w:t>"forgiveness, which allows"</w:t>
      </w:r>
    </w:p>
  </w:comment>
  <w:comment w:id="396" w:author="wmsagreen@gmail.com" w:date="2022-06-21T18:51:00Z" w:initials="w">
    <w:p w14:paraId="6FFF6F06" w14:textId="77777777" w:rsidR="00C41EC6" w:rsidRDefault="00C41EC6" w:rsidP="00316D86">
      <w:pPr>
        <w:pStyle w:val="CommentText"/>
      </w:pPr>
      <w:r>
        <w:rPr>
          <w:rStyle w:val="CommentReference"/>
        </w:rPr>
        <w:annotationRef/>
      </w:r>
      <w:r>
        <w:t>"in order to avoid"</w:t>
      </w:r>
    </w:p>
  </w:comment>
  <w:comment w:id="397" w:author="wmsagreen@gmail.com" w:date="2022-06-21T18:51:00Z" w:initials="w">
    <w:p w14:paraId="179AEC62" w14:textId="77777777" w:rsidR="00737A01" w:rsidRDefault="00737A01" w:rsidP="007A13B8">
      <w:pPr>
        <w:pStyle w:val="CommentText"/>
      </w:pPr>
      <w:r>
        <w:rPr>
          <w:rStyle w:val="CommentReference"/>
        </w:rPr>
        <w:annotationRef/>
      </w:r>
      <w:r>
        <w:t>"instead of focusing"</w:t>
      </w:r>
    </w:p>
  </w:comment>
  <w:comment w:id="398" w:author="wmsagreen@gmail.com" w:date="2022-06-21T18:52:00Z" w:initials="w">
    <w:p w14:paraId="4DA293BE" w14:textId="77777777" w:rsidR="000A426A" w:rsidRDefault="000A426A" w:rsidP="00EC3EA1">
      <w:pPr>
        <w:pStyle w:val="CommentText"/>
      </w:pPr>
      <w:r>
        <w:rPr>
          <w:rStyle w:val="CommentReference"/>
        </w:rPr>
        <w:annotationRef/>
      </w:r>
      <w:r>
        <w:t>"thermal properties, "</w:t>
      </w:r>
    </w:p>
  </w:comment>
  <w:comment w:id="399" w:author="wmsagreen@gmail.com" w:date="2022-06-21T18:53:00Z" w:initials="w">
    <w:p w14:paraId="016B6A64" w14:textId="77777777" w:rsidR="00E811EB" w:rsidRDefault="00E811EB" w:rsidP="00485C2A">
      <w:pPr>
        <w:pStyle w:val="CommentText"/>
      </w:pPr>
      <w:r>
        <w:rPr>
          <w:rStyle w:val="CommentReference"/>
        </w:rPr>
        <w:annotationRef/>
      </w:r>
      <w:r>
        <w:t>"ratio, "</w:t>
      </w:r>
    </w:p>
  </w:comment>
  <w:comment w:id="400" w:author="wmsagreen@gmail.com" w:date="2022-06-21T18:53:00Z" w:initials="w">
    <w:p w14:paraId="29736889" w14:textId="77777777" w:rsidR="00E811EB" w:rsidRDefault="00E811EB" w:rsidP="00D56116">
      <w:pPr>
        <w:pStyle w:val="CommentText"/>
      </w:pPr>
      <w:r>
        <w:rPr>
          <w:rStyle w:val="CommentReference"/>
        </w:rPr>
        <w:annotationRef/>
      </w:r>
      <w:r>
        <w:t>"deserve"</w:t>
      </w:r>
    </w:p>
  </w:comment>
  <w:comment w:id="401" w:author="wmsagreen@gmail.com" w:date="2022-06-21T18:58:00Z" w:initials="w">
    <w:p w14:paraId="60E0066D" w14:textId="77777777" w:rsidR="00C463A0" w:rsidRDefault="00C463A0" w:rsidP="001E3A66">
      <w:pPr>
        <w:pStyle w:val="CommentText"/>
      </w:pPr>
      <w:r>
        <w:rPr>
          <w:rStyle w:val="CommentReference"/>
        </w:rPr>
        <w:annotationRef/>
      </w:r>
      <w:r>
        <w:t>Change to "results"</w:t>
      </w:r>
    </w:p>
  </w:comment>
  <w:comment w:id="402" w:author="wmsagreen@gmail.com" w:date="2022-06-21T19:00:00Z" w:initials="w">
    <w:p w14:paraId="0E484558" w14:textId="77777777" w:rsidR="00413FA8" w:rsidRDefault="00413FA8" w:rsidP="00B35259">
      <w:pPr>
        <w:pStyle w:val="CommentText"/>
      </w:pPr>
      <w:r>
        <w:rPr>
          <w:rStyle w:val="CommentReference"/>
        </w:rPr>
        <w:annotationRef/>
      </w:r>
      <w:r>
        <w:t>"in preventing"</w:t>
      </w:r>
    </w:p>
  </w:comment>
  <w:comment w:id="403" w:author="wmsagreen@gmail.com" w:date="2022-06-21T19:01:00Z" w:initials="w">
    <w:p w14:paraId="72684682" w14:textId="77777777" w:rsidR="008B019A" w:rsidRDefault="008B019A" w:rsidP="00666413">
      <w:pPr>
        <w:pStyle w:val="CommentText"/>
      </w:pPr>
      <w:r>
        <w:rPr>
          <w:rStyle w:val="CommentReference"/>
        </w:rPr>
        <w:annotationRef/>
      </w:r>
      <w:r>
        <w:t>"importantly"</w:t>
      </w:r>
    </w:p>
  </w:comment>
  <w:comment w:id="404" w:author="wmsagreen@gmail.com" w:date="2022-06-21T19:02:00Z" w:initials="w">
    <w:p w14:paraId="446FC620" w14:textId="77777777" w:rsidR="000937EC" w:rsidRDefault="000937EC" w:rsidP="007B616D">
      <w:pPr>
        <w:pStyle w:val="CommentText"/>
      </w:pPr>
      <w:r>
        <w:rPr>
          <w:rStyle w:val="CommentReference"/>
        </w:rPr>
        <w:annotationRef/>
      </w:r>
      <w:r>
        <w:t>Change to "has very"</w:t>
      </w:r>
    </w:p>
  </w:comment>
  <w:comment w:id="405" w:author="wmsagreen@gmail.com" w:date="2022-06-21T19:03:00Z" w:initials="w">
    <w:p w14:paraId="32974EAF" w14:textId="77777777" w:rsidR="00EF2B69" w:rsidRDefault="00EF2B69" w:rsidP="00B060F1">
      <w:pPr>
        <w:pStyle w:val="CommentText"/>
      </w:pPr>
      <w:r>
        <w:rPr>
          <w:rStyle w:val="CommentReference"/>
        </w:rPr>
        <w:annotationRef/>
      </w:r>
      <w:r>
        <w:t>internship?</w:t>
      </w:r>
    </w:p>
  </w:comment>
  <w:comment w:id="406" w:author="wmsagreen@gmail.com" w:date="2022-06-21T19:04:00Z" w:initials="w">
    <w:p w14:paraId="35D65B36" w14:textId="77777777" w:rsidR="000714C8" w:rsidRDefault="000714C8" w:rsidP="00FF5783">
      <w:pPr>
        <w:pStyle w:val="CommentText"/>
      </w:pPr>
      <w:r>
        <w:rPr>
          <w:rStyle w:val="CommentReference"/>
        </w:rPr>
        <w:annotationRef/>
      </w:r>
      <w:r>
        <w:t>"make up"</w:t>
      </w:r>
    </w:p>
  </w:comment>
  <w:comment w:id="407" w:author="wmsagreen@gmail.com" w:date="2022-06-21T19:04:00Z" w:initials="w">
    <w:p w14:paraId="0858997C" w14:textId="77777777" w:rsidR="00FA481F" w:rsidRDefault="00FA481F" w:rsidP="007B5D57">
      <w:pPr>
        <w:pStyle w:val="CommentText"/>
      </w:pPr>
      <w:r>
        <w:rPr>
          <w:rStyle w:val="CommentReference"/>
        </w:rPr>
        <w:annotationRef/>
      </w:r>
      <w:r>
        <w:t>"at the"</w:t>
      </w:r>
    </w:p>
  </w:comment>
  <w:comment w:id="408" w:author="wmsagreen@gmail.com" w:date="2022-06-21T19:06:00Z" w:initials="w">
    <w:p w14:paraId="22DAF5C6" w14:textId="77777777" w:rsidR="00163297" w:rsidRDefault="00163297" w:rsidP="00522777">
      <w:pPr>
        <w:pStyle w:val="CommentText"/>
      </w:pPr>
      <w:r>
        <w:rPr>
          <w:rStyle w:val="CommentReference"/>
        </w:rPr>
        <w:annotationRef/>
      </w:r>
      <w:r>
        <w:t>"Pittsburgh, and finally, "</w:t>
      </w:r>
    </w:p>
  </w:comment>
  <w:comment w:id="409" w:author="wmsagreen@gmail.com" w:date="2022-06-21T19:07:00Z" w:initials="w">
    <w:p w14:paraId="633E8793" w14:textId="77777777" w:rsidR="007E0BC7" w:rsidRDefault="007E0BC7" w:rsidP="00DF3A16">
      <w:pPr>
        <w:pStyle w:val="CommentText"/>
      </w:pPr>
      <w:r>
        <w:rPr>
          <w:rStyle w:val="CommentReference"/>
        </w:rPr>
        <w:annotationRef/>
      </w:r>
      <w:r>
        <w:t>Add spaces?</w:t>
      </w:r>
    </w:p>
  </w:comment>
  <w:comment w:id="410" w:author="wmsagreen@gmail.com" w:date="2022-06-21T19:07:00Z" w:initials="w">
    <w:p w14:paraId="006E6D6D" w14:textId="77777777" w:rsidR="00191965" w:rsidRDefault="00191965" w:rsidP="00A03275">
      <w:pPr>
        <w:pStyle w:val="CommentText"/>
      </w:pPr>
      <w:r>
        <w:rPr>
          <w:rStyle w:val="CommentReference"/>
        </w:rPr>
        <w:annotationRef/>
      </w:r>
      <w:r>
        <w:t>Delete comma</w:t>
      </w:r>
    </w:p>
  </w:comment>
  <w:comment w:id="411" w:author="wmsagreen@gmail.com" w:date="2022-06-21T19:07:00Z" w:initials="w">
    <w:p w14:paraId="78EC67A5" w14:textId="77777777" w:rsidR="00530F2F" w:rsidRDefault="00530F2F" w:rsidP="003A7332">
      <w:pPr>
        <w:pStyle w:val="CommentText"/>
      </w:pPr>
      <w:r>
        <w:rPr>
          <w:rStyle w:val="CommentReference"/>
        </w:rPr>
        <w:annotationRef/>
      </w:r>
      <w:r>
        <w:t>Add a comma after this</w:t>
      </w:r>
    </w:p>
  </w:comment>
  <w:comment w:id="412" w:author="wmsagreen@gmail.com" w:date="2022-06-21T19:08:00Z" w:initials="w">
    <w:p w14:paraId="0AAA816C" w14:textId="77777777" w:rsidR="0053409E" w:rsidRDefault="0053409E" w:rsidP="005F6622">
      <w:pPr>
        <w:pStyle w:val="CommentText"/>
      </w:pPr>
      <w:r>
        <w:rPr>
          <w:rStyle w:val="CommentReference"/>
        </w:rPr>
        <w:annotationRef/>
      </w:r>
      <w:r>
        <w:t>"of solid" or "for a solid"?</w:t>
      </w:r>
    </w:p>
  </w:comment>
  <w:comment w:id="413" w:author="wmsagreen@gmail.com" w:date="2022-06-21T19:09:00Z" w:initials="w">
    <w:p w14:paraId="4F3DE92C" w14:textId="77777777" w:rsidR="003B3975" w:rsidRDefault="003B3975" w:rsidP="008E1FF8">
      <w:pPr>
        <w:pStyle w:val="CommentText"/>
      </w:pPr>
      <w:r>
        <w:rPr>
          <w:rStyle w:val="CommentReference"/>
        </w:rPr>
        <w:annotationRef/>
      </w:r>
      <w:r>
        <w:t>Change "of" to "for"?</w:t>
      </w:r>
    </w:p>
  </w:comment>
  <w:comment w:id="417" w:author="wmsagreen@gmail.com" w:date="2022-06-21T19:10:00Z" w:initials="w">
    <w:p w14:paraId="322EAC25" w14:textId="77777777" w:rsidR="001B638C" w:rsidRDefault="001B638C" w:rsidP="00F72EE8">
      <w:pPr>
        <w:pStyle w:val="CommentText"/>
      </w:pPr>
      <w:r>
        <w:rPr>
          <w:rStyle w:val="CommentReference"/>
        </w:rPr>
        <w:annotationRef/>
      </w:r>
      <w:r>
        <w:t>"is the same"</w:t>
      </w:r>
    </w:p>
  </w:comment>
  <w:comment w:id="418" w:author="wmsagreen@gmail.com" w:date="2022-06-21T19:11:00Z" w:initials="w">
    <w:p w14:paraId="4B53EE16" w14:textId="77777777" w:rsidR="00FF33CC" w:rsidRDefault="00FF33CC" w:rsidP="00044252">
      <w:pPr>
        <w:pStyle w:val="CommentText"/>
      </w:pPr>
      <w:r>
        <w:rPr>
          <w:rStyle w:val="CommentReference"/>
        </w:rPr>
        <w:annotationRef/>
      </w:r>
      <w:r>
        <w:t xml:space="preserve">I would maybe put this phrase in parentheses </w:t>
      </w:r>
    </w:p>
  </w:comment>
  <w:comment w:id="419" w:author="wmsagreen@gmail.com" w:date="2022-06-21T19:11:00Z" w:initials="w">
    <w:p w14:paraId="560844E2" w14:textId="77777777" w:rsidR="00195D4D" w:rsidRDefault="00195D4D" w:rsidP="005033E8">
      <w:pPr>
        <w:pStyle w:val="CommentText"/>
      </w:pPr>
      <w:r>
        <w:rPr>
          <w:rStyle w:val="CommentReference"/>
        </w:rPr>
        <w:annotationRef/>
      </w:r>
      <w:r>
        <w:t>"is"</w:t>
      </w:r>
    </w:p>
  </w:comment>
  <w:comment w:id="422" w:author="wmsagreen@gmail.com" w:date="2022-06-21T19:12:00Z" w:initials="w">
    <w:p w14:paraId="0396F6A1" w14:textId="77777777" w:rsidR="00932589" w:rsidRDefault="00932589" w:rsidP="00182BF3">
      <w:pPr>
        <w:pStyle w:val="CommentText"/>
      </w:pPr>
      <w:r>
        <w:rPr>
          <w:rStyle w:val="CommentReference"/>
        </w:rPr>
        <w:annotationRef/>
      </w:r>
      <w:r>
        <w:t>"represents a tensile case and each blue color dot represents a compressive ca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88F00C7" w15:done="0"/>
  <w15:commentEx w15:paraId="766BB135" w15:done="0"/>
  <w15:commentEx w15:paraId="6F59BDF3" w15:done="0"/>
  <w15:commentEx w15:paraId="221C73FD" w15:done="0"/>
  <w15:commentEx w15:paraId="32140F12" w15:done="0"/>
  <w15:commentEx w15:paraId="3BB61E89" w15:done="0"/>
  <w15:commentEx w15:paraId="67806235" w15:done="0"/>
  <w15:commentEx w15:paraId="5920E99E" w15:done="0"/>
  <w15:commentEx w15:paraId="73F58C59" w15:done="0"/>
  <w15:commentEx w15:paraId="44FC2556" w15:done="0"/>
  <w15:commentEx w15:paraId="6564827F" w15:done="0"/>
  <w15:commentEx w15:paraId="5FA8CCFC" w15:done="0"/>
  <w15:commentEx w15:paraId="14EDBD66" w15:done="0"/>
  <w15:commentEx w15:paraId="60D287BE" w15:done="0"/>
  <w15:commentEx w15:paraId="3564EE6A" w15:done="0"/>
  <w15:commentEx w15:paraId="6F0DE8DF" w15:done="0"/>
  <w15:commentEx w15:paraId="67E34F5F" w15:done="0"/>
  <w15:commentEx w15:paraId="57B20508" w15:done="0"/>
  <w15:commentEx w15:paraId="51121A98" w15:done="0"/>
  <w15:commentEx w15:paraId="35089280" w15:done="0"/>
  <w15:commentEx w15:paraId="3788FD13" w15:done="0"/>
  <w15:commentEx w15:paraId="2CE7423E" w15:done="0"/>
  <w15:commentEx w15:paraId="56049B01" w15:done="0"/>
  <w15:commentEx w15:paraId="73A1E459" w15:done="0"/>
  <w15:commentEx w15:paraId="5DD47372" w15:done="0"/>
  <w15:commentEx w15:paraId="5CA9B849" w15:done="0"/>
  <w15:commentEx w15:paraId="28E991AB" w15:done="0"/>
  <w15:commentEx w15:paraId="1232D8D7" w15:done="0"/>
  <w15:commentEx w15:paraId="190577BB" w15:done="0"/>
  <w15:commentEx w15:paraId="468B203E" w15:done="0"/>
  <w15:commentEx w15:paraId="051448B6" w15:done="0"/>
  <w15:commentEx w15:paraId="36F3949C" w15:done="0"/>
  <w15:commentEx w15:paraId="52373791" w15:done="0"/>
  <w15:commentEx w15:paraId="229D3709" w15:done="0"/>
  <w15:commentEx w15:paraId="6628CAF6" w15:done="0"/>
  <w15:commentEx w15:paraId="17E426B0" w15:done="0"/>
  <w15:commentEx w15:paraId="32E644C7" w15:done="0"/>
  <w15:commentEx w15:paraId="1012D3BE" w15:done="0"/>
  <w15:commentEx w15:paraId="505E593C" w15:done="0"/>
  <w15:commentEx w15:paraId="2AD96B58" w15:done="0"/>
  <w15:commentEx w15:paraId="3873D7A9" w15:done="0"/>
  <w15:commentEx w15:paraId="4C8CF28D" w15:done="0"/>
  <w15:commentEx w15:paraId="192A33B1" w15:done="0"/>
  <w15:commentEx w15:paraId="7A6180F0" w15:done="0"/>
  <w15:commentEx w15:paraId="77604792" w15:done="0"/>
  <w15:commentEx w15:paraId="1B514644" w15:done="0"/>
  <w15:commentEx w15:paraId="3F001792" w15:done="0"/>
  <w15:commentEx w15:paraId="530F218D" w15:done="0"/>
  <w15:commentEx w15:paraId="6592D34B" w15:done="0"/>
  <w15:commentEx w15:paraId="4EC5BB61" w15:done="0"/>
  <w15:commentEx w15:paraId="1BC075C6" w15:done="0"/>
  <w15:commentEx w15:paraId="6DB19284" w15:done="0"/>
  <w15:commentEx w15:paraId="5C742379" w15:done="0"/>
  <w15:commentEx w15:paraId="7A39CB70" w15:done="0"/>
  <w15:commentEx w15:paraId="6A2D7CF7" w15:done="0"/>
  <w15:commentEx w15:paraId="71BDB0B5" w15:done="0"/>
  <w15:commentEx w15:paraId="1AC054D8" w15:done="0"/>
  <w15:commentEx w15:paraId="62AB20E3" w15:done="0"/>
  <w15:commentEx w15:paraId="3BE03C40" w15:done="0"/>
  <w15:commentEx w15:paraId="28609EBA" w15:done="0"/>
  <w15:commentEx w15:paraId="36DB791A" w15:done="0"/>
  <w15:commentEx w15:paraId="1ED98E69" w15:done="0"/>
  <w15:commentEx w15:paraId="4D58B060" w15:done="0"/>
  <w15:commentEx w15:paraId="5DFDD577" w15:done="0"/>
  <w15:commentEx w15:paraId="1FFC2B92" w15:done="0"/>
  <w15:commentEx w15:paraId="23478A65" w15:done="0"/>
  <w15:commentEx w15:paraId="72F23107" w15:done="0"/>
  <w15:commentEx w15:paraId="57798261" w15:done="0"/>
  <w15:commentEx w15:paraId="037435F5" w15:done="0"/>
  <w15:commentEx w15:paraId="504EA56B" w15:done="0"/>
  <w15:commentEx w15:paraId="6D4E4125" w15:done="0"/>
  <w15:commentEx w15:paraId="20ED77A9" w15:done="0"/>
  <w15:commentEx w15:paraId="39FE42D0" w15:done="0"/>
  <w15:commentEx w15:paraId="3E4DD435" w15:done="0"/>
  <w15:commentEx w15:paraId="199B9565" w15:done="0"/>
  <w15:commentEx w15:paraId="6A9A0EA8" w15:done="0"/>
  <w15:commentEx w15:paraId="59E5D074" w15:done="0"/>
  <w15:commentEx w15:paraId="4F938655" w15:done="0"/>
  <w15:commentEx w15:paraId="63891355" w15:done="0"/>
  <w15:commentEx w15:paraId="46BFC665" w15:done="0"/>
  <w15:commentEx w15:paraId="3A37B7DF" w15:done="0"/>
  <w15:commentEx w15:paraId="30B5452A" w15:done="0"/>
  <w15:commentEx w15:paraId="24BB4428" w15:done="0"/>
  <w15:commentEx w15:paraId="72B7171B" w15:done="0"/>
  <w15:commentEx w15:paraId="37000F4F" w15:done="0"/>
  <w15:commentEx w15:paraId="7CA4F9AF" w15:done="0"/>
  <w15:commentEx w15:paraId="1B749D04" w15:done="0"/>
  <w15:commentEx w15:paraId="509B0E0F" w15:done="0"/>
  <w15:commentEx w15:paraId="33398831" w15:done="0"/>
  <w15:commentEx w15:paraId="4B8A76BE" w15:done="0"/>
  <w15:commentEx w15:paraId="379DB218" w15:done="0"/>
  <w15:commentEx w15:paraId="73E82862" w15:done="0"/>
  <w15:commentEx w15:paraId="3B1E40DF" w15:done="0"/>
  <w15:commentEx w15:paraId="17C3D0DC" w15:done="0"/>
  <w15:commentEx w15:paraId="008B0333" w15:done="0"/>
  <w15:commentEx w15:paraId="3B028C12" w15:done="0"/>
  <w15:commentEx w15:paraId="42F88DC5" w15:done="0"/>
  <w15:commentEx w15:paraId="6D351396" w15:done="0"/>
  <w15:commentEx w15:paraId="7F6AA7A3" w15:done="0"/>
  <w15:commentEx w15:paraId="4C79AFBD" w15:done="0"/>
  <w15:commentEx w15:paraId="32C75FB9" w15:done="0"/>
  <w15:commentEx w15:paraId="458AD661" w15:done="0"/>
  <w15:commentEx w15:paraId="1056912B" w15:done="0"/>
  <w15:commentEx w15:paraId="05E23DE6" w15:done="0"/>
  <w15:commentEx w15:paraId="0711F948" w15:done="0"/>
  <w15:commentEx w15:paraId="6C2F7459" w15:done="0"/>
  <w15:commentEx w15:paraId="4CC99726" w15:done="0"/>
  <w15:commentEx w15:paraId="2EB5434A" w15:done="0"/>
  <w15:commentEx w15:paraId="370ADB40" w15:done="0"/>
  <w15:commentEx w15:paraId="1C5FE0A8" w15:done="0"/>
  <w15:commentEx w15:paraId="0C872F50" w15:done="0"/>
  <w15:commentEx w15:paraId="0987796B" w15:done="0"/>
  <w15:commentEx w15:paraId="3E8DAAFD" w15:done="0"/>
  <w15:commentEx w15:paraId="11DF790E" w15:done="0"/>
  <w15:commentEx w15:paraId="4BE23B5D" w15:done="0"/>
  <w15:commentEx w15:paraId="35ADAECD" w15:done="0"/>
  <w15:commentEx w15:paraId="1CC60610" w15:done="0"/>
  <w15:commentEx w15:paraId="7DB1FB41" w15:done="0"/>
  <w15:commentEx w15:paraId="4072F3B6" w15:done="0"/>
  <w15:commentEx w15:paraId="5EA773B3" w15:done="0"/>
  <w15:commentEx w15:paraId="768C6674" w15:done="0"/>
  <w15:commentEx w15:paraId="5D8C8AE1" w15:done="0"/>
  <w15:commentEx w15:paraId="17D3DE17" w15:done="0"/>
  <w15:commentEx w15:paraId="7D070AB9" w15:done="0"/>
  <w15:commentEx w15:paraId="1AFD987C" w15:done="0"/>
  <w15:commentEx w15:paraId="244E150A" w15:done="0"/>
  <w15:commentEx w15:paraId="10CED82A" w15:done="0"/>
  <w15:commentEx w15:paraId="6B9C92D7" w15:done="0"/>
  <w15:commentEx w15:paraId="1F6E2B61" w15:done="0"/>
  <w15:commentEx w15:paraId="64CEEBA9" w15:done="0"/>
  <w15:commentEx w15:paraId="3DEBF473" w15:done="0"/>
  <w15:commentEx w15:paraId="68A90AE4" w15:done="0"/>
  <w15:commentEx w15:paraId="7458B0E4" w15:done="0"/>
  <w15:commentEx w15:paraId="3311B537" w15:done="0"/>
  <w15:commentEx w15:paraId="738131C4" w15:done="0"/>
  <w15:commentEx w15:paraId="075C2BFF" w15:done="0"/>
  <w15:commentEx w15:paraId="28B66596" w15:done="0"/>
  <w15:commentEx w15:paraId="6EE6383A" w15:done="0"/>
  <w15:commentEx w15:paraId="6A5A0C87" w15:done="0"/>
  <w15:commentEx w15:paraId="49B3B29F" w15:done="0"/>
  <w15:commentEx w15:paraId="5466B217" w15:done="0"/>
  <w15:commentEx w15:paraId="28BAFFAC" w15:done="0"/>
  <w15:commentEx w15:paraId="58FE8EB2" w15:done="0"/>
  <w15:commentEx w15:paraId="1A2DE543" w15:done="0"/>
  <w15:commentEx w15:paraId="2F85FD5C" w15:done="0"/>
  <w15:commentEx w15:paraId="24E822F2" w15:done="0"/>
  <w15:commentEx w15:paraId="07FA3255" w15:done="0"/>
  <w15:commentEx w15:paraId="6B5023CA" w15:done="0"/>
  <w15:commentEx w15:paraId="4FD02F7F" w15:done="0"/>
  <w15:commentEx w15:paraId="500290CA" w15:done="0"/>
  <w15:commentEx w15:paraId="03B3E6C8" w15:done="0"/>
  <w15:commentEx w15:paraId="08B05D54" w15:done="0"/>
  <w15:commentEx w15:paraId="71B7C722" w15:done="0"/>
  <w15:commentEx w15:paraId="613D087D" w15:done="0"/>
  <w15:commentEx w15:paraId="7A6E2D2C" w15:done="0"/>
  <w15:commentEx w15:paraId="7ABC4377" w15:done="0"/>
  <w15:commentEx w15:paraId="46D2B2C7" w15:done="0"/>
  <w15:commentEx w15:paraId="04EEEB17" w15:done="0"/>
  <w15:commentEx w15:paraId="081DDCD3" w15:done="0"/>
  <w15:commentEx w15:paraId="4EB5279E" w15:done="0"/>
  <w15:commentEx w15:paraId="551F592A" w15:done="0"/>
  <w15:commentEx w15:paraId="0CB6F684" w15:done="0"/>
  <w15:commentEx w15:paraId="769ED6D1" w15:done="0"/>
  <w15:commentEx w15:paraId="012D20A8" w15:done="0"/>
  <w15:commentEx w15:paraId="447AE9FD" w15:done="0"/>
  <w15:commentEx w15:paraId="74BABED6" w15:done="0"/>
  <w15:commentEx w15:paraId="28F2FB33" w15:done="0"/>
  <w15:commentEx w15:paraId="5BDC7947" w15:done="0"/>
  <w15:commentEx w15:paraId="6E81B99D" w15:done="0"/>
  <w15:commentEx w15:paraId="4E353A49" w15:done="0"/>
  <w15:commentEx w15:paraId="29B1193D" w15:done="0"/>
  <w15:commentEx w15:paraId="2793FA01" w15:done="0"/>
  <w15:commentEx w15:paraId="43B785E9" w15:done="0"/>
  <w15:commentEx w15:paraId="0CE392EB" w15:done="0"/>
  <w15:commentEx w15:paraId="0A5011FB" w15:done="0"/>
  <w15:commentEx w15:paraId="32916EE0" w15:done="0"/>
  <w15:commentEx w15:paraId="38DC5554" w15:done="0"/>
  <w15:commentEx w15:paraId="0EA4CFD7" w15:done="0"/>
  <w15:commentEx w15:paraId="5031973D" w15:done="0"/>
  <w15:commentEx w15:paraId="61FE3B00" w15:done="0"/>
  <w15:commentEx w15:paraId="56D882AA" w15:done="0"/>
  <w15:commentEx w15:paraId="23CD3509" w15:done="0"/>
  <w15:commentEx w15:paraId="4294440E" w15:done="0"/>
  <w15:commentEx w15:paraId="6F97AA7C" w15:done="0"/>
  <w15:commentEx w15:paraId="55239144" w15:done="0"/>
  <w15:commentEx w15:paraId="4B970BF2" w15:done="0"/>
  <w15:commentEx w15:paraId="152BE7DA" w15:done="0"/>
  <w15:commentEx w15:paraId="1B56778B" w15:done="0"/>
  <w15:commentEx w15:paraId="7B1D7340" w15:done="0"/>
  <w15:commentEx w15:paraId="737128F3" w15:done="0"/>
  <w15:commentEx w15:paraId="6A140945" w15:done="0"/>
  <w15:commentEx w15:paraId="28AA6E7D" w15:done="0"/>
  <w15:commentEx w15:paraId="26A29919" w15:done="0"/>
  <w15:commentEx w15:paraId="2BD9068D" w15:done="0"/>
  <w15:commentEx w15:paraId="3F1AAB6E" w15:done="0"/>
  <w15:commentEx w15:paraId="33A5C445" w15:done="0"/>
  <w15:commentEx w15:paraId="06BAF7EB" w15:done="0"/>
  <w15:commentEx w15:paraId="348D3561" w15:done="0"/>
  <w15:commentEx w15:paraId="4A68C886" w15:done="0"/>
  <w15:commentEx w15:paraId="44702810" w15:done="0"/>
  <w15:commentEx w15:paraId="6EBA70D9" w15:done="0"/>
  <w15:commentEx w15:paraId="31F267DF" w15:done="0"/>
  <w15:commentEx w15:paraId="1982DEB0" w15:done="0"/>
  <w15:commentEx w15:paraId="4EBA8622" w15:done="0"/>
  <w15:commentEx w15:paraId="7153AA45" w15:done="0"/>
  <w15:commentEx w15:paraId="1782DCB4" w15:done="0"/>
  <w15:commentEx w15:paraId="1B52742D" w15:done="0"/>
  <w15:commentEx w15:paraId="6D4A072B" w15:done="0"/>
  <w15:commentEx w15:paraId="11B907CC" w15:done="0"/>
  <w15:commentEx w15:paraId="7B7C636D" w15:done="0"/>
  <w15:commentEx w15:paraId="70CE83F4" w15:done="0"/>
  <w15:commentEx w15:paraId="285E767C" w15:done="0"/>
  <w15:commentEx w15:paraId="3345E627" w15:done="0"/>
  <w15:commentEx w15:paraId="136E6F24" w15:done="0"/>
  <w15:commentEx w15:paraId="5E5D275F" w15:done="0"/>
  <w15:commentEx w15:paraId="12DD76FF" w15:done="0"/>
  <w15:commentEx w15:paraId="2AA45209" w15:done="0"/>
  <w15:commentEx w15:paraId="167989E4" w15:done="0"/>
  <w15:commentEx w15:paraId="4803704F" w15:done="0"/>
  <w15:commentEx w15:paraId="78F528DC" w15:done="0"/>
  <w15:commentEx w15:paraId="11F77B02" w15:done="0"/>
  <w15:commentEx w15:paraId="5503706B" w15:done="0"/>
  <w15:commentEx w15:paraId="5410E591" w15:done="0"/>
  <w15:commentEx w15:paraId="764AD966" w15:done="0"/>
  <w15:commentEx w15:paraId="366AFA43" w15:done="0"/>
  <w15:commentEx w15:paraId="1EBAFC8E" w15:done="0"/>
  <w15:commentEx w15:paraId="1371E2BB" w15:done="0"/>
  <w15:commentEx w15:paraId="486B6C47" w15:done="0"/>
  <w15:commentEx w15:paraId="10EB363B" w15:done="0"/>
  <w15:commentEx w15:paraId="77B9A33E" w15:done="0"/>
  <w15:commentEx w15:paraId="71A0249B" w15:done="0"/>
  <w15:commentEx w15:paraId="2A13B3F8" w15:done="0"/>
  <w15:commentEx w15:paraId="548864A9" w15:done="0"/>
  <w15:commentEx w15:paraId="03F7A2B8" w15:done="0"/>
  <w15:commentEx w15:paraId="026F49E5" w15:done="0"/>
  <w15:commentEx w15:paraId="04B4C853" w15:done="0"/>
  <w15:commentEx w15:paraId="4C06255C" w15:done="0"/>
  <w15:commentEx w15:paraId="7AAE3365" w15:done="0"/>
  <w15:commentEx w15:paraId="2462CF04" w15:done="0"/>
  <w15:commentEx w15:paraId="640FBEF5" w15:done="0"/>
  <w15:commentEx w15:paraId="4ED50EC4" w15:done="0"/>
  <w15:commentEx w15:paraId="5FB4061B" w15:done="0"/>
  <w15:commentEx w15:paraId="06D3A591" w15:done="0"/>
  <w15:commentEx w15:paraId="620EAED2" w15:done="0"/>
  <w15:commentEx w15:paraId="34A0457B" w15:done="0"/>
  <w15:commentEx w15:paraId="402EE758" w15:done="0"/>
  <w15:commentEx w15:paraId="5733181E" w15:done="0"/>
  <w15:commentEx w15:paraId="75613501" w15:done="0"/>
  <w15:commentEx w15:paraId="3113F442" w15:done="0"/>
  <w15:commentEx w15:paraId="098E4068" w15:done="0"/>
  <w15:commentEx w15:paraId="03C06950" w15:done="0"/>
  <w15:commentEx w15:paraId="2E2510B5" w15:done="0"/>
  <w15:commentEx w15:paraId="19EC2EC6" w15:done="0"/>
  <w15:commentEx w15:paraId="5F1E6F69" w15:done="0"/>
  <w15:commentEx w15:paraId="63D86997" w15:done="0"/>
  <w15:commentEx w15:paraId="2429A11F" w15:done="0"/>
  <w15:commentEx w15:paraId="39FE497C" w15:done="0"/>
  <w15:commentEx w15:paraId="6E36A269" w15:done="0"/>
  <w15:commentEx w15:paraId="788A7526" w15:done="0"/>
  <w15:commentEx w15:paraId="657D6A1D" w15:done="0"/>
  <w15:commentEx w15:paraId="7C605EE8" w15:done="0"/>
  <w15:commentEx w15:paraId="46744EDB" w15:done="0"/>
  <w15:commentEx w15:paraId="7D13EA31" w15:done="0"/>
  <w15:commentEx w15:paraId="55BB3219" w15:done="0"/>
  <w15:commentEx w15:paraId="6F6A33D2" w15:done="0"/>
  <w15:commentEx w15:paraId="5756E164" w15:done="0"/>
  <w15:commentEx w15:paraId="677F8BCD" w15:done="0"/>
  <w15:commentEx w15:paraId="301272C8" w15:done="0"/>
  <w15:commentEx w15:paraId="3AB4157E" w15:done="0"/>
  <w15:commentEx w15:paraId="1E2BB897" w15:done="0"/>
  <w15:commentEx w15:paraId="6AD93F77" w15:done="0"/>
  <w15:commentEx w15:paraId="67CECD56" w15:done="0"/>
  <w15:commentEx w15:paraId="53FDB4F2" w15:done="0"/>
  <w15:commentEx w15:paraId="5A186E17" w15:done="0"/>
  <w15:commentEx w15:paraId="5F904379" w15:done="0"/>
  <w15:commentEx w15:paraId="168A3E4B" w15:done="0"/>
  <w15:commentEx w15:paraId="22454211" w15:done="0"/>
  <w15:commentEx w15:paraId="32784EAB" w15:done="0"/>
  <w15:commentEx w15:paraId="6F2676EC" w15:done="0"/>
  <w15:commentEx w15:paraId="7DB10160" w15:done="0"/>
  <w15:commentEx w15:paraId="32FC2AA9" w15:done="0"/>
  <w15:commentEx w15:paraId="70DCC54D" w15:done="0"/>
  <w15:commentEx w15:paraId="7C45B9C4" w15:done="0"/>
  <w15:commentEx w15:paraId="42398B96" w15:done="0"/>
  <w15:commentEx w15:paraId="7D6974E2" w15:done="0"/>
  <w15:commentEx w15:paraId="67501D42" w15:done="0"/>
  <w15:commentEx w15:paraId="70844049" w15:done="0"/>
  <w15:commentEx w15:paraId="46430BDA" w15:done="0"/>
  <w15:commentEx w15:paraId="16A84C26" w15:done="0"/>
  <w15:commentEx w15:paraId="304FF9E5" w15:done="0"/>
  <w15:commentEx w15:paraId="0AA1016A" w15:done="0"/>
  <w15:commentEx w15:paraId="2F7C8587" w15:done="0"/>
  <w15:commentEx w15:paraId="574700A7" w15:done="0"/>
  <w15:commentEx w15:paraId="737A053C" w15:done="0"/>
  <w15:commentEx w15:paraId="3B074CCB" w15:done="0"/>
  <w15:commentEx w15:paraId="6CD6F8C6" w15:done="0"/>
  <w15:commentEx w15:paraId="3C8758B2" w15:done="0"/>
  <w15:commentEx w15:paraId="36DB6C13" w15:done="0"/>
  <w15:commentEx w15:paraId="05044E4F" w15:done="0"/>
  <w15:commentEx w15:paraId="6830E9C7" w15:done="0"/>
  <w15:commentEx w15:paraId="6A51493A" w15:done="0"/>
  <w15:commentEx w15:paraId="4EC1B77C" w15:done="0"/>
  <w15:commentEx w15:paraId="20DFE3A0" w15:done="0"/>
  <w15:commentEx w15:paraId="23172FD3" w15:done="0"/>
  <w15:commentEx w15:paraId="2BC68988" w15:done="0"/>
  <w15:commentEx w15:paraId="2FAE8CBD" w15:done="0"/>
  <w15:commentEx w15:paraId="7E93E5B6" w15:done="0"/>
  <w15:commentEx w15:paraId="1BAE2231" w15:done="0"/>
  <w15:commentEx w15:paraId="480FF44F" w15:done="0"/>
  <w15:commentEx w15:paraId="1B0B2F70" w15:done="0"/>
  <w15:commentEx w15:paraId="2756115D" w15:done="0"/>
  <w15:commentEx w15:paraId="0ACC4BF1" w15:done="0"/>
  <w15:commentEx w15:paraId="0C77178A" w15:done="0"/>
  <w15:commentEx w15:paraId="0D8A39BA" w15:done="0"/>
  <w15:commentEx w15:paraId="7EA0D2B8" w15:done="0"/>
  <w15:commentEx w15:paraId="37026E8A" w15:done="0"/>
  <w15:commentEx w15:paraId="2C1F7358" w15:done="0"/>
  <w15:commentEx w15:paraId="4A118A79" w15:done="0"/>
  <w15:commentEx w15:paraId="3FA1B409" w15:done="0"/>
  <w15:commentEx w15:paraId="2F90D13C" w15:done="0"/>
  <w15:commentEx w15:paraId="1104AA2D" w15:done="0"/>
  <w15:commentEx w15:paraId="77F01BC8" w15:done="0"/>
  <w15:commentEx w15:paraId="63FCFE67" w15:done="0"/>
  <w15:commentEx w15:paraId="32E4B73C" w15:done="0"/>
  <w15:commentEx w15:paraId="27C45A94" w15:done="0"/>
  <w15:commentEx w15:paraId="1D2C8589" w15:done="0"/>
  <w15:commentEx w15:paraId="74CC9802" w15:done="0"/>
  <w15:commentEx w15:paraId="70EE6E6D" w15:done="0"/>
  <w15:commentEx w15:paraId="4A329EE1" w15:done="0"/>
  <w15:commentEx w15:paraId="5C8127FE" w15:done="0"/>
  <w15:commentEx w15:paraId="06F07310" w15:done="0"/>
  <w15:commentEx w15:paraId="52F8CEB0" w15:done="0"/>
  <w15:commentEx w15:paraId="55B893D2" w15:done="0"/>
  <w15:commentEx w15:paraId="71571BC7" w15:done="0"/>
  <w15:commentEx w15:paraId="22E1B44A" w15:done="0"/>
  <w15:commentEx w15:paraId="2510A503" w15:done="0"/>
  <w15:commentEx w15:paraId="660F8DFC" w15:done="0"/>
  <w15:commentEx w15:paraId="2AD9D434" w15:done="0"/>
  <w15:commentEx w15:paraId="66744D5C" w15:done="0"/>
  <w15:commentEx w15:paraId="29FDC1CB" w15:done="0"/>
  <w15:commentEx w15:paraId="0254EACA" w15:done="0"/>
  <w15:commentEx w15:paraId="3926604E" w15:done="0"/>
  <w15:commentEx w15:paraId="1A72EAE5" w15:done="0"/>
  <w15:commentEx w15:paraId="0F78AFFE" w15:done="0"/>
  <w15:commentEx w15:paraId="7B22CA9E" w15:done="0"/>
  <w15:commentEx w15:paraId="59DEEFF0" w15:done="0"/>
  <w15:commentEx w15:paraId="69BBDA83" w15:done="0"/>
  <w15:commentEx w15:paraId="2BA6B96E" w15:done="0"/>
  <w15:commentEx w15:paraId="05BDFDBC" w15:done="0"/>
  <w15:commentEx w15:paraId="548D7475" w15:done="0"/>
  <w15:commentEx w15:paraId="62162C35" w15:done="0"/>
  <w15:commentEx w15:paraId="6AA8799F" w15:done="0"/>
  <w15:commentEx w15:paraId="3C624F1B" w15:done="0"/>
  <w15:commentEx w15:paraId="3F4E9AC5" w15:done="0"/>
  <w15:commentEx w15:paraId="13B618AE" w15:done="0"/>
  <w15:commentEx w15:paraId="74956943" w15:done="0"/>
  <w15:commentEx w15:paraId="10B35247" w15:done="0"/>
  <w15:commentEx w15:paraId="5CE5999A" w15:done="0"/>
  <w15:commentEx w15:paraId="0E69DB1C" w15:done="0"/>
  <w15:commentEx w15:paraId="63408EBA" w15:done="0"/>
  <w15:commentEx w15:paraId="754DE499" w15:done="0"/>
  <w15:commentEx w15:paraId="1825D18B" w15:done="0"/>
  <w15:commentEx w15:paraId="2A83A6C2" w15:done="0"/>
  <w15:commentEx w15:paraId="741D5EF2" w15:done="0"/>
  <w15:commentEx w15:paraId="5EB5B2B0" w15:done="0"/>
  <w15:commentEx w15:paraId="6AAA31CB" w15:done="0"/>
  <w15:commentEx w15:paraId="14EC09DA" w15:done="0"/>
  <w15:commentEx w15:paraId="2C4BED47" w15:done="0"/>
  <w15:commentEx w15:paraId="00342CD8" w15:done="0"/>
  <w15:commentEx w15:paraId="24C3D0D3" w15:done="0"/>
  <w15:commentEx w15:paraId="601E84E1" w15:done="0"/>
  <w15:commentEx w15:paraId="4F5764FD" w15:done="0"/>
  <w15:commentEx w15:paraId="27A3DEB2" w15:done="0"/>
  <w15:commentEx w15:paraId="13B355F5" w15:done="0"/>
  <w15:commentEx w15:paraId="6EFC8DB5" w15:done="0"/>
  <w15:commentEx w15:paraId="6A2D1EBB" w15:done="0"/>
  <w15:commentEx w15:paraId="52A496CF" w15:done="0"/>
  <w15:commentEx w15:paraId="260F5A37" w15:done="0"/>
  <w15:commentEx w15:paraId="44C49777" w15:done="0"/>
  <w15:commentEx w15:paraId="0F3E5EEE" w15:done="0"/>
  <w15:commentEx w15:paraId="502BE544" w15:done="0"/>
  <w15:commentEx w15:paraId="2F4ED1B7" w15:done="0"/>
  <w15:commentEx w15:paraId="294C49C2" w15:done="0"/>
  <w15:commentEx w15:paraId="47C1E5D3" w15:done="0"/>
  <w15:commentEx w15:paraId="76A31E57" w15:done="0"/>
  <w15:commentEx w15:paraId="169DA58C" w15:done="0"/>
  <w15:commentEx w15:paraId="5D00B814" w15:done="0"/>
  <w15:commentEx w15:paraId="7D59666E" w15:done="0"/>
  <w15:commentEx w15:paraId="6FFF6F06" w15:done="0"/>
  <w15:commentEx w15:paraId="179AEC62" w15:done="0"/>
  <w15:commentEx w15:paraId="4DA293BE" w15:done="0"/>
  <w15:commentEx w15:paraId="016B6A64" w15:done="0"/>
  <w15:commentEx w15:paraId="29736889" w15:done="0"/>
  <w15:commentEx w15:paraId="60E0066D" w15:done="0"/>
  <w15:commentEx w15:paraId="0E484558" w15:done="0"/>
  <w15:commentEx w15:paraId="72684682" w15:done="0"/>
  <w15:commentEx w15:paraId="446FC620" w15:done="0"/>
  <w15:commentEx w15:paraId="32974EAF" w15:done="0"/>
  <w15:commentEx w15:paraId="35D65B36" w15:done="0"/>
  <w15:commentEx w15:paraId="0858997C" w15:done="0"/>
  <w15:commentEx w15:paraId="22DAF5C6" w15:done="0"/>
  <w15:commentEx w15:paraId="633E8793" w15:done="0"/>
  <w15:commentEx w15:paraId="006E6D6D" w15:done="0"/>
  <w15:commentEx w15:paraId="78EC67A5" w15:done="0"/>
  <w15:commentEx w15:paraId="0AAA816C" w15:done="0"/>
  <w15:commentEx w15:paraId="4F3DE92C" w15:done="0"/>
  <w15:commentEx w15:paraId="322EAC25" w15:done="0"/>
  <w15:commentEx w15:paraId="4B53EE16" w15:done="0"/>
  <w15:commentEx w15:paraId="560844E2" w15:done="0"/>
  <w15:commentEx w15:paraId="0396F6A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534647" w16cex:dateUtc="2022-06-14T21:39:00Z"/>
  <w16cex:commentExtensible w16cex:durableId="26534677" w16cex:dateUtc="2022-06-14T21:40:00Z"/>
  <w16cex:commentExtensible w16cex:durableId="2653468F" w16cex:dateUtc="2022-06-14T21:40:00Z"/>
  <w16cex:commentExtensible w16cex:durableId="265346AC" w16cex:dateUtc="2022-06-14T21:41:00Z"/>
  <w16cex:commentExtensible w16cex:durableId="265346BE" w16cex:dateUtc="2022-06-14T21:41:00Z"/>
  <w16cex:commentExtensible w16cex:durableId="265346D7" w16cex:dateUtc="2022-06-14T21:41:00Z"/>
  <w16cex:commentExtensible w16cex:durableId="26534702" w16cex:dateUtc="2022-06-14T21:42:00Z"/>
  <w16cex:commentExtensible w16cex:durableId="26534718" w16cex:dateUtc="2022-06-14T21:42:00Z"/>
  <w16cex:commentExtensible w16cex:durableId="26534788" w16cex:dateUtc="2022-06-14T21:44:00Z"/>
  <w16cex:commentExtensible w16cex:durableId="265347A3" w16cex:dateUtc="2022-06-14T21:45:00Z"/>
  <w16cex:commentExtensible w16cex:durableId="265347C0" w16cex:dateUtc="2022-06-14T21:45:00Z"/>
  <w16cex:commentExtensible w16cex:durableId="265347D8" w16cex:dateUtc="2022-06-14T21:46:00Z"/>
  <w16cex:commentExtensible w16cex:durableId="265347FD" w16cex:dateUtc="2022-06-14T21:46:00Z"/>
  <w16cex:commentExtensible w16cex:durableId="26534905" w16cex:dateUtc="2022-06-14T21:51:00Z"/>
  <w16cex:commentExtensible w16cex:durableId="2653492A" w16cex:dateUtc="2022-06-14T21:51:00Z"/>
  <w16cex:commentExtensible w16cex:durableId="26534990" w16cex:dateUtc="2022-06-14T21:53:00Z"/>
  <w16cex:commentExtensible w16cex:durableId="265349A1" w16cex:dateUtc="2022-06-14T21:53:00Z"/>
  <w16cex:commentExtensible w16cex:durableId="265349B2" w16cex:dateUtc="2022-06-14T21:53:00Z"/>
  <w16cex:commentExtensible w16cex:durableId="265349F1" w16cex:dateUtc="2022-06-14T21:54:00Z"/>
  <w16cex:commentExtensible w16cex:durableId="26534A06" w16cex:dateUtc="2022-06-14T21:55:00Z"/>
  <w16cex:commentExtensible w16cex:durableId="26534A17" w16cex:dateUtc="2022-06-14T21:55:00Z"/>
  <w16cex:commentExtensible w16cex:durableId="26534A28" w16cex:dateUtc="2022-06-14T21:55:00Z"/>
  <w16cex:commentExtensible w16cex:durableId="26534A46" w16cex:dateUtc="2022-06-14T21:56:00Z"/>
  <w16cex:commentExtensible w16cex:durableId="26534A56" w16cex:dateUtc="2022-06-14T21:56:00Z"/>
  <w16cex:commentExtensible w16cex:durableId="26534A6B" w16cex:dateUtc="2022-06-14T21:56:00Z"/>
  <w16cex:commentExtensible w16cex:durableId="26534AAA" w16cex:dateUtc="2022-06-14T21:58:00Z"/>
  <w16cex:commentExtensible w16cex:durableId="26534ABF" w16cex:dateUtc="2022-06-14T21:58:00Z"/>
  <w16cex:commentExtensible w16cex:durableId="26534AD0" w16cex:dateUtc="2022-06-14T21:58:00Z"/>
  <w16cex:commentExtensible w16cex:durableId="26534AEB" w16cex:dateUtc="2022-06-14T21:59:00Z"/>
  <w16cex:commentExtensible w16cex:durableId="26534B0A" w16cex:dateUtc="2022-06-14T21:59:00Z"/>
  <w16cex:commentExtensible w16cex:durableId="26534B67" w16cex:dateUtc="2022-06-14T22:01:00Z"/>
  <w16cex:commentExtensible w16cex:durableId="26534B78" w16cex:dateUtc="2022-06-14T22:01:00Z"/>
  <w16cex:commentExtensible w16cex:durableId="26534BA2" w16cex:dateUtc="2022-06-14T22:02:00Z"/>
  <w16cex:commentExtensible w16cex:durableId="26534BAC" w16cex:dateUtc="2022-06-14T22:02:00Z"/>
  <w16cex:commentExtensible w16cex:durableId="26534BC6" w16cex:dateUtc="2022-06-14T22:02:00Z"/>
  <w16cex:commentExtensible w16cex:durableId="26534BDD" w16cex:dateUtc="2022-06-14T22:03:00Z"/>
  <w16cex:commentExtensible w16cex:durableId="26534BF6" w16cex:dateUtc="2022-06-14T22:03:00Z"/>
  <w16cex:commentExtensible w16cex:durableId="26534C0D" w16cex:dateUtc="2022-06-14T22:03:00Z"/>
  <w16cex:commentExtensible w16cex:durableId="26534C3F" w16cex:dateUtc="2022-06-14T22:04:00Z"/>
  <w16cex:commentExtensible w16cex:durableId="26534C50" w16cex:dateUtc="2022-06-14T22:05:00Z"/>
  <w16cex:commentExtensible w16cex:durableId="26534C5C" w16cex:dateUtc="2022-06-14T22:05:00Z"/>
  <w16cex:commentExtensible w16cex:durableId="26534C6E" w16cex:dateUtc="2022-06-14T22:05:00Z"/>
  <w16cex:commentExtensible w16cex:durableId="26534C7F" w16cex:dateUtc="2022-06-14T22:05:00Z"/>
  <w16cex:commentExtensible w16cex:durableId="26534C98" w16cex:dateUtc="2022-06-14T22:06:00Z"/>
  <w16cex:commentExtensible w16cex:durableId="26534CAF" w16cex:dateUtc="2022-06-14T22:06:00Z"/>
  <w16cex:commentExtensible w16cex:durableId="26534CBC" w16cex:dateUtc="2022-06-14T22:06:00Z"/>
  <w16cex:commentExtensible w16cex:durableId="26534CCA" w16cex:dateUtc="2022-06-14T22:07:00Z"/>
  <w16cex:commentExtensible w16cex:durableId="26534CE0" w16cex:dateUtc="2022-06-14T22:07:00Z"/>
  <w16cex:commentExtensible w16cex:durableId="26534CF6" w16cex:dateUtc="2022-06-14T22:07:00Z"/>
  <w16cex:commentExtensible w16cex:durableId="26534D15" w16cex:dateUtc="2022-06-14T22:08:00Z"/>
  <w16cex:commentExtensible w16cex:durableId="26534D2D" w16cex:dateUtc="2022-06-14T22:08:00Z"/>
  <w16cex:commentExtensible w16cex:durableId="26534D56" w16cex:dateUtc="2022-06-14T22:09:00Z"/>
  <w16cex:commentExtensible w16cex:durableId="26534D6C" w16cex:dateUtc="2022-06-14T22:09:00Z"/>
  <w16cex:commentExtensible w16cex:durableId="26534D87" w16cex:dateUtc="2022-06-14T22:10:00Z"/>
  <w16cex:commentExtensible w16cex:durableId="26534DA2" w16cex:dateUtc="2022-06-14T22:10:00Z"/>
  <w16cex:commentExtensible w16cex:durableId="26534DBA" w16cex:dateUtc="2022-06-14T22:11:00Z"/>
  <w16cex:commentExtensible w16cex:durableId="26534DDE" w16cex:dateUtc="2022-06-14T22:11:00Z"/>
  <w16cex:commentExtensible w16cex:durableId="26534E14" w16cex:dateUtc="2022-06-14T22:12:00Z"/>
  <w16cex:commentExtensible w16cex:durableId="26534E39" w16cex:dateUtc="2022-06-14T22:13:00Z"/>
  <w16cex:commentExtensible w16cex:durableId="26534E4A" w16cex:dateUtc="2022-06-14T22:13:00Z"/>
  <w16cex:commentExtensible w16cex:durableId="26534E76" w16cex:dateUtc="2022-06-14T22:14:00Z"/>
  <w16cex:commentExtensible w16cex:durableId="26534E8B" w16cex:dateUtc="2022-06-14T22:14:00Z"/>
  <w16cex:commentExtensible w16cex:durableId="26534EA3" w16cex:dateUtc="2022-06-14T22:14:00Z"/>
  <w16cex:commentExtensible w16cex:durableId="26534EBA" w16cex:dateUtc="2022-06-14T22:15:00Z"/>
  <w16cex:commentExtensible w16cex:durableId="26534EFD" w16cex:dateUtc="2022-06-14T22:16:00Z"/>
  <w16cex:commentExtensible w16cex:durableId="26534F0D" w16cex:dateUtc="2022-06-14T22:16:00Z"/>
  <w16cex:commentExtensible w16cex:durableId="26534F1D" w16cex:dateUtc="2022-06-14T22:17:00Z"/>
  <w16cex:commentExtensible w16cex:durableId="26534F29" w16cex:dateUtc="2022-06-14T22:17:00Z"/>
  <w16cex:commentExtensible w16cex:durableId="26534F70" w16cex:dateUtc="2022-06-14T22:18:00Z"/>
  <w16cex:commentExtensible w16cex:durableId="26534F86" w16cex:dateUtc="2022-06-14T22:18:00Z"/>
  <w16cex:commentExtensible w16cex:durableId="26549B7A" w16cex:dateUtc="2022-06-15T21:55:00Z"/>
  <w16cex:commentExtensible w16cex:durableId="26549B96" w16cex:dateUtc="2022-06-15T21:55:00Z"/>
  <w16cex:commentExtensible w16cex:durableId="26549BD0" w16cex:dateUtc="2022-06-15T21:56:00Z"/>
  <w16cex:commentExtensible w16cex:durableId="26549BE5" w16cex:dateUtc="2022-06-15T21:56:00Z"/>
  <w16cex:commentExtensible w16cex:durableId="26549C20" w16cex:dateUtc="2022-06-15T21:57:00Z"/>
  <w16cex:commentExtensible w16cex:durableId="26549C3F" w16cex:dateUtc="2022-06-15T21:58:00Z"/>
  <w16cex:commentExtensible w16cex:durableId="26549C51" w16cex:dateUtc="2022-06-15T21:58:00Z"/>
  <w16cex:commentExtensible w16cex:durableId="26549D59" w16cex:dateUtc="2022-06-15T22:03:00Z"/>
  <w16cex:commentExtensible w16cex:durableId="26549D6D" w16cex:dateUtc="2022-06-15T22:03:00Z"/>
  <w16cex:commentExtensible w16cex:durableId="26549D84" w16cex:dateUtc="2022-06-15T22:03:00Z"/>
  <w16cex:commentExtensible w16cex:durableId="26549D92" w16cex:dateUtc="2022-06-15T22:04:00Z"/>
  <w16cex:commentExtensible w16cex:durableId="26549DA4" w16cex:dateUtc="2022-06-15T22:04:00Z"/>
  <w16cex:commentExtensible w16cex:durableId="26549DB6" w16cex:dateUtc="2022-06-15T22:04:00Z"/>
  <w16cex:commentExtensible w16cex:durableId="26549DC6" w16cex:dateUtc="2022-06-15T22:04:00Z"/>
  <w16cex:commentExtensible w16cex:durableId="26549DD9" w16cex:dateUtc="2022-06-15T22:05:00Z"/>
  <w16cex:commentExtensible w16cex:durableId="26549DED" w16cex:dateUtc="2022-06-15T22:05:00Z"/>
  <w16cex:commentExtensible w16cex:durableId="26549DF9" w16cex:dateUtc="2022-06-15T22:05:00Z"/>
  <w16cex:commentExtensible w16cex:durableId="26549E08" w16cex:dateUtc="2022-06-15T22:06:00Z"/>
  <w16cex:commentExtensible w16cex:durableId="26549E22" w16cex:dateUtc="2022-06-15T22:06:00Z"/>
  <w16cex:commentExtensible w16cex:durableId="2654A01F" w16cex:dateUtc="2022-06-15T22:14:00Z"/>
  <w16cex:commentExtensible w16cex:durableId="2654A060" w16cex:dateUtc="2022-06-15T22:16:00Z"/>
  <w16cex:commentExtensible w16cex:durableId="2654A084" w16cex:dateUtc="2022-06-15T22:16:00Z"/>
  <w16cex:commentExtensible w16cex:durableId="2654A0A8" w16cex:dateUtc="2022-06-15T22:17:00Z"/>
  <w16cex:commentExtensible w16cex:durableId="2654A0DC" w16cex:dateUtc="2022-06-15T22:18:00Z"/>
  <w16cex:commentExtensible w16cex:durableId="2654A506" w16cex:dateUtc="2022-06-15T22:35:00Z"/>
  <w16cex:commentExtensible w16cex:durableId="2654A516" w16cex:dateUtc="2022-06-15T22:36:00Z"/>
  <w16cex:commentExtensible w16cex:durableId="2654A5F5" w16cex:dateUtc="2022-06-15T22:39:00Z"/>
  <w16cex:commentExtensible w16cex:durableId="2654A566" w16cex:dateUtc="2022-06-15T22:37:00Z"/>
  <w16cex:commentExtensible w16cex:durableId="2654A67F" w16cex:dateUtc="2022-06-15T22:42:00Z"/>
  <w16cex:commentExtensible w16cex:durableId="2654A6A9" w16cex:dateUtc="2022-06-15T22:42:00Z"/>
  <w16cex:commentExtensible w16cex:durableId="2654A858" w16cex:dateUtc="2022-06-15T22:50:00Z"/>
  <w16cex:commentExtensible w16cex:durableId="2654A89E" w16cex:dateUtc="2022-06-15T22:51:00Z"/>
  <w16cex:commentExtensible w16cex:durableId="2654A94C" w16cex:dateUtc="2022-06-15T22:54:00Z"/>
  <w16cex:commentExtensible w16cex:durableId="2654A99C" w16cex:dateUtc="2022-06-15T22:55:00Z"/>
  <w16cex:commentExtensible w16cex:durableId="2654AA53" w16cex:dateUtc="2022-06-15T22:58:00Z"/>
  <w16cex:commentExtensible w16cex:durableId="2654AA61" w16cex:dateUtc="2022-06-15T22:58:00Z"/>
  <w16cex:commentExtensible w16cex:durableId="2654AA77" w16cex:dateUtc="2022-06-15T22:59:00Z"/>
  <w16cex:commentExtensible w16cex:durableId="2654AA87" w16cex:dateUtc="2022-06-15T22:59:00Z"/>
  <w16cex:commentExtensible w16cex:durableId="2654AAB9" w16cex:dateUtc="2022-06-15T23:00:00Z"/>
  <w16cex:commentExtensible w16cex:durableId="2654AAD1" w16cex:dateUtc="2022-06-15T23:00:00Z"/>
  <w16cex:commentExtensible w16cex:durableId="2654ABBB" w16cex:dateUtc="2022-06-15T23:04:00Z"/>
  <w16cex:commentExtensible w16cex:durableId="2654AD2B" w16cex:dateUtc="2022-06-15T23:10:00Z"/>
  <w16cex:commentExtensible w16cex:durableId="2654AD21" w16cex:dateUtc="2022-06-15T23:10:00Z"/>
  <w16cex:commentExtensible w16cex:durableId="2654AD3F" w16cex:dateUtc="2022-06-15T23:10:00Z"/>
  <w16cex:commentExtensible w16cex:durableId="2654ADF6" w16cex:dateUtc="2022-06-15T23:13:00Z"/>
  <w16cex:commentExtensible w16cex:durableId="2654AED4" w16cex:dateUtc="2022-06-15T23:17:00Z"/>
  <w16cex:commentExtensible w16cex:durableId="2654AEEF" w16cex:dateUtc="2022-06-15T23:18:00Z"/>
  <w16cex:commentExtensible w16cex:durableId="2654AF07" w16cex:dateUtc="2022-06-15T23:18:00Z"/>
  <w16cex:commentExtensible w16cex:durableId="2654AF1E" w16cex:dateUtc="2022-06-15T23:18:00Z"/>
  <w16cex:commentExtensible w16cex:durableId="2654B036" w16cex:dateUtc="2022-06-15T23:23:00Z"/>
  <w16cex:commentExtensible w16cex:durableId="2654B046" w16cex:dateUtc="2022-06-15T23:23:00Z"/>
  <w16cex:commentExtensible w16cex:durableId="2654B051" w16cex:dateUtc="2022-06-15T23:24:00Z"/>
  <w16cex:commentExtensible w16cex:durableId="2654B2D9" w16cex:dateUtc="2022-06-15T23:34:00Z"/>
  <w16cex:commentExtensible w16cex:durableId="2654B2F7" w16cex:dateUtc="2022-06-15T23:35:00Z"/>
  <w16cex:commentExtensible w16cex:durableId="2654B311" w16cex:dateUtc="2022-06-15T23:35:00Z"/>
  <w16cex:commentExtensible w16cex:durableId="2654B513" w16cex:dateUtc="2022-06-15T23:44:00Z"/>
  <w16cex:commentExtensible w16cex:durableId="2654B528" w16cex:dateUtc="2022-06-15T23:44:00Z"/>
  <w16cex:commentExtensible w16cex:durableId="2654B54D" w16cex:dateUtc="2022-06-15T23:45:00Z"/>
  <w16cex:commentExtensible w16cex:durableId="2654B558" w16cex:dateUtc="2022-06-15T23:45:00Z"/>
  <w16cex:commentExtensible w16cex:durableId="2654B568" w16cex:dateUtc="2022-06-15T23:45:00Z"/>
  <w16cex:commentExtensible w16cex:durableId="2654B576" w16cex:dateUtc="2022-06-15T23:45:00Z"/>
  <w16cex:commentExtensible w16cex:durableId="2654B582" w16cex:dateUtc="2022-06-15T23:46:00Z"/>
  <w16cex:commentExtensible w16cex:durableId="2654B5A1" w16cex:dateUtc="2022-06-15T23:46:00Z"/>
  <w16cex:commentExtensible w16cex:durableId="2654B66D" w16cex:dateUtc="2022-06-15T23:50:00Z"/>
  <w16cex:commentExtensible w16cex:durableId="2654B654" w16cex:dateUtc="2022-06-15T23:49:00Z"/>
  <w16cex:commentExtensible w16cex:durableId="2654B91E" w16cex:dateUtc="2022-06-16T00:01:00Z"/>
  <w16cex:commentExtensible w16cex:durableId="2654B932" w16cex:dateUtc="2022-06-16T00:01:00Z"/>
  <w16cex:commentExtensible w16cex:durableId="2654B97F" w16cex:dateUtc="2022-06-16T00:03:00Z"/>
  <w16cex:commentExtensible w16cex:durableId="2654B9A3" w16cex:dateUtc="2022-06-16T00:03:00Z"/>
  <w16cex:commentExtensible w16cex:durableId="2654B9B6" w16cex:dateUtc="2022-06-16T00:04:00Z"/>
  <w16cex:commentExtensible w16cex:durableId="2654BAB7" w16cex:dateUtc="2022-06-16T00:08:00Z"/>
  <w16cex:commentExtensible w16cex:durableId="2654BAC9" w16cex:dateUtc="2022-06-16T00:08:00Z"/>
  <w16cex:commentExtensible w16cex:durableId="2654BB37" w16cex:dateUtc="2022-06-16T00:10:00Z"/>
  <w16cex:commentExtensible w16cex:durableId="2654BB87" w16cex:dateUtc="2022-06-16T00:11:00Z"/>
  <w16cex:commentExtensible w16cex:durableId="2654BC14" w16cex:dateUtc="2022-06-16T00:14:00Z"/>
  <w16cex:commentExtensible w16cex:durableId="2654BF77" w16cex:dateUtc="2022-06-16T00:28:00Z"/>
  <w16cex:commentExtensible w16cex:durableId="2654BFD6" w16cex:dateUtc="2022-06-16T00:30:00Z"/>
  <w16cex:commentExtensible w16cex:durableId="2654BFA5" w16cex:dateUtc="2022-06-16T00:29:00Z"/>
  <w16cex:commentExtensible w16cex:durableId="2654C0B9" w16cex:dateUtc="2022-06-16T00:34:00Z"/>
  <w16cex:commentExtensible w16cex:durableId="2654C0CB" w16cex:dateUtc="2022-06-16T00:34:00Z"/>
  <w16cex:commentExtensible w16cex:durableId="2654C151" w16cex:dateUtc="2022-06-16T00:36:00Z"/>
  <w16cex:commentExtensible w16cex:durableId="2654C165" w16cex:dateUtc="2022-06-16T00:36:00Z"/>
  <w16cex:commentExtensible w16cex:durableId="2654C206" w16cex:dateUtc="2022-06-16T00:39:00Z"/>
  <w16cex:commentExtensible w16cex:durableId="2654C21C" w16cex:dateUtc="2022-06-16T00:39:00Z"/>
  <w16cex:commentExtensible w16cex:durableId="2654C242" w16cex:dateUtc="2022-06-16T00:40:00Z"/>
  <w16cex:commentExtensible w16cex:durableId="2654C2CD" w16cex:dateUtc="2022-06-16T00:42:00Z"/>
  <w16cex:commentExtensible w16cex:durableId="2654C2ED" w16cex:dateUtc="2022-06-16T00:43:00Z"/>
  <w16cex:commentExtensible w16cex:durableId="2654C320" w16cex:dateUtc="2022-06-16T00:44:00Z"/>
  <w16cex:commentExtensible w16cex:durableId="2654C342" w16cex:dateUtc="2022-06-16T00:44:00Z"/>
  <w16cex:commentExtensible w16cex:durableId="2654C424" w16cex:dateUtc="2022-06-16T00:48:00Z"/>
  <w16cex:commentExtensible w16cex:durableId="2654C430" w16cex:dateUtc="2022-06-16T00:48:00Z"/>
  <w16cex:commentExtensible w16cex:durableId="2654C44F" w16cex:dateUtc="2022-06-16T00:49:00Z"/>
  <w16cex:commentExtensible w16cex:durableId="2654C472" w16cex:dateUtc="2022-06-16T00:49:00Z"/>
  <w16cex:commentExtensible w16cex:durableId="2654C4A9" w16cex:dateUtc="2022-06-16T00:50:00Z"/>
  <w16cex:commentExtensible w16cex:durableId="2654C545" w16cex:dateUtc="2022-06-16T00:53:00Z"/>
  <w16cex:commentExtensible w16cex:durableId="2654C588" w16cex:dateUtc="2022-06-16T00:54:00Z"/>
  <w16cex:commentExtensible w16cex:durableId="2654C5D9" w16cex:dateUtc="2022-06-16T00:55:00Z"/>
  <w16cex:commentExtensible w16cex:durableId="2654C600" w16cex:dateUtc="2022-06-16T00:56:00Z"/>
  <w16cex:commentExtensible w16cex:durableId="2654C61A" w16cex:dateUtc="2022-06-16T00:56:00Z"/>
  <w16cex:commentExtensible w16cex:durableId="2654C692" w16cex:dateUtc="2022-06-16T00:58:00Z"/>
  <w16cex:commentExtensible w16cex:durableId="2654C6B3" w16cex:dateUtc="2022-06-16T00:59:00Z"/>
  <w16cex:commentExtensible w16cex:durableId="2654C6DF" w16cex:dateUtc="2022-06-16T01:00:00Z"/>
  <w16cex:commentExtensible w16cex:durableId="2654C703" w16cex:dateUtc="2022-06-16T01:00:00Z"/>
  <w16cex:commentExtensible w16cex:durableId="2654C728" w16cex:dateUtc="2022-06-16T01:01:00Z"/>
  <w16cex:commentExtensible w16cex:durableId="2654C737" w16cex:dateUtc="2022-06-16T01:01:00Z"/>
  <w16cex:commentExtensible w16cex:durableId="2654C841" w16cex:dateUtc="2022-06-16T01:06:00Z"/>
  <w16cex:commentExtensible w16cex:durableId="2655E408" w16cex:dateUtc="2022-06-16T21:15:00Z"/>
  <w16cex:commentExtensible w16cex:durableId="2655E48B" w16cex:dateUtc="2022-06-16T21:19:00Z"/>
  <w16cex:commentExtensible w16cex:durableId="2655E578" w16cex:dateUtc="2022-06-16T21:23:00Z"/>
  <w16cex:commentExtensible w16cex:durableId="2655E58E" w16cex:dateUtc="2022-06-16T21:23:00Z"/>
  <w16cex:commentExtensible w16cex:durableId="2655E59F" w16cex:dateUtc="2022-06-16T21:23:00Z"/>
  <w16cex:commentExtensible w16cex:durableId="2655E5D5" w16cex:dateUtc="2022-06-16T21:24:00Z"/>
  <w16cex:commentExtensible w16cex:durableId="2655E5EE" w16cex:dateUtc="2022-06-16T21:25:00Z"/>
  <w16cex:commentExtensible w16cex:durableId="2655E696" w16cex:dateUtc="2022-06-16T21:27:00Z"/>
  <w16cex:commentExtensible w16cex:durableId="2655E6C4" w16cex:dateUtc="2022-06-16T21:28:00Z"/>
  <w16cex:commentExtensible w16cex:durableId="2655E6DE" w16cex:dateUtc="2022-06-16T21:29:00Z"/>
  <w16cex:commentExtensible w16cex:durableId="2655E6ED" w16cex:dateUtc="2022-06-16T21:29:00Z"/>
  <w16cex:commentExtensible w16cex:durableId="2655E701" w16cex:dateUtc="2022-06-16T21:29:00Z"/>
  <w16cex:commentExtensible w16cex:durableId="2655E719" w16cex:dateUtc="2022-06-16T21:30:00Z"/>
  <w16cex:commentExtensible w16cex:durableId="2655E847" w16cex:dateUtc="2022-06-16T21:35:00Z"/>
  <w16cex:commentExtensible w16cex:durableId="2655E8D3" w16cex:dateUtc="2022-06-16T21:37:00Z"/>
  <w16cex:commentExtensible w16cex:durableId="2655E8EB" w16cex:dateUtc="2022-06-16T21:37:00Z"/>
  <w16cex:commentExtensible w16cex:durableId="2655E906" w16cex:dateUtc="2022-06-16T21:38:00Z"/>
  <w16cex:commentExtensible w16cex:durableId="2655E922" w16cex:dateUtc="2022-06-16T21:38:00Z"/>
  <w16cex:commentExtensible w16cex:durableId="2655F667" w16cex:dateUtc="2022-06-16T22:35:00Z"/>
  <w16cex:commentExtensible w16cex:durableId="2655E934" w16cex:dateUtc="2022-06-16T21:39:00Z"/>
  <w16cex:commentExtensible w16cex:durableId="2655F6DB" w16cex:dateUtc="2022-06-16T22:37:00Z"/>
  <w16cex:commentExtensible w16cex:durableId="2655F6E6" w16cex:dateUtc="2022-06-16T22:37:00Z"/>
  <w16cex:commentExtensible w16cex:durableId="2655F6F4" w16cex:dateUtc="2022-06-16T22:37:00Z"/>
  <w16cex:commentExtensible w16cex:durableId="2655F718" w16cex:dateUtc="2022-06-16T22:38:00Z"/>
  <w16cex:commentExtensible w16cex:durableId="2655F728" w16cex:dateUtc="2022-06-16T22:38:00Z"/>
  <w16cex:commentExtensible w16cex:durableId="2655F737" w16cex:dateUtc="2022-06-16T22:38:00Z"/>
  <w16cex:commentExtensible w16cex:durableId="2655F7CB" w16cex:dateUtc="2022-06-16T22:41:00Z"/>
  <w16cex:commentExtensible w16cex:durableId="2655F7E3" w16cex:dateUtc="2022-06-16T22:41:00Z"/>
  <w16cex:commentExtensible w16cex:durableId="2655F80A" w16cex:dateUtc="2022-06-16T22:42:00Z"/>
  <w16cex:commentExtensible w16cex:durableId="2655F812" w16cex:dateUtc="2022-06-16T22:42:00Z"/>
  <w16cex:commentExtensible w16cex:durableId="2655F8BF" w16cex:dateUtc="2022-06-16T22:45:00Z"/>
  <w16cex:commentExtensible w16cex:durableId="2655F8FD" w16cex:dateUtc="2022-06-16T22:46:00Z"/>
  <w16cex:commentExtensible w16cex:durableId="2655F910" w16cex:dateUtc="2022-06-16T22:46:00Z"/>
  <w16cex:commentExtensible w16cex:durableId="2655F920" w16cex:dateUtc="2022-06-16T22:46:00Z"/>
  <w16cex:commentExtensible w16cex:durableId="2655F934" w16cex:dateUtc="2022-06-16T22:47:00Z"/>
  <w16cex:commentExtensible w16cex:durableId="2655F947" w16cex:dateUtc="2022-06-16T22:47:00Z"/>
  <w16cex:commentExtensible w16cex:durableId="2655F953" w16cex:dateUtc="2022-06-16T22:47:00Z"/>
  <w16cex:commentExtensible w16cex:durableId="2655FB8F" w16cex:dateUtc="2022-06-16T22:57:00Z"/>
  <w16cex:commentExtensible w16cex:durableId="2655FC22" w16cex:dateUtc="2022-06-16T22:59:00Z"/>
  <w16cex:commentExtensible w16cex:durableId="2655FC37" w16cex:dateUtc="2022-06-16T23:00:00Z"/>
  <w16cex:commentExtensible w16cex:durableId="2655FC4D" w16cex:dateUtc="2022-06-16T23:00:00Z"/>
  <w16cex:commentExtensible w16cex:durableId="2655FC75" w16cex:dateUtc="2022-06-16T23:01:00Z"/>
  <w16cex:commentExtensible w16cex:durableId="2655FC7E" w16cex:dateUtc="2022-06-16T23:01:00Z"/>
  <w16cex:commentExtensible w16cex:durableId="2655FDAB" w16cex:dateUtc="2022-06-16T23:06:00Z"/>
  <w16cex:commentExtensible w16cex:durableId="2655FDB8" w16cex:dateUtc="2022-06-16T23:06:00Z"/>
  <w16cex:commentExtensible w16cex:durableId="2655FDCC" w16cex:dateUtc="2022-06-16T23:06:00Z"/>
  <w16cex:commentExtensible w16cex:durableId="2655FDDC" w16cex:dateUtc="2022-06-16T23:07:00Z"/>
  <w16cex:commentExtensible w16cex:durableId="2655FDE4" w16cex:dateUtc="2022-06-16T23:07:00Z"/>
  <w16cex:commentExtensible w16cex:durableId="2655FE93" w16cex:dateUtc="2022-06-16T23:10:00Z"/>
  <w16cex:commentExtensible w16cex:durableId="2655FEA2" w16cex:dateUtc="2022-06-16T23:10:00Z"/>
  <w16cex:commentExtensible w16cex:durableId="2655FEBF" w16cex:dateUtc="2022-06-16T23:10:00Z"/>
  <w16cex:commentExtensible w16cex:durableId="2655FF30" w16cex:dateUtc="2022-06-16T23:12:00Z"/>
  <w16cex:commentExtensible w16cex:durableId="2655FF53" w16cex:dateUtc="2022-06-16T23:13:00Z"/>
  <w16cex:commentExtensible w16cex:durableId="2655FF5F" w16cex:dateUtc="2022-06-16T23:13:00Z"/>
  <w16cex:commentExtensible w16cex:durableId="26560057" w16cex:dateUtc="2022-06-16T23:17:00Z"/>
  <w16cex:commentExtensible w16cex:durableId="26560068" w16cex:dateUtc="2022-06-16T23:18:00Z"/>
  <w16cex:commentExtensible w16cex:durableId="265600B8" w16cex:dateUtc="2022-06-16T23:19:00Z"/>
  <w16cex:commentExtensible w16cex:durableId="265600BB" w16cex:dateUtc="2022-06-16T23:19:00Z"/>
  <w16cex:commentExtensible w16cex:durableId="265600DA" w16cex:dateUtc="2022-06-16T23:19:00Z"/>
  <w16cex:commentExtensible w16cex:durableId="26560106" w16cex:dateUtc="2022-06-16T23:20:00Z"/>
  <w16cex:commentExtensible w16cex:durableId="26560124" w16cex:dateUtc="2022-06-16T23:21:00Z"/>
  <w16cex:commentExtensible w16cex:durableId="26560141" w16cex:dateUtc="2022-06-16T23:21:00Z"/>
  <w16cex:commentExtensible w16cex:durableId="26560223" w16cex:dateUtc="2022-06-16T23:25:00Z"/>
  <w16cex:commentExtensible w16cex:durableId="265601F2" w16cex:dateUtc="2022-06-16T23:24:00Z"/>
  <w16cex:commentExtensible w16cex:durableId="265601D1" w16cex:dateUtc="2022-06-16T23:24:00Z"/>
  <w16cex:commentExtensible w16cex:durableId="26560315" w16cex:dateUtc="2022-06-16T23:29:00Z"/>
  <w16cex:commentExtensible w16cex:durableId="26560329" w16cex:dateUtc="2022-06-16T23:29:00Z"/>
  <w16cex:commentExtensible w16cex:durableId="26560338" w16cex:dateUtc="2022-06-16T23:30:00Z"/>
  <w16cex:commentExtensible w16cex:durableId="265603E2" w16cex:dateUtc="2022-06-16T23:32:00Z"/>
  <w16cex:commentExtensible w16cex:durableId="2656035B" w16cex:dateUtc="2022-06-16T23:30:00Z"/>
  <w16cex:commentExtensible w16cex:durableId="26560376" w16cex:dateUtc="2022-06-16T23:31:00Z"/>
  <w16cex:commentExtensible w16cex:durableId="26560419" w16cex:dateUtc="2022-06-16T23:33:00Z"/>
  <w16cex:commentExtensible w16cex:durableId="26560432" w16cex:dateUtc="2022-06-16T23:34:00Z"/>
  <w16cex:commentExtensible w16cex:durableId="26560443" w16cex:dateUtc="2022-06-16T23:34:00Z"/>
  <w16cex:commentExtensible w16cex:durableId="265604F0" w16cex:dateUtc="2022-06-16T23:37:00Z"/>
  <w16cex:commentExtensible w16cex:durableId="26560549" w16cex:dateUtc="2022-06-16T23:38:00Z"/>
  <w16cex:commentExtensible w16cex:durableId="26560564" w16cex:dateUtc="2022-06-16T23:39:00Z"/>
  <w16cex:commentExtensible w16cex:durableId="26560572" w16cex:dateUtc="2022-06-16T23:39:00Z"/>
  <w16cex:commentExtensible w16cex:durableId="26560585" w16cex:dateUtc="2022-06-16T23:39:00Z"/>
  <w16cex:commentExtensible w16cex:durableId="265605A1" w16cex:dateUtc="2022-06-16T23:40:00Z"/>
  <w16cex:commentExtensible w16cex:durableId="265605AE" w16cex:dateUtc="2022-06-16T23:40:00Z"/>
  <w16cex:commentExtensible w16cex:durableId="265605C7" w16cex:dateUtc="2022-06-16T23:40:00Z"/>
  <w16cex:commentExtensible w16cex:durableId="265606E5" w16cex:dateUtc="2022-06-16T23:45:00Z"/>
  <w16cex:commentExtensible w16cex:durableId="265606FD" w16cex:dateUtc="2022-06-16T23:46:00Z"/>
  <w16cex:commentExtensible w16cex:durableId="26560716" w16cex:dateUtc="2022-06-16T23:46:00Z"/>
  <w16cex:commentExtensible w16cex:durableId="265607A3" w16cex:dateUtc="2022-06-16T23:48:00Z"/>
  <w16cex:commentExtensible w16cex:durableId="265607BD" w16cex:dateUtc="2022-06-16T23:49:00Z"/>
  <w16cex:commentExtensible w16cex:durableId="265607E7" w16cex:dateUtc="2022-06-16T23:49:00Z"/>
  <w16cex:commentExtensible w16cex:durableId="265607D0" w16cex:dateUtc="2022-06-16T23:49:00Z"/>
  <w16cex:commentExtensible w16cex:durableId="2656080A" w16cex:dateUtc="2022-06-16T23:50:00Z"/>
  <w16cex:commentExtensible w16cex:durableId="2656081A" w16cex:dateUtc="2022-06-16T23:50:00Z"/>
  <w16cex:commentExtensible w16cex:durableId="26560838" w16cex:dateUtc="2022-06-16T23:51:00Z"/>
  <w16cex:commentExtensible w16cex:durableId="26560977" w16cex:dateUtc="2022-06-16T23:56:00Z"/>
  <w16cex:commentExtensible w16cex:durableId="26560991" w16cex:dateUtc="2022-06-16T23:57:00Z"/>
  <w16cex:commentExtensible w16cex:durableId="265609A6" w16cex:dateUtc="2022-06-16T23:57:00Z"/>
  <w16cex:commentExtensible w16cex:durableId="265B29E6" w16cex:dateUtc="2022-06-20T21:15:00Z"/>
  <w16cex:commentExtensible w16cex:durableId="265B29E7" w16cex:dateUtc="2022-06-20T21:16:00Z"/>
  <w16cex:commentExtensible w16cex:durableId="265B2B5B" w16cex:dateUtc="2022-06-20T21:22:00Z"/>
  <w16cex:commentExtensible w16cex:durableId="265B2BB0" w16cex:dateUtc="2022-06-20T21:24:00Z"/>
  <w16cex:commentExtensible w16cex:durableId="265B2CF0" w16cex:dateUtc="2022-06-20T21:29:00Z"/>
  <w16cex:commentExtensible w16cex:durableId="265B2E43" w16cex:dateUtc="2022-06-20T21:34:00Z"/>
  <w16cex:commentExtensible w16cex:durableId="265B2EA2" w16cex:dateUtc="2022-06-20T21:36:00Z"/>
  <w16cex:commentExtensible w16cex:durableId="265B311A" w16cex:dateUtc="2022-06-20T21:47:00Z"/>
  <w16cex:commentExtensible w16cex:durableId="265B3149" w16cex:dateUtc="2022-06-20T21:47:00Z"/>
  <w16cex:commentExtensible w16cex:durableId="265B3186" w16cex:dateUtc="2022-06-20T21:48:00Z"/>
  <w16cex:commentExtensible w16cex:durableId="265B3199" w16cex:dateUtc="2022-06-20T21:49:00Z"/>
  <w16cex:commentExtensible w16cex:durableId="265B31A8" w16cex:dateUtc="2022-06-20T21:49:00Z"/>
  <w16cex:commentExtensible w16cex:durableId="265B31CE" w16cex:dateUtc="2022-06-20T21:50:00Z"/>
  <w16cex:commentExtensible w16cex:durableId="265B31EC" w16cex:dateUtc="2022-06-20T21:50:00Z"/>
  <w16cex:commentExtensible w16cex:durableId="265B34A4" w16cex:dateUtc="2022-06-20T22:02:00Z"/>
  <w16cex:commentExtensible w16cex:durableId="265B34ED" w16cex:dateUtc="2022-06-20T22:03:00Z"/>
  <w16cex:commentExtensible w16cex:durableId="265B3520" w16cex:dateUtc="2022-06-20T22:04:00Z"/>
  <w16cex:commentExtensible w16cex:durableId="265B3530" w16cex:dateUtc="2022-06-20T22:04:00Z"/>
  <w16cex:commentExtensible w16cex:durableId="265B354F" w16cex:dateUtc="2022-06-20T22:05:00Z"/>
  <w16cex:commentExtensible w16cex:durableId="265B362F" w16cex:dateUtc="2022-06-20T22:08:00Z"/>
  <w16cex:commentExtensible w16cex:durableId="265B364E" w16cex:dateUtc="2022-06-20T22:09:00Z"/>
  <w16cex:commentExtensible w16cex:durableId="265B368D" w16cex:dateUtc="2022-06-20T22:10:00Z"/>
  <w16cex:commentExtensible w16cex:durableId="265B366D" w16cex:dateUtc="2022-06-20T22:09:00Z"/>
  <w16cex:commentExtensible w16cex:durableId="265B36B6" w16cex:dateUtc="2022-06-20T22:11:00Z"/>
  <w16cex:commentExtensible w16cex:durableId="265B36FA" w16cex:dateUtc="2022-06-20T22:12:00Z"/>
  <w16cex:commentExtensible w16cex:durableId="265B380F" w16cex:dateUtc="2022-06-20T22:16:00Z"/>
  <w16cex:commentExtensible w16cex:durableId="265B6098" w16cex:dateUtc="2022-06-21T01:07:00Z"/>
  <w16cex:commentExtensible w16cex:durableId="265B6099" w16cex:dateUtc="2022-06-21T01:08:00Z"/>
  <w16cex:commentExtensible w16cex:durableId="265B60A3" w16cex:dateUtc="2022-06-21T01:09:00Z"/>
  <w16cex:commentExtensible w16cex:durableId="265B61D5" w16cex:dateUtc="2022-06-21T01:15:00Z"/>
  <w16cex:commentExtensible w16cex:durableId="265B61F9" w16cex:dateUtc="2022-06-21T01:15:00Z"/>
  <w16cex:commentExtensible w16cex:durableId="265B621B" w16cex:dateUtc="2022-06-21T01:16:00Z"/>
  <w16cex:commentExtensible w16cex:durableId="265B6417" w16cex:dateUtc="2022-06-21T01:24:00Z"/>
  <w16cex:commentExtensible w16cex:durableId="265B64D1" w16cex:dateUtc="2022-06-21T01:27:00Z"/>
  <w16cex:commentExtensible w16cex:durableId="265B6546" w16cex:dateUtc="2022-06-21T01:29:00Z"/>
  <w16cex:commentExtensible w16cex:durableId="265B656C" w16cex:dateUtc="2022-06-21T01:30:00Z"/>
  <w16cex:commentExtensible w16cex:durableId="265B65C7" w16cex:dateUtc="2022-06-21T01:31:00Z"/>
  <w16cex:commentExtensible w16cex:durableId="265B662F" w16cex:dateUtc="2022-06-21T01:33:00Z"/>
  <w16cex:commentExtensible w16cex:durableId="265B6663" w16cex:dateUtc="2022-06-21T01:34:00Z"/>
  <w16cex:commentExtensible w16cex:durableId="265B6691" w16cex:dateUtc="2022-06-21T01:35:00Z"/>
  <w16cex:commentExtensible w16cex:durableId="265B67B1" w16cex:dateUtc="2022-06-21T01:40:00Z"/>
  <w16cex:commentExtensible w16cex:durableId="265B67D8" w16cex:dateUtc="2022-06-21T01:40:00Z"/>
  <w16cex:commentExtensible w16cex:durableId="265B67FA" w16cex:dateUtc="2022-06-21T01:41:00Z"/>
  <w16cex:commentExtensible w16cex:durableId="265B682D" w16cex:dateUtc="2022-06-21T01:42:00Z"/>
  <w16cex:commentExtensible w16cex:durableId="265B68FD" w16cex:dateUtc="2022-06-21T01:45:00Z"/>
  <w16cex:commentExtensible w16cex:durableId="265B6AE4" w16cex:dateUtc="2022-06-21T01:53:00Z"/>
  <w16cex:commentExtensible w16cex:durableId="265B6B08" w16cex:dateUtc="2022-06-21T01:54:00Z"/>
  <w16cex:commentExtensible w16cex:durableId="265B6B2E" w16cex:dateUtc="2022-06-21T01:54:00Z"/>
  <w16cex:commentExtensible w16cex:durableId="265B6B4B" w16cex:dateUtc="2022-06-21T01:55:00Z"/>
  <w16cex:commentExtensible w16cex:durableId="265B6B96" w16cex:dateUtc="2022-06-21T01:56:00Z"/>
  <w16cex:commentExtensible w16cex:durableId="265B6BC6" w16cex:dateUtc="2022-06-21T01:57:00Z"/>
  <w16cex:commentExtensible w16cex:durableId="265B6D54" w16cex:dateUtc="2022-06-21T02:04:00Z"/>
  <w16cex:commentExtensible w16cex:durableId="265B6D66" w16cex:dateUtc="2022-06-21T02:04:00Z"/>
  <w16cex:commentExtensible w16cex:durableId="265B6D79" w16cex:dateUtc="2022-06-21T02:04:00Z"/>
  <w16cex:commentExtensible w16cex:durableId="265B6DA4" w16cex:dateUtc="2022-06-21T02:05:00Z"/>
  <w16cex:commentExtensible w16cex:durableId="265B6E57" w16cex:dateUtc="2022-06-21T02:08:00Z"/>
  <w16cex:commentExtensible w16cex:durableId="265B6E80" w16cex:dateUtc="2022-06-21T02:09:00Z"/>
  <w16cex:commentExtensible w16cex:durableId="265B6E98" w16cex:dateUtc="2022-06-21T02:09:00Z"/>
  <w16cex:commentExtensible w16cex:durableId="265B6EBA" w16cex:dateUtc="2022-06-21T02:10:00Z"/>
  <w16cex:commentExtensible w16cex:durableId="265B6ED9" w16cex:dateUtc="2022-06-21T02:10:00Z"/>
  <w16cex:commentExtensible w16cex:durableId="265B6EF0" w16cex:dateUtc="2022-06-21T02:10:00Z"/>
  <w16cex:commentExtensible w16cex:durableId="265B6F33" w16cex:dateUtc="2022-06-21T02:12:00Z"/>
  <w16cex:commentExtensible w16cex:durableId="265B6FB4" w16cex:dateUtc="2022-06-21T02:14:00Z"/>
  <w16cex:commentExtensible w16cex:durableId="265B6FC1" w16cex:dateUtc="2022-06-21T02:14:00Z"/>
  <w16cex:commentExtensible w16cex:durableId="265B6FDF" w16cex:dateUtc="2022-06-21T02:14:00Z"/>
  <w16cex:commentExtensible w16cex:durableId="265B70E5" w16cex:dateUtc="2022-06-21T02:19:00Z"/>
  <w16cex:commentExtensible w16cex:durableId="265B7144" w16cex:dateUtc="2022-06-21T02:20:00Z"/>
  <w16cex:commentExtensible w16cex:durableId="265B7186" w16cex:dateUtc="2022-06-21T02:21:00Z"/>
  <w16cex:commentExtensible w16cex:durableId="265B71F7" w16cex:dateUtc="2022-06-21T02:23:00Z"/>
  <w16cex:commentExtensible w16cex:durableId="265B721B" w16cex:dateUtc="2022-06-21T02:24:00Z"/>
  <w16cex:commentExtensible w16cex:durableId="265B7238" w16cex:dateUtc="2022-06-21T02:24:00Z"/>
  <w16cex:commentExtensible w16cex:durableId="265B725E" w16cex:dateUtc="2022-06-21T02:25:00Z"/>
  <w16cex:commentExtensible w16cex:durableId="265B7285" w16cex:dateUtc="2022-06-21T02:26:00Z"/>
  <w16cex:commentExtensible w16cex:durableId="265B729B" w16cex:dateUtc="2022-06-21T02:26:00Z"/>
  <w16cex:commentExtensible w16cex:durableId="265B72B4" w16cex:dateUtc="2022-06-21T02:27:00Z"/>
  <w16cex:commentExtensible w16cex:durableId="265B72C0" w16cex:dateUtc="2022-06-21T02:27:00Z"/>
  <w16cex:commentExtensible w16cex:durableId="265B734C" w16cex:dateUtc="2022-06-21T02:29:00Z"/>
  <w16cex:commentExtensible w16cex:durableId="265B72EA" w16cex:dateUtc="2022-06-21T02:27:00Z"/>
  <w16cex:commentExtensible w16cex:durableId="265B7314" w16cex:dateUtc="2022-06-21T02:28:00Z"/>
  <w16cex:commentExtensible w16cex:durableId="265B7323" w16cex:dateUtc="2022-06-21T02:28:00Z"/>
  <w16cex:commentExtensible w16cex:durableId="265B733D" w16cex:dateUtc="2022-06-21T02:29:00Z"/>
  <w16cex:commentExtensible w16cex:durableId="265B7367" w16cex:dateUtc="2022-06-21T02:29:00Z"/>
  <w16cex:commentExtensible w16cex:durableId="265B738C" w16cex:dateUtc="2022-06-21T02:30:00Z"/>
  <w16cex:commentExtensible w16cex:durableId="265C7EB5" w16cex:dateUtc="2022-06-21T21:25:00Z"/>
  <w16cex:commentExtensible w16cex:durableId="265C7EB6" w16cex:dateUtc="2022-06-21T21:28:00Z"/>
  <w16cex:commentExtensible w16cex:durableId="265C7FEB" w16cex:dateUtc="2022-06-21T21:35:00Z"/>
  <w16cex:commentExtensible w16cex:durableId="265C8014" w16cex:dateUtc="2022-06-21T21:36:00Z"/>
  <w16cex:commentExtensible w16cex:durableId="265C8041" w16cex:dateUtc="2022-06-21T21:37:00Z"/>
  <w16cex:commentExtensible w16cex:durableId="265C8116" w16cex:dateUtc="2022-06-21T21:40:00Z"/>
  <w16cex:commentExtensible w16cex:durableId="265C8127" w16cex:dateUtc="2022-06-21T21:40:00Z"/>
  <w16cex:commentExtensible w16cex:durableId="265C813B" w16cex:dateUtc="2022-06-21T21:41:00Z"/>
  <w16cex:commentExtensible w16cex:durableId="265C82CF" w16cex:dateUtc="2022-06-21T21:47:00Z"/>
  <w16cex:commentExtensible w16cex:durableId="265C8314" w16cex:dateUtc="2022-06-21T21:49:00Z"/>
  <w16cex:commentExtensible w16cex:durableId="265C8321" w16cex:dateUtc="2022-06-21T21:49:00Z"/>
  <w16cex:commentExtensible w16cex:durableId="265C83B4" w16cex:dateUtc="2022-06-21T21:51:00Z"/>
  <w16cex:commentExtensible w16cex:durableId="265C87F1" w16cex:dateUtc="2022-06-21T22:09:00Z"/>
  <w16cex:commentExtensible w16cex:durableId="265C881C" w16cex:dateUtc="2022-06-21T22:10:00Z"/>
  <w16cex:commentExtensible w16cex:durableId="265C89B7" w16cex:dateUtc="2022-06-21T22:17:00Z"/>
  <w16cex:commentExtensible w16cex:durableId="265C8A85" w16cex:dateUtc="2022-06-21T22:20:00Z"/>
  <w16cex:commentExtensible w16cex:durableId="265C8ABD" w16cex:dateUtc="2022-06-21T22:21:00Z"/>
  <w16cex:commentExtensible w16cex:durableId="265C8C3A" w16cex:dateUtc="2022-06-21T22:28:00Z"/>
  <w16cex:commentExtensible w16cex:durableId="265C8C6A" w16cex:dateUtc="2022-06-21T22:28:00Z"/>
  <w16cex:commentExtensible w16cex:durableId="265C8C7D" w16cex:dateUtc="2022-06-21T22:29:00Z"/>
  <w16cex:commentExtensible w16cex:durableId="265C8CB2" w16cex:dateUtc="2022-06-21T22:30:00Z"/>
  <w16cex:commentExtensible w16cex:durableId="265C8D29" w16cex:dateUtc="2022-06-21T22:32:00Z"/>
  <w16cex:commentExtensible w16cex:durableId="265C8D38" w16cex:dateUtc="2022-06-21T22:32:00Z"/>
  <w16cex:commentExtensible w16cex:durableId="265C8D70" w16cex:dateUtc="2022-06-21T22:33:00Z"/>
  <w16cex:commentExtensible w16cex:durableId="265C8CDB" w16cex:dateUtc="2022-06-21T22:30:00Z"/>
  <w16cex:commentExtensible w16cex:durableId="265C8EBB" w16cex:dateUtc="2022-06-21T22:38:00Z"/>
  <w16cex:commentExtensible w16cex:durableId="265C8EC9" w16cex:dateUtc="2022-06-21T22:39:00Z"/>
  <w16cex:commentExtensible w16cex:durableId="265C8F47" w16cex:dateUtc="2022-06-21T22:41:00Z"/>
  <w16cex:commentExtensible w16cex:durableId="265C9082" w16cex:dateUtc="2022-06-21T22:46:00Z"/>
  <w16cex:commentExtensible w16cex:durableId="265C9098" w16cex:dateUtc="2022-06-21T22:46:00Z"/>
  <w16cex:commentExtensible w16cex:durableId="265C90EB" w16cex:dateUtc="2022-06-21T22:48:00Z"/>
  <w16cex:commentExtensible w16cex:durableId="265C9141" w16cex:dateUtc="2022-06-21T22:49:00Z"/>
  <w16cex:commentExtensible w16cex:durableId="265C9165" w16cex:dateUtc="2022-06-21T22:50:00Z"/>
  <w16cex:commentExtensible w16cex:durableId="265C9189" w16cex:dateUtc="2022-06-21T22:50:00Z"/>
  <w16cex:commentExtensible w16cex:durableId="265C91A0" w16cex:dateUtc="2022-06-21T22:51:00Z"/>
  <w16cex:commentExtensible w16cex:durableId="265C91CA" w16cex:dateUtc="2022-06-21T22:51:00Z"/>
  <w16cex:commentExtensible w16cex:durableId="265C91FF" w16cex:dateUtc="2022-06-21T22:52:00Z"/>
  <w16cex:commentExtensible w16cex:durableId="265C9210" w16cex:dateUtc="2022-06-21T22:53:00Z"/>
  <w16cex:commentExtensible w16cex:durableId="265C921F" w16cex:dateUtc="2022-06-21T22:53:00Z"/>
  <w16cex:commentExtensible w16cex:durableId="265C9359" w16cex:dateUtc="2022-06-21T22:58:00Z"/>
  <w16cex:commentExtensible w16cex:durableId="265C93D6" w16cex:dateUtc="2022-06-21T23:00:00Z"/>
  <w16cex:commentExtensible w16cex:durableId="265C9411" w16cex:dateUtc="2022-06-21T23:01:00Z"/>
  <w16cex:commentExtensible w16cex:durableId="265C9438" w16cex:dateUtc="2022-06-21T23:02:00Z"/>
  <w16cex:commentExtensible w16cex:durableId="265C947C" w16cex:dateUtc="2022-06-21T23:03:00Z"/>
  <w16cex:commentExtensible w16cex:durableId="265C94BE" w16cex:dateUtc="2022-06-21T23:04:00Z"/>
  <w16cex:commentExtensible w16cex:durableId="265C94CE" w16cex:dateUtc="2022-06-21T23:04:00Z"/>
  <w16cex:commentExtensible w16cex:durableId="265C952E" w16cex:dateUtc="2022-06-21T23:06:00Z"/>
  <w16cex:commentExtensible w16cex:durableId="265C9558" w16cex:dateUtc="2022-06-21T23:07:00Z"/>
  <w16cex:commentExtensible w16cex:durableId="265C956B" w16cex:dateUtc="2022-06-21T23:07:00Z"/>
  <w16cex:commentExtensible w16cex:durableId="265C9582" w16cex:dateUtc="2022-06-21T23:07:00Z"/>
  <w16cex:commentExtensible w16cex:durableId="265C95BB" w16cex:dateUtc="2022-06-21T23:08:00Z"/>
  <w16cex:commentExtensible w16cex:durableId="265C95DD" w16cex:dateUtc="2022-06-21T23:09:00Z"/>
  <w16cex:commentExtensible w16cex:durableId="265C9617" w16cex:dateUtc="2022-06-21T23:10:00Z"/>
  <w16cex:commentExtensible w16cex:durableId="265C9649" w16cex:dateUtc="2022-06-21T23:11:00Z"/>
  <w16cex:commentExtensible w16cex:durableId="265C9658" w16cex:dateUtc="2022-06-21T23:11:00Z"/>
  <w16cex:commentExtensible w16cex:durableId="265C9690" w16cex:dateUtc="2022-06-21T2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8F00C7" w16cid:durableId="26534647"/>
  <w16cid:commentId w16cid:paraId="766BB135" w16cid:durableId="26534677"/>
  <w16cid:commentId w16cid:paraId="6F59BDF3" w16cid:durableId="2653468F"/>
  <w16cid:commentId w16cid:paraId="221C73FD" w16cid:durableId="265346AC"/>
  <w16cid:commentId w16cid:paraId="32140F12" w16cid:durableId="265346BE"/>
  <w16cid:commentId w16cid:paraId="3BB61E89" w16cid:durableId="265346D7"/>
  <w16cid:commentId w16cid:paraId="67806235" w16cid:durableId="26534702"/>
  <w16cid:commentId w16cid:paraId="5920E99E" w16cid:durableId="26534718"/>
  <w16cid:commentId w16cid:paraId="73F58C59" w16cid:durableId="26534788"/>
  <w16cid:commentId w16cid:paraId="44FC2556" w16cid:durableId="265347A3"/>
  <w16cid:commentId w16cid:paraId="6564827F" w16cid:durableId="265347C0"/>
  <w16cid:commentId w16cid:paraId="5FA8CCFC" w16cid:durableId="265347D8"/>
  <w16cid:commentId w16cid:paraId="14EDBD66" w16cid:durableId="265347FD"/>
  <w16cid:commentId w16cid:paraId="60D287BE" w16cid:durableId="26534905"/>
  <w16cid:commentId w16cid:paraId="3564EE6A" w16cid:durableId="2653492A"/>
  <w16cid:commentId w16cid:paraId="6F0DE8DF" w16cid:durableId="26534990"/>
  <w16cid:commentId w16cid:paraId="67E34F5F" w16cid:durableId="265349A1"/>
  <w16cid:commentId w16cid:paraId="57B20508" w16cid:durableId="265349B2"/>
  <w16cid:commentId w16cid:paraId="51121A98" w16cid:durableId="265349F1"/>
  <w16cid:commentId w16cid:paraId="35089280" w16cid:durableId="26534A06"/>
  <w16cid:commentId w16cid:paraId="3788FD13" w16cid:durableId="26534A17"/>
  <w16cid:commentId w16cid:paraId="2CE7423E" w16cid:durableId="26534A28"/>
  <w16cid:commentId w16cid:paraId="56049B01" w16cid:durableId="26534A46"/>
  <w16cid:commentId w16cid:paraId="73A1E459" w16cid:durableId="26534A56"/>
  <w16cid:commentId w16cid:paraId="5DD47372" w16cid:durableId="26534A6B"/>
  <w16cid:commentId w16cid:paraId="5CA9B849" w16cid:durableId="26534AAA"/>
  <w16cid:commentId w16cid:paraId="28E991AB" w16cid:durableId="26534ABF"/>
  <w16cid:commentId w16cid:paraId="1232D8D7" w16cid:durableId="26534AD0"/>
  <w16cid:commentId w16cid:paraId="190577BB" w16cid:durableId="26534AEB"/>
  <w16cid:commentId w16cid:paraId="468B203E" w16cid:durableId="26534B0A"/>
  <w16cid:commentId w16cid:paraId="051448B6" w16cid:durableId="26534B67"/>
  <w16cid:commentId w16cid:paraId="36F3949C" w16cid:durableId="26534B78"/>
  <w16cid:commentId w16cid:paraId="52373791" w16cid:durableId="26534BA2"/>
  <w16cid:commentId w16cid:paraId="229D3709" w16cid:durableId="26534BAC"/>
  <w16cid:commentId w16cid:paraId="6628CAF6" w16cid:durableId="26534BC6"/>
  <w16cid:commentId w16cid:paraId="17E426B0" w16cid:durableId="26534BDD"/>
  <w16cid:commentId w16cid:paraId="32E644C7" w16cid:durableId="26534BF6"/>
  <w16cid:commentId w16cid:paraId="1012D3BE" w16cid:durableId="26534C0D"/>
  <w16cid:commentId w16cid:paraId="505E593C" w16cid:durableId="26534C3F"/>
  <w16cid:commentId w16cid:paraId="2AD96B58" w16cid:durableId="26534C50"/>
  <w16cid:commentId w16cid:paraId="3873D7A9" w16cid:durableId="26534C5C"/>
  <w16cid:commentId w16cid:paraId="4C8CF28D" w16cid:durableId="26534C6E"/>
  <w16cid:commentId w16cid:paraId="192A33B1" w16cid:durableId="26534C7F"/>
  <w16cid:commentId w16cid:paraId="7A6180F0" w16cid:durableId="26534C98"/>
  <w16cid:commentId w16cid:paraId="77604792" w16cid:durableId="26534CAF"/>
  <w16cid:commentId w16cid:paraId="1B514644" w16cid:durableId="26534CBC"/>
  <w16cid:commentId w16cid:paraId="3F001792" w16cid:durableId="26534CCA"/>
  <w16cid:commentId w16cid:paraId="530F218D" w16cid:durableId="26534CE0"/>
  <w16cid:commentId w16cid:paraId="6592D34B" w16cid:durableId="26534CF6"/>
  <w16cid:commentId w16cid:paraId="4EC5BB61" w16cid:durableId="26534D15"/>
  <w16cid:commentId w16cid:paraId="1BC075C6" w16cid:durableId="26534D2D"/>
  <w16cid:commentId w16cid:paraId="6DB19284" w16cid:durableId="26534D56"/>
  <w16cid:commentId w16cid:paraId="5C742379" w16cid:durableId="26534D6C"/>
  <w16cid:commentId w16cid:paraId="7A39CB70" w16cid:durableId="26534D87"/>
  <w16cid:commentId w16cid:paraId="6A2D7CF7" w16cid:durableId="26534DA2"/>
  <w16cid:commentId w16cid:paraId="71BDB0B5" w16cid:durableId="26534DBA"/>
  <w16cid:commentId w16cid:paraId="1AC054D8" w16cid:durableId="26534DDE"/>
  <w16cid:commentId w16cid:paraId="62AB20E3" w16cid:durableId="26534E14"/>
  <w16cid:commentId w16cid:paraId="3BE03C40" w16cid:durableId="26534E39"/>
  <w16cid:commentId w16cid:paraId="28609EBA" w16cid:durableId="26534E4A"/>
  <w16cid:commentId w16cid:paraId="36DB791A" w16cid:durableId="26534E76"/>
  <w16cid:commentId w16cid:paraId="1ED98E69" w16cid:durableId="26534E8B"/>
  <w16cid:commentId w16cid:paraId="4D58B060" w16cid:durableId="26534EA3"/>
  <w16cid:commentId w16cid:paraId="5DFDD577" w16cid:durableId="26534EBA"/>
  <w16cid:commentId w16cid:paraId="1FFC2B92" w16cid:durableId="26534EFD"/>
  <w16cid:commentId w16cid:paraId="23478A65" w16cid:durableId="26534F0D"/>
  <w16cid:commentId w16cid:paraId="72F23107" w16cid:durableId="26534F1D"/>
  <w16cid:commentId w16cid:paraId="57798261" w16cid:durableId="26534F29"/>
  <w16cid:commentId w16cid:paraId="037435F5" w16cid:durableId="26534F70"/>
  <w16cid:commentId w16cid:paraId="504EA56B" w16cid:durableId="26534F86"/>
  <w16cid:commentId w16cid:paraId="6D4E4125" w16cid:durableId="26549B7A"/>
  <w16cid:commentId w16cid:paraId="20ED77A9" w16cid:durableId="26549B96"/>
  <w16cid:commentId w16cid:paraId="39FE42D0" w16cid:durableId="26549BD0"/>
  <w16cid:commentId w16cid:paraId="3E4DD435" w16cid:durableId="26549BE5"/>
  <w16cid:commentId w16cid:paraId="199B9565" w16cid:durableId="26549C20"/>
  <w16cid:commentId w16cid:paraId="6A9A0EA8" w16cid:durableId="26549C3F"/>
  <w16cid:commentId w16cid:paraId="59E5D074" w16cid:durableId="26549C51"/>
  <w16cid:commentId w16cid:paraId="4F938655" w16cid:durableId="26549D59"/>
  <w16cid:commentId w16cid:paraId="63891355" w16cid:durableId="26549D6D"/>
  <w16cid:commentId w16cid:paraId="46BFC665" w16cid:durableId="26549D84"/>
  <w16cid:commentId w16cid:paraId="3A37B7DF" w16cid:durableId="26549D92"/>
  <w16cid:commentId w16cid:paraId="30B5452A" w16cid:durableId="26549DA4"/>
  <w16cid:commentId w16cid:paraId="24BB4428" w16cid:durableId="26549DB6"/>
  <w16cid:commentId w16cid:paraId="72B7171B" w16cid:durableId="26549DC6"/>
  <w16cid:commentId w16cid:paraId="37000F4F" w16cid:durableId="26549DD9"/>
  <w16cid:commentId w16cid:paraId="7CA4F9AF" w16cid:durableId="26549DED"/>
  <w16cid:commentId w16cid:paraId="1B749D04" w16cid:durableId="26549DF9"/>
  <w16cid:commentId w16cid:paraId="509B0E0F" w16cid:durableId="26549E08"/>
  <w16cid:commentId w16cid:paraId="33398831" w16cid:durableId="26549E22"/>
  <w16cid:commentId w16cid:paraId="4B8A76BE" w16cid:durableId="2654A01F"/>
  <w16cid:commentId w16cid:paraId="379DB218" w16cid:durableId="2654A060"/>
  <w16cid:commentId w16cid:paraId="73E82862" w16cid:durableId="2654A084"/>
  <w16cid:commentId w16cid:paraId="3B1E40DF" w16cid:durableId="2654A0A8"/>
  <w16cid:commentId w16cid:paraId="17C3D0DC" w16cid:durableId="2654A0DC"/>
  <w16cid:commentId w16cid:paraId="008B0333" w16cid:durableId="2654A506"/>
  <w16cid:commentId w16cid:paraId="3B028C12" w16cid:durableId="2654A516"/>
  <w16cid:commentId w16cid:paraId="42F88DC5" w16cid:durableId="2654A5F5"/>
  <w16cid:commentId w16cid:paraId="6D351396" w16cid:durableId="2654A566"/>
  <w16cid:commentId w16cid:paraId="7F6AA7A3" w16cid:durableId="2654A67F"/>
  <w16cid:commentId w16cid:paraId="4C79AFBD" w16cid:durableId="2654A6A9"/>
  <w16cid:commentId w16cid:paraId="32C75FB9" w16cid:durableId="2654A858"/>
  <w16cid:commentId w16cid:paraId="458AD661" w16cid:durableId="2654A89E"/>
  <w16cid:commentId w16cid:paraId="1056912B" w16cid:durableId="2654A94C"/>
  <w16cid:commentId w16cid:paraId="05E23DE6" w16cid:durableId="2654A99C"/>
  <w16cid:commentId w16cid:paraId="0711F948" w16cid:durableId="2654AA53"/>
  <w16cid:commentId w16cid:paraId="6C2F7459" w16cid:durableId="2654AA61"/>
  <w16cid:commentId w16cid:paraId="4CC99726" w16cid:durableId="2654AA77"/>
  <w16cid:commentId w16cid:paraId="2EB5434A" w16cid:durableId="2654AA87"/>
  <w16cid:commentId w16cid:paraId="370ADB40" w16cid:durableId="2654AAB9"/>
  <w16cid:commentId w16cid:paraId="1C5FE0A8" w16cid:durableId="2654AAD1"/>
  <w16cid:commentId w16cid:paraId="0C872F50" w16cid:durableId="2654ABBB"/>
  <w16cid:commentId w16cid:paraId="0987796B" w16cid:durableId="2654AD2B"/>
  <w16cid:commentId w16cid:paraId="3E8DAAFD" w16cid:durableId="2654AD21"/>
  <w16cid:commentId w16cid:paraId="11DF790E" w16cid:durableId="2654AD3F"/>
  <w16cid:commentId w16cid:paraId="4BE23B5D" w16cid:durableId="2654ADF6"/>
  <w16cid:commentId w16cid:paraId="35ADAECD" w16cid:durableId="2654AED4"/>
  <w16cid:commentId w16cid:paraId="1CC60610" w16cid:durableId="2654AEEF"/>
  <w16cid:commentId w16cid:paraId="7DB1FB41" w16cid:durableId="2654AF07"/>
  <w16cid:commentId w16cid:paraId="4072F3B6" w16cid:durableId="2654AF1E"/>
  <w16cid:commentId w16cid:paraId="5EA773B3" w16cid:durableId="2654B036"/>
  <w16cid:commentId w16cid:paraId="768C6674" w16cid:durableId="2654B046"/>
  <w16cid:commentId w16cid:paraId="5D8C8AE1" w16cid:durableId="2654B051"/>
  <w16cid:commentId w16cid:paraId="17D3DE17" w16cid:durableId="2654B2D9"/>
  <w16cid:commentId w16cid:paraId="7D070AB9" w16cid:durableId="2654B2F7"/>
  <w16cid:commentId w16cid:paraId="1AFD987C" w16cid:durableId="2654B311"/>
  <w16cid:commentId w16cid:paraId="244E150A" w16cid:durableId="2654B513"/>
  <w16cid:commentId w16cid:paraId="10CED82A" w16cid:durableId="2654B528"/>
  <w16cid:commentId w16cid:paraId="6B9C92D7" w16cid:durableId="2654B54D"/>
  <w16cid:commentId w16cid:paraId="1F6E2B61" w16cid:durableId="2654B558"/>
  <w16cid:commentId w16cid:paraId="64CEEBA9" w16cid:durableId="2654B568"/>
  <w16cid:commentId w16cid:paraId="3DEBF473" w16cid:durableId="2654B576"/>
  <w16cid:commentId w16cid:paraId="68A90AE4" w16cid:durableId="2654B582"/>
  <w16cid:commentId w16cid:paraId="7458B0E4" w16cid:durableId="2654B5A1"/>
  <w16cid:commentId w16cid:paraId="3311B537" w16cid:durableId="2654B66D"/>
  <w16cid:commentId w16cid:paraId="738131C4" w16cid:durableId="2654B654"/>
  <w16cid:commentId w16cid:paraId="075C2BFF" w16cid:durableId="2654B91E"/>
  <w16cid:commentId w16cid:paraId="28B66596" w16cid:durableId="2654B932"/>
  <w16cid:commentId w16cid:paraId="6EE6383A" w16cid:durableId="2654B97F"/>
  <w16cid:commentId w16cid:paraId="6A5A0C87" w16cid:durableId="2654B9A3"/>
  <w16cid:commentId w16cid:paraId="49B3B29F" w16cid:durableId="2654B9B6"/>
  <w16cid:commentId w16cid:paraId="5466B217" w16cid:durableId="2654BAB7"/>
  <w16cid:commentId w16cid:paraId="28BAFFAC" w16cid:durableId="2654BAC9"/>
  <w16cid:commentId w16cid:paraId="58FE8EB2" w16cid:durableId="2654BB37"/>
  <w16cid:commentId w16cid:paraId="1A2DE543" w16cid:durableId="2654BB87"/>
  <w16cid:commentId w16cid:paraId="2F85FD5C" w16cid:durableId="2654BC14"/>
  <w16cid:commentId w16cid:paraId="24E822F2" w16cid:durableId="2654BF77"/>
  <w16cid:commentId w16cid:paraId="07FA3255" w16cid:durableId="2654BFD6"/>
  <w16cid:commentId w16cid:paraId="6B5023CA" w16cid:durableId="2654BFA5"/>
  <w16cid:commentId w16cid:paraId="4FD02F7F" w16cid:durableId="2654C0B9"/>
  <w16cid:commentId w16cid:paraId="500290CA" w16cid:durableId="2654C0CB"/>
  <w16cid:commentId w16cid:paraId="03B3E6C8" w16cid:durableId="2654C151"/>
  <w16cid:commentId w16cid:paraId="08B05D54" w16cid:durableId="2654C165"/>
  <w16cid:commentId w16cid:paraId="71B7C722" w16cid:durableId="2654C206"/>
  <w16cid:commentId w16cid:paraId="613D087D" w16cid:durableId="2654C21C"/>
  <w16cid:commentId w16cid:paraId="7A6E2D2C" w16cid:durableId="2654C242"/>
  <w16cid:commentId w16cid:paraId="7ABC4377" w16cid:durableId="2654C2CD"/>
  <w16cid:commentId w16cid:paraId="46D2B2C7" w16cid:durableId="2654C2ED"/>
  <w16cid:commentId w16cid:paraId="04EEEB17" w16cid:durableId="2654C320"/>
  <w16cid:commentId w16cid:paraId="081DDCD3" w16cid:durableId="2654C342"/>
  <w16cid:commentId w16cid:paraId="4EB5279E" w16cid:durableId="2654C424"/>
  <w16cid:commentId w16cid:paraId="551F592A" w16cid:durableId="2654C430"/>
  <w16cid:commentId w16cid:paraId="0CB6F684" w16cid:durableId="2654C44F"/>
  <w16cid:commentId w16cid:paraId="769ED6D1" w16cid:durableId="2654C472"/>
  <w16cid:commentId w16cid:paraId="012D20A8" w16cid:durableId="2654C4A9"/>
  <w16cid:commentId w16cid:paraId="447AE9FD" w16cid:durableId="2654C545"/>
  <w16cid:commentId w16cid:paraId="74BABED6" w16cid:durableId="2654C588"/>
  <w16cid:commentId w16cid:paraId="28F2FB33" w16cid:durableId="2654C5D9"/>
  <w16cid:commentId w16cid:paraId="5BDC7947" w16cid:durableId="2654C600"/>
  <w16cid:commentId w16cid:paraId="6E81B99D" w16cid:durableId="2654C61A"/>
  <w16cid:commentId w16cid:paraId="4E353A49" w16cid:durableId="2654C692"/>
  <w16cid:commentId w16cid:paraId="29B1193D" w16cid:durableId="2654C6B3"/>
  <w16cid:commentId w16cid:paraId="2793FA01" w16cid:durableId="2654C6DF"/>
  <w16cid:commentId w16cid:paraId="43B785E9" w16cid:durableId="2654C703"/>
  <w16cid:commentId w16cid:paraId="0CE392EB" w16cid:durableId="2654C728"/>
  <w16cid:commentId w16cid:paraId="0A5011FB" w16cid:durableId="2654C737"/>
  <w16cid:commentId w16cid:paraId="32916EE0" w16cid:durableId="2654C841"/>
  <w16cid:commentId w16cid:paraId="38DC5554" w16cid:durableId="2655E408"/>
  <w16cid:commentId w16cid:paraId="0EA4CFD7" w16cid:durableId="2655E48B"/>
  <w16cid:commentId w16cid:paraId="5031973D" w16cid:durableId="2655E578"/>
  <w16cid:commentId w16cid:paraId="61FE3B00" w16cid:durableId="2655E58E"/>
  <w16cid:commentId w16cid:paraId="56D882AA" w16cid:durableId="2655E59F"/>
  <w16cid:commentId w16cid:paraId="23CD3509" w16cid:durableId="2655E5D5"/>
  <w16cid:commentId w16cid:paraId="4294440E" w16cid:durableId="2655E5EE"/>
  <w16cid:commentId w16cid:paraId="6F97AA7C" w16cid:durableId="2655E696"/>
  <w16cid:commentId w16cid:paraId="55239144" w16cid:durableId="2655E6C4"/>
  <w16cid:commentId w16cid:paraId="4B970BF2" w16cid:durableId="2655E6DE"/>
  <w16cid:commentId w16cid:paraId="152BE7DA" w16cid:durableId="2655E6ED"/>
  <w16cid:commentId w16cid:paraId="1B56778B" w16cid:durableId="2655E701"/>
  <w16cid:commentId w16cid:paraId="7B1D7340" w16cid:durableId="2655E719"/>
  <w16cid:commentId w16cid:paraId="737128F3" w16cid:durableId="2655E847"/>
  <w16cid:commentId w16cid:paraId="6A140945" w16cid:durableId="2655E8D3"/>
  <w16cid:commentId w16cid:paraId="28AA6E7D" w16cid:durableId="2655E8EB"/>
  <w16cid:commentId w16cid:paraId="26A29919" w16cid:durableId="2655E906"/>
  <w16cid:commentId w16cid:paraId="2BD9068D" w16cid:durableId="2655E922"/>
  <w16cid:commentId w16cid:paraId="3F1AAB6E" w16cid:durableId="2655F667"/>
  <w16cid:commentId w16cid:paraId="33A5C445" w16cid:durableId="2655E934"/>
  <w16cid:commentId w16cid:paraId="06BAF7EB" w16cid:durableId="2655F6DB"/>
  <w16cid:commentId w16cid:paraId="348D3561" w16cid:durableId="2655F6E6"/>
  <w16cid:commentId w16cid:paraId="4A68C886" w16cid:durableId="2655F6F4"/>
  <w16cid:commentId w16cid:paraId="44702810" w16cid:durableId="2655F718"/>
  <w16cid:commentId w16cid:paraId="6EBA70D9" w16cid:durableId="2655F728"/>
  <w16cid:commentId w16cid:paraId="31F267DF" w16cid:durableId="2655F737"/>
  <w16cid:commentId w16cid:paraId="1982DEB0" w16cid:durableId="2655F7CB"/>
  <w16cid:commentId w16cid:paraId="4EBA8622" w16cid:durableId="2655F7E3"/>
  <w16cid:commentId w16cid:paraId="7153AA45" w16cid:durableId="2655F80A"/>
  <w16cid:commentId w16cid:paraId="1782DCB4" w16cid:durableId="2655F812"/>
  <w16cid:commentId w16cid:paraId="1B52742D" w16cid:durableId="2655F8BF"/>
  <w16cid:commentId w16cid:paraId="6D4A072B" w16cid:durableId="2655F8FD"/>
  <w16cid:commentId w16cid:paraId="11B907CC" w16cid:durableId="2655F910"/>
  <w16cid:commentId w16cid:paraId="7B7C636D" w16cid:durableId="2655F920"/>
  <w16cid:commentId w16cid:paraId="70CE83F4" w16cid:durableId="2655F934"/>
  <w16cid:commentId w16cid:paraId="285E767C" w16cid:durableId="2655F947"/>
  <w16cid:commentId w16cid:paraId="3345E627" w16cid:durableId="2655F953"/>
  <w16cid:commentId w16cid:paraId="136E6F24" w16cid:durableId="2655FB8F"/>
  <w16cid:commentId w16cid:paraId="5E5D275F" w16cid:durableId="2655FC22"/>
  <w16cid:commentId w16cid:paraId="12DD76FF" w16cid:durableId="2655FC37"/>
  <w16cid:commentId w16cid:paraId="2AA45209" w16cid:durableId="2655FC4D"/>
  <w16cid:commentId w16cid:paraId="167989E4" w16cid:durableId="2655FC75"/>
  <w16cid:commentId w16cid:paraId="4803704F" w16cid:durableId="2655FC7E"/>
  <w16cid:commentId w16cid:paraId="78F528DC" w16cid:durableId="2655FDAB"/>
  <w16cid:commentId w16cid:paraId="11F77B02" w16cid:durableId="2655FDB8"/>
  <w16cid:commentId w16cid:paraId="5503706B" w16cid:durableId="2655FDCC"/>
  <w16cid:commentId w16cid:paraId="5410E591" w16cid:durableId="2655FDDC"/>
  <w16cid:commentId w16cid:paraId="764AD966" w16cid:durableId="2655FDE4"/>
  <w16cid:commentId w16cid:paraId="366AFA43" w16cid:durableId="2655FE93"/>
  <w16cid:commentId w16cid:paraId="1EBAFC8E" w16cid:durableId="2655FEA2"/>
  <w16cid:commentId w16cid:paraId="1371E2BB" w16cid:durableId="2655FEBF"/>
  <w16cid:commentId w16cid:paraId="486B6C47" w16cid:durableId="2655FF30"/>
  <w16cid:commentId w16cid:paraId="10EB363B" w16cid:durableId="2655FF53"/>
  <w16cid:commentId w16cid:paraId="77B9A33E" w16cid:durableId="2655FF5F"/>
  <w16cid:commentId w16cid:paraId="71A0249B" w16cid:durableId="26560057"/>
  <w16cid:commentId w16cid:paraId="2A13B3F8" w16cid:durableId="26560068"/>
  <w16cid:commentId w16cid:paraId="548864A9" w16cid:durableId="265600B8"/>
  <w16cid:commentId w16cid:paraId="03F7A2B8" w16cid:durableId="265600BB"/>
  <w16cid:commentId w16cid:paraId="026F49E5" w16cid:durableId="265600DA"/>
  <w16cid:commentId w16cid:paraId="04B4C853" w16cid:durableId="26560106"/>
  <w16cid:commentId w16cid:paraId="4C06255C" w16cid:durableId="26560124"/>
  <w16cid:commentId w16cid:paraId="7AAE3365" w16cid:durableId="26560141"/>
  <w16cid:commentId w16cid:paraId="2462CF04" w16cid:durableId="26560223"/>
  <w16cid:commentId w16cid:paraId="640FBEF5" w16cid:durableId="265601F2"/>
  <w16cid:commentId w16cid:paraId="4ED50EC4" w16cid:durableId="265601D1"/>
  <w16cid:commentId w16cid:paraId="5FB4061B" w16cid:durableId="26560315"/>
  <w16cid:commentId w16cid:paraId="06D3A591" w16cid:durableId="26560329"/>
  <w16cid:commentId w16cid:paraId="620EAED2" w16cid:durableId="26560338"/>
  <w16cid:commentId w16cid:paraId="34A0457B" w16cid:durableId="265603E2"/>
  <w16cid:commentId w16cid:paraId="402EE758" w16cid:durableId="2656035B"/>
  <w16cid:commentId w16cid:paraId="5733181E" w16cid:durableId="26560376"/>
  <w16cid:commentId w16cid:paraId="75613501" w16cid:durableId="26560419"/>
  <w16cid:commentId w16cid:paraId="3113F442" w16cid:durableId="26560432"/>
  <w16cid:commentId w16cid:paraId="098E4068" w16cid:durableId="26560443"/>
  <w16cid:commentId w16cid:paraId="03C06950" w16cid:durableId="265604F0"/>
  <w16cid:commentId w16cid:paraId="2E2510B5" w16cid:durableId="26560549"/>
  <w16cid:commentId w16cid:paraId="19EC2EC6" w16cid:durableId="26560564"/>
  <w16cid:commentId w16cid:paraId="5F1E6F69" w16cid:durableId="26560572"/>
  <w16cid:commentId w16cid:paraId="63D86997" w16cid:durableId="26560585"/>
  <w16cid:commentId w16cid:paraId="2429A11F" w16cid:durableId="265605A1"/>
  <w16cid:commentId w16cid:paraId="39FE497C" w16cid:durableId="265605AE"/>
  <w16cid:commentId w16cid:paraId="6E36A269" w16cid:durableId="265605C7"/>
  <w16cid:commentId w16cid:paraId="788A7526" w16cid:durableId="265606E5"/>
  <w16cid:commentId w16cid:paraId="657D6A1D" w16cid:durableId="265606FD"/>
  <w16cid:commentId w16cid:paraId="7C605EE8" w16cid:durableId="26560716"/>
  <w16cid:commentId w16cid:paraId="46744EDB" w16cid:durableId="265607A3"/>
  <w16cid:commentId w16cid:paraId="7D13EA31" w16cid:durableId="265607BD"/>
  <w16cid:commentId w16cid:paraId="55BB3219" w16cid:durableId="265607E7"/>
  <w16cid:commentId w16cid:paraId="6F6A33D2" w16cid:durableId="265607D0"/>
  <w16cid:commentId w16cid:paraId="5756E164" w16cid:durableId="2656080A"/>
  <w16cid:commentId w16cid:paraId="677F8BCD" w16cid:durableId="2656081A"/>
  <w16cid:commentId w16cid:paraId="301272C8" w16cid:durableId="26560838"/>
  <w16cid:commentId w16cid:paraId="3AB4157E" w16cid:durableId="26560977"/>
  <w16cid:commentId w16cid:paraId="1E2BB897" w16cid:durableId="26560991"/>
  <w16cid:commentId w16cid:paraId="6AD93F77" w16cid:durableId="265609A6"/>
  <w16cid:commentId w16cid:paraId="67CECD56" w16cid:durableId="265B29E6"/>
  <w16cid:commentId w16cid:paraId="53FDB4F2" w16cid:durableId="265B29E7"/>
  <w16cid:commentId w16cid:paraId="5A186E17" w16cid:durableId="265B2B5B"/>
  <w16cid:commentId w16cid:paraId="5F904379" w16cid:durableId="265B2BB0"/>
  <w16cid:commentId w16cid:paraId="168A3E4B" w16cid:durableId="265B2CF0"/>
  <w16cid:commentId w16cid:paraId="22454211" w16cid:durableId="265B2E43"/>
  <w16cid:commentId w16cid:paraId="32784EAB" w16cid:durableId="265B2EA2"/>
  <w16cid:commentId w16cid:paraId="6F2676EC" w16cid:durableId="265B311A"/>
  <w16cid:commentId w16cid:paraId="7DB10160" w16cid:durableId="265B3149"/>
  <w16cid:commentId w16cid:paraId="32FC2AA9" w16cid:durableId="265B3186"/>
  <w16cid:commentId w16cid:paraId="70DCC54D" w16cid:durableId="265B3199"/>
  <w16cid:commentId w16cid:paraId="7C45B9C4" w16cid:durableId="265B31A8"/>
  <w16cid:commentId w16cid:paraId="42398B96" w16cid:durableId="265B31CE"/>
  <w16cid:commentId w16cid:paraId="7D6974E2" w16cid:durableId="265B31EC"/>
  <w16cid:commentId w16cid:paraId="67501D42" w16cid:durableId="265B34A4"/>
  <w16cid:commentId w16cid:paraId="70844049" w16cid:durableId="265B34ED"/>
  <w16cid:commentId w16cid:paraId="46430BDA" w16cid:durableId="265B3520"/>
  <w16cid:commentId w16cid:paraId="16A84C26" w16cid:durableId="265B3530"/>
  <w16cid:commentId w16cid:paraId="304FF9E5" w16cid:durableId="265B354F"/>
  <w16cid:commentId w16cid:paraId="0AA1016A" w16cid:durableId="265B362F"/>
  <w16cid:commentId w16cid:paraId="2F7C8587" w16cid:durableId="265B364E"/>
  <w16cid:commentId w16cid:paraId="574700A7" w16cid:durableId="265B368D"/>
  <w16cid:commentId w16cid:paraId="737A053C" w16cid:durableId="265B366D"/>
  <w16cid:commentId w16cid:paraId="3B074CCB" w16cid:durableId="265B36B6"/>
  <w16cid:commentId w16cid:paraId="6CD6F8C6" w16cid:durableId="265B36FA"/>
  <w16cid:commentId w16cid:paraId="3C8758B2" w16cid:durableId="265B380F"/>
  <w16cid:commentId w16cid:paraId="36DB6C13" w16cid:durableId="265B6098"/>
  <w16cid:commentId w16cid:paraId="05044E4F" w16cid:durableId="265B6099"/>
  <w16cid:commentId w16cid:paraId="6830E9C7" w16cid:durableId="265B60A3"/>
  <w16cid:commentId w16cid:paraId="6A51493A" w16cid:durableId="265B61D5"/>
  <w16cid:commentId w16cid:paraId="4EC1B77C" w16cid:durableId="265B61F9"/>
  <w16cid:commentId w16cid:paraId="20DFE3A0" w16cid:durableId="265B621B"/>
  <w16cid:commentId w16cid:paraId="23172FD3" w16cid:durableId="265B6417"/>
  <w16cid:commentId w16cid:paraId="2BC68988" w16cid:durableId="265B64D1"/>
  <w16cid:commentId w16cid:paraId="2FAE8CBD" w16cid:durableId="265B6546"/>
  <w16cid:commentId w16cid:paraId="7E93E5B6" w16cid:durableId="265B656C"/>
  <w16cid:commentId w16cid:paraId="1BAE2231" w16cid:durableId="265B65C7"/>
  <w16cid:commentId w16cid:paraId="480FF44F" w16cid:durableId="265B662F"/>
  <w16cid:commentId w16cid:paraId="1B0B2F70" w16cid:durableId="265B6663"/>
  <w16cid:commentId w16cid:paraId="2756115D" w16cid:durableId="265B6691"/>
  <w16cid:commentId w16cid:paraId="0ACC4BF1" w16cid:durableId="265B67B1"/>
  <w16cid:commentId w16cid:paraId="0C77178A" w16cid:durableId="265B67D8"/>
  <w16cid:commentId w16cid:paraId="0D8A39BA" w16cid:durableId="265B67FA"/>
  <w16cid:commentId w16cid:paraId="7EA0D2B8" w16cid:durableId="265B682D"/>
  <w16cid:commentId w16cid:paraId="37026E8A" w16cid:durableId="265B68FD"/>
  <w16cid:commentId w16cid:paraId="2C1F7358" w16cid:durableId="265B6AE4"/>
  <w16cid:commentId w16cid:paraId="4A118A79" w16cid:durableId="265B6B08"/>
  <w16cid:commentId w16cid:paraId="3FA1B409" w16cid:durableId="265B6B2E"/>
  <w16cid:commentId w16cid:paraId="2F90D13C" w16cid:durableId="265B6B4B"/>
  <w16cid:commentId w16cid:paraId="1104AA2D" w16cid:durableId="265B6B96"/>
  <w16cid:commentId w16cid:paraId="77F01BC8" w16cid:durableId="265B6BC6"/>
  <w16cid:commentId w16cid:paraId="63FCFE67" w16cid:durableId="265B6D54"/>
  <w16cid:commentId w16cid:paraId="32E4B73C" w16cid:durableId="265B6D66"/>
  <w16cid:commentId w16cid:paraId="27C45A94" w16cid:durableId="265B6D79"/>
  <w16cid:commentId w16cid:paraId="1D2C8589" w16cid:durableId="265B6DA4"/>
  <w16cid:commentId w16cid:paraId="74CC9802" w16cid:durableId="265B6E57"/>
  <w16cid:commentId w16cid:paraId="70EE6E6D" w16cid:durableId="265B6E80"/>
  <w16cid:commentId w16cid:paraId="4A329EE1" w16cid:durableId="265B6E98"/>
  <w16cid:commentId w16cid:paraId="5C8127FE" w16cid:durableId="265B6EBA"/>
  <w16cid:commentId w16cid:paraId="06F07310" w16cid:durableId="265B6ED9"/>
  <w16cid:commentId w16cid:paraId="52F8CEB0" w16cid:durableId="265B6EF0"/>
  <w16cid:commentId w16cid:paraId="55B893D2" w16cid:durableId="265B6F33"/>
  <w16cid:commentId w16cid:paraId="71571BC7" w16cid:durableId="265B6FB4"/>
  <w16cid:commentId w16cid:paraId="22E1B44A" w16cid:durableId="265B6FC1"/>
  <w16cid:commentId w16cid:paraId="2510A503" w16cid:durableId="265B6FDF"/>
  <w16cid:commentId w16cid:paraId="660F8DFC" w16cid:durableId="265B70E5"/>
  <w16cid:commentId w16cid:paraId="2AD9D434" w16cid:durableId="265B7144"/>
  <w16cid:commentId w16cid:paraId="66744D5C" w16cid:durableId="265B7186"/>
  <w16cid:commentId w16cid:paraId="29FDC1CB" w16cid:durableId="265B71F7"/>
  <w16cid:commentId w16cid:paraId="0254EACA" w16cid:durableId="265B721B"/>
  <w16cid:commentId w16cid:paraId="3926604E" w16cid:durableId="265B7238"/>
  <w16cid:commentId w16cid:paraId="1A72EAE5" w16cid:durableId="265B725E"/>
  <w16cid:commentId w16cid:paraId="0F78AFFE" w16cid:durableId="265B7285"/>
  <w16cid:commentId w16cid:paraId="7B22CA9E" w16cid:durableId="265B729B"/>
  <w16cid:commentId w16cid:paraId="59DEEFF0" w16cid:durableId="265B72B4"/>
  <w16cid:commentId w16cid:paraId="69BBDA83" w16cid:durableId="265B72C0"/>
  <w16cid:commentId w16cid:paraId="2BA6B96E" w16cid:durableId="265B734C"/>
  <w16cid:commentId w16cid:paraId="05BDFDBC" w16cid:durableId="265B72EA"/>
  <w16cid:commentId w16cid:paraId="548D7475" w16cid:durableId="265B7314"/>
  <w16cid:commentId w16cid:paraId="62162C35" w16cid:durableId="265B7323"/>
  <w16cid:commentId w16cid:paraId="6AA8799F" w16cid:durableId="265B733D"/>
  <w16cid:commentId w16cid:paraId="3C624F1B" w16cid:durableId="265B7367"/>
  <w16cid:commentId w16cid:paraId="3F4E9AC5" w16cid:durableId="265B738C"/>
  <w16cid:commentId w16cid:paraId="13B618AE" w16cid:durableId="265C7EB5"/>
  <w16cid:commentId w16cid:paraId="74956943" w16cid:durableId="265C7EB6"/>
  <w16cid:commentId w16cid:paraId="10B35247" w16cid:durableId="265C7FEB"/>
  <w16cid:commentId w16cid:paraId="5CE5999A" w16cid:durableId="265C8014"/>
  <w16cid:commentId w16cid:paraId="0E69DB1C" w16cid:durableId="265C8041"/>
  <w16cid:commentId w16cid:paraId="63408EBA" w16cid:durableId="265C8116"/>
  <w16cid:commentId w16cid:paraId="754DE499" w16cid:durableId="265C8127"/>
  <w16cid:commentId w16cid:paraId="1825D18B" w16cid:durableId="265C813B"/>
  <w16cid:commentId w16cid:paraId="2A83A6C2" w16cid:durableId="265C82CF"/>
  <w16cid:commentId w16cid:paraId="741D5EF2" w16cid:durableId="265C8314"/>
  <w16cid:commentId w16cid:paraId="5EB5B2B0" w16cid:durableId="265C8321"/>
  <w16cid:commentId w16cid:paraId="6AAA31CB" w16cid:durableId="265C83B4"/>
  <w16cid:commentId w16cid:paraId="14EC09DA" w16cid:durableId="265C87F1"/>
  <w16cid:commentId w16cid:paraId="2C4BED47" w16cid:durableId="265C881C"/>
  <w16cid:commentId w16cid:paraId="00342CD8" w16cid:durableId="265C89B7"/>
  <w16cid:commentId w16cid:paraId="24C3D0D3" w16cid:durableId="265C8A85"/>
  <w16cid:commentId w16cid:paraId="601E84E1" w16cid:durableId="265C8ABD"/>
  <w16cid:commentId w16cid:paraId="4F5764FD" w16cid:durableId="265C8C3A"/>
  <w16cid:commentId w16cid:paraId="27A3DEB2" w16cid:durableId="265C8C6A"/>
  <w16cid:commentId w16cid:paraId="13B355F5" w16cid:durableId="265C8C7D"/>
  <w16cid:commentId w16cid:paraId="6EFC8DB5" w16cid:durableId="265C8CB2"/>
  <w16cid:commentId w16cid:paraId="6A2D1EBB" w16cid:durableId="265C8D29"/>
  <w16cid:commentId w16cid:paraId="52A496CF" w16cid:durableId="265C8D38"/>
  <w16cid:commentId w16cid:paraId="260F5A37" w16cid:durableId="265C8D70"/>
  <w16cid:commentId w16cid:paraId="44C49777" w16cid:durableId="265C8CDB"/>
  <w16cid:commentId w16cid:paraId="0F3E5EEE" w16cid:durableId="265C8EBB"/>
  <w16cid:commentId w16cid:paraId="502BE544" w16cid:durableId="265C8EC9"/>
  <w16cid:commentId w16cid:paraId="2F4ED1B7" w16cid:durableId="265C8F47"/>
  <w16cid:commentId w16cid:paraId="294C49C2" w16cid:durableId="265C9082"/>
  <w16cid:commentId w16cid:paraId="47C1E5D3" w16cid:durableId="265C9098"/>
  <w16cid:commentId w16cid:paraId="76A31E57" w16cid:durableId="265C90EB"/>
  <w16cid:commentId w16cid:paraId="169DA58C" w16cid:durableId="265C9141"/>
  <w16cid:commentId w16cid:paraId="5D00B814" w16cid:durableId="265C9165"/>
  <w16cid:commentId w16cid:paraId="7D59666E" w16cid:durableId="265C9189"/>
  <w16cid:commentId w16cid:paraId="6FFF6F06" w16cid:durableId="265C91A0"/>
  <w16cid:commentId w16cid:paraId="179AEC62" w16cid:durableId="265C91CA"/>
  <w16cid:commentId w16cid:paraId="4DA293BE" w16cid:durableId="265C91FF"/>
  <w16cid:commentId w16cid:paraId="016B6A64" w16cid:durableId="265C9210"/>
  <w16cid:commentId w16cid:paraId="29736889" w16cid:durableId="265C921F"/>
  <w16cid:commentId w16cid:paraId="60E0066D" w16cid:durableId="265C9359"/>
  <w16cid:commentId w16cid:paraId="0E484558" w16cid:durableId="265C93D6"/>
  <w16cid:commentId w16cid:paraId="72684682" w16cid:durableId="265C9411"/>
  <w16cid:commentId w16cid:paraId="446FC620" w16cid:durableId="265C9438"/>
  <w16cid:commentId w16cid:paraId="32974EAF" w16cid:durableId="265C947C"/>
  <w16cid:commentId w16cid:paraId="35D65B36" w16cid:durableId="265C94BE"/>
  <w16cid:commentId w16cid:paraId="0858997C" w16cid:durableId="265C94CE"/>
  <w16cid:commentId w16cid:paraId="22DAF5C6" w16cid:durableId="265C952E"/>
  <w16cid:commentId w16cid:paraId="633E8793" w16cid:durableId="265C9558"/>
  <w16cid:commentId w16cid:paraId="006E6D6D" w16cid:durableId="265C956B"/>
  <w16cid:commentId w16cid:paraId="78EC67A5" w16cid:durableId="265C9582"/>
  <w16cid:commentId w16cid:paraId="0AAA816C" w16cid:durableId="265C95BB"/>
  <w16cid:commentId w16cid:paraId="4F3DE92C" w16cid:durableId="265C95DD"/>
  <w16cid:commentId w16cid:paraId="322EAC25" w16cid:durableId="265C9617"/>
  <w16cid:commentId w16cid:paraId="4B53EE16" w16cid:durableId="265C9649"/>
  <w16cid:commentId w16cid:paraId="560844E2" w16cid:durableId="265C9658"/>
  <w16cid:commentId w16cid:paraId="0396F6A1" w16cid:durableId="265C969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7C2824" w14:textId="77777777" w:rsidR="00420EA3" w:rsidRDefault="00420EA3" w:rsidP="00C14B17">
      <w:pPr>
        <w:spacing w:after="0" w:line="240" w:lineRule="auto"/>
      </w:pPr>
      <w:r>
        <w:separator/>
      </w:r>
    </w:p>
  </w:endnote>
  <w:endnote w:type="continuationSeparator" w:id="0">
    <w:p w14:paraId="4945DBEB" w14:textId="77777777" w:rsidR="00420EA3" w:rsidRDefault="00420EA3"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120176" w14:textId="77777777" w:rsidR="00420EA3" w:rsidRDefault="00420EA3" w:rsidP="00C14B17">
      <w:pPr>
        <w:spacing w:after="0" w:line="240" w:lineRule="auto"/>
      </w:pPr>
      <w:r>
        <w:separator/>
      </w:r>
    </w:p>
  </w:footnote>
  <w:footnote w:type="continuationSeparator" w:id="0">
    <w:p w14:paraId="0A6F9A8F" w14:textId="77777777" w:rsidR="00420EA3" w:rsidRDefault="00420EA3"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957323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msagreen@gmail.com">
    <w15:presenceInfo w15:providerId="Windows Live" w15:userId="eba71c72cadf7db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23"/>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IzNDYwtzQysjAyNrdQ0lEKTi0uzszPAykwsqwFALCVpvA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1&lt;/item&gt;&lt;item&gt;92&lt;/item&gt;&lt;item&gt;93&lt;/item&gt;&lt;item&gt;94&lt;/item&gt;&lt;item&gt;96&lt;/item&gt;&lt;item&gt;97&lt;/item&gt;&lt;item&gt;98&lt;/item&gt;&lt;/record-ids&gt;&lt;/item&gt;&lt;/Libraries&gt;"/>
  </w:docVars>
  <w:rsids>
    <w:rsidRoot w:val="00370BCC"/>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65B9"/>
    <w:rsid w:val="000624B4"/>
    <w:rsid w:val="00063DE0"/>
    <w:rsid w:val="00066FBC"/>
    <w:rsid w:val="000714C8"/>
    <w:rsid w:val="00073D3D"/>
    <w:rsid w:val="00081170"/>
    <w:rsid w:val="00092FA4"/>
    <w:rsid w:val="000937EC"/>
    <w:rsid w:val="000952EE"/>
    <w:rsid w:val="000A1D33"/>
    <w:rsid w:val="000A426A"/>
    <w:rsid w:val="000B5637"/>
    <w:rsid w:val="000B5AB8"/>
    <w:rsid w:val="000B63EE"/>
    <w:rsid w:val="000B6C6C"/>
    <w:rsid w:val="000D5D5E"/>
    <w:rsid w:val="000D7799"/>
    <w:rsid w:val="000E41C7"/>
    <w:rsid w:val="000E42FB"/>
    <w:rsid w:val="000E4DB8"/>
    <w:rsid w:val="000E67A2"/>
    <w:rsid w:val="000E70D7"/>
    <w:rsid w:val="001015F2"/>
    <w:rsid w:val="00103C90"/>
    <w:rsid w:val="00106112"/>
    <w:rsid w:val="0011331F"/>
    <w:rsid w:val="001153BA"/>
    <w:rsid w:val="00124870"/>
    <w:rsid w:val="00130335"/>
    <w:rsid w:val="00137205"/>
    <w:rsid w:val="00137220"/>
    <w:rsid w:val="0013783D"/>
    <w:rsid w:val="0013791D"/>
    <w:rsid w:val="001403EB"/>
    <w:rsid w:val="001405D8"/>
    <w:rsid w:val="0014262A"/>
    <w:rsid w:val="0014688A"/>
    <w:rsid w:val="00147199"/>
    <w:rsid w:val="00152817"/>
    <w:rsid w:val="0015351E"/>
    <w:rsid w:val="00163297"/>
    <w:rsid w:val="00166F53"/>
    <w:rsid w:val="0017609D"/>
    <w:rsid w:val="0018145D"/>
    <w:rsid w:val="00191965"/>
    <w:rsid w:val="00195D4D"/>
    <w:rsid w:val="001A2310"/>
    <w:rsid w:val="001A23F1"/>
    <w:rsid w:val="001A69DE"/>
    <w:rsid w:val="001B076F"/>
    <w:rsid w:val="001B3D6D"/>
    <w:rsid w:val="001B3FED"/>
    <w:rsid w:val="001B638C"/>
    <w:rsid w:val="001C01B7"/>
    <w:rsid w:val="001C28A5"/>
    <w:rsid w:val="001C61B2"/>
    <w:rsid w:val="001C7A3B"/>
    <w:rsid w:val="001D3178"/>
    <w:rsid w:val="001D678D"/>
    <w:rsid w:val="001D6F2F"/>
    <w:rsid w:val="001D703F"/>
    <w:rsid w:val="001E1407"/>
    <w:rsid w:val="001E4593"/>
    <w:rsid w:val="001F26AD"/>
    <w:rsid w:val="001F2942"/>
    <w:rsid w:val="001F6E5E"/>
    <w:rsid w:val="002041EA"/>
    <w:rsid w:val="00213C38"/>
    <w:rsid w:val="00215498"/>
    <w:rsid w:val="0022153A"/>
    <w:rsid w:val="002221C8"/>
    <w:rsid w:val="0022328D"/>
    <w:rsid w:val="00223413"/>
    <w:rsid w:val="00232CB2"/>
    <w:rsid w:val="00240239"/>
    <w:rsid w:val="00241C59"/>
    <w:rsid w:val="0024784D"/>
    <w:rsid w:val="00250BB9"/>
    <w:rsid w:val="0025100D"/>
    <w:rsid w:val="002520D4"/>
    <w:rsid w:val="00256384"/>
    <w:rsid w:val="00270350"/>
    <w:rsid w:val="00271439"/>
    <w:rsid w:val="00282C80"/>
    <w:rsid w:val="00290E06"/>
    <w:rsid w:val="002A079F"/>
    <w:rsid w:val="002A1172"/>
    <w:rsid w:val="002A13FF"/>
    <w:rsid w:val="002A2B4E"/>
    <w:rsid w:val="002A3A7D"/>
    <w:rsid w:val="002C0752"/>
    <w:rsid w:val="002C3055"/>
    <w:rsid w:val="002C4A49"/>
    <w:rsid w:val="002C6BDE"/>
    <w:rsid w:val="002D0CE1"/>
    <w:rsid w:val="002D17FC"/>
    <w:rsid w:val="002D39E9"/>
    <w:rsid w:val="002F22E3"/>
    <w:rsid w:val="002F2CEB"/>
    <w:rsid w:val="002F7654"/>
    <w:rsid w:val="00302D84"/>
    <w:rsid w:val="00304B80"/>
    <w:rsid w:val="003069B6"/>
    <w:rsid w:val="0030776A"/>
    <w:rsid w:val="003130A6"/>
    <w:rsid w:val="0031667A"/>
    <w:rsid w:val="00317894"/>
    <w:rsid w:val="0032108E"/>
    <w:rsid w:val="003261F4"/>
    <w:rsid w:val="00336D0D"/>
    <w:rsid w:val="00345CE4"/>
    <w:rsid w:val="00352814"/>
    <w:rsid w:val="00353C7D"/>
    <w:rsid w:val="00354588"/>
    <w:rsid w:val="00363744"/>
    <w:rsid w:val="00364C76"/>
    <w:rsid w:val="003672FA"/>
    <w:rsid w:val="003704A2"/>
    <w:rsid w:val="00370BCC"/>
    <w:rsid w:val="00370EBA"/>
    <w:rsid w:val="00371241"/>
    <w:rsid w:val="003721F2"/>
    <w:rsid w:val="00372656"/>
    <w:rsid w:val="00375A78"/>
    <w:rsid w:val="00377142"/>
    <w:rsid w:val="00381225"/>
    <w:rsid w:val="00382787"/>
    <w:rsid w:val="003A23C4"/>
    <w:rsid w:val="003A2BD7"/>
    <w:rsid w:val="003A5DF1"/>
    <w:rsid w:val="003B3975"/>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84E"/>
    <w:rsid w:val="0046124E"/>
    <w:rsid w:val="00466976"/>
    <w:rsid w:val="004679B9"/>
    <w:rsid w:val="0047071F"/>
    <w:rsid w:val="00471E9B"/>
    <w:rsid w:val="00475982"/>
    <w:rsid w:val="00476C96"/>
    <w:rsid w:val="004806A3"/>
    <w:rsid w:val="00483C64"/>
    <w:rsid w:val="004848C1"/>
    <w:rsid w:val="00484C2E"/>
    <w:rsid w:val="00494C2C"/>
    <w:rsid w:val="004A0E6F"/>
    <w:rsid w:val="004A2767"/>
    <w:rsid w:val="004A7B41"/>
    <w:rsid w:val="004B132C"/>
    <w:rsid w:val="004B1950"/>
    <w:rsid w:val="004B6766"/>
    <w:rsid w:val="004C101F"/>
    <w:rsid w:val="004D22F0"/>
    <w:rsid w:val="004D4010"/>
    <w:rsid w:val="004D48AF"/>
    <w:rsid w:val="004F0F01"/>
    <w:rsid w:val="004F4081"/>
    <w:rsid w:val="00517A32"/>
    <w:rsid w:val="00523B02"/>
    <w:rsid w:val="005250F8"/>
    <w:rsid w:val="00530F2F"/>
    <w:rsid w:val="0053409E"/>
    <w:rsid w:val="00544D62"/>
    <w:rsid w:val="0054530C"/>
    <w:rsid w:val="0055064C"/>
    <w:rsid w:val="00551C7F"/>
    <w:rsid w:val="00561D1D"/>
    <w:rsid w:val="00565C34"/>
    <w:rsid w:val="00570257"/>
    <w:rsid w:val="0057091C"/>
    <w:rsid w:val="005841CE"/>
    <w:rsid w:val="0059389A"/>
    <w:rsid w:val="00593DE8"/>
    <w:rsid w:val="0059763F"/>
    <w:rsid w:val="005A4765"/>
    <w:rsid w:val="005A58DF"/>
    <w:rsid w:val="005A6431"/>
    <w:rsid w:val="005B17F2"/>
    <w:rsid w:val="005B2F06"/>
    <w:rsid w:val="005C0A6E"/>
    <w:rsid w:val="005C356A"/>
    <w:rsid w:val="005D4B11"/>
    <w:rsid w:val="005D7A9F"/>
    <w:rsid w:val="005E23D5"/>
    <w:rsid w:val="005E30B3"/>
    <w:rsid w:val="005E30CA"/>
    <w:rsid w:val="005E54F0"/>
    <w:rsid w:val="005E5BEE"/>
    <w:rsid w:val="005F0132"/>
    <w:rsid w:val="005F0513"/>
    <w:rsid w:val="005F0C67"/>
    <w:rsid w:val="005F3293"/>
    <w:rsid w:val="00600D8D"/>
    <w:rsid w:val="006060B4"/>
    <w:rsid w:val="006104A3"/>
    <w:rsid w:val="006119BB"/>
    <w:rsid w:val="00614414"/>
    <w:rsid w:val="00617D64"/>
    <w:rsid w:val="0063470F"/>
    <w:rsid w:val="00635003"/>
    <w:rsid w:val="00635057"/>
    <w:rsid w:val="0063518E"/>
    <w:rsid w:val="00637044"/>
    <w:rsid w:val="00640A4B"/>
    <w:rsid w:val="00641057"/>
    <w:rsid w:val="00646F4F"/>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C389D"/>
    <w:rsid w:val="006C4D22"/>
    <w:rsid w:val="006C55D6"/>
    <w:rsid w:val="006C634E"/>
    <w:rsid w:val="006D051B"/>
    <w:rsid w:val="006D0A35"/>
    <w:rsid w:val="006D291F"/>
    <w:rsid w:val="006D2B78"/>
    <w:rsid w:val="006D64F1"/>
    <w:rsid w:val="006D65C1"/>
    <w:rsid w:val="006E3751"/>
    <w:rsid w:val="006E4151"/>
    <w:rsid w:val="006E449A"/>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B72"/>
    <w:rsid w:val="00752E45"/>
    <w:rsid w:val="00760028"/>
    <w:rsid w:val="007664C7"/>
    <w:rsid w:val="007720AC"/>
    <w:rsid w:val="00780CED"/>
    <w:rsid w:val="007872C8"/>
    <w:rsid w:val="007879EE"/>
    <w:rsid w:val="00787F00"/>
    <w:rsid w:val="0079059F"/>
    <w:rsid w:val="00793A30"/>
    <w:rsid w:val="007B078C"/>
    <w:rsid w:val="007B1CF8"/>
    <w:rsid w:val="007B3E8B"/>
    <w:rsid w:val="007C0F11"/>
    <w:rsid w:val="007C2A07"/>
    <w:rsid w:val="007C3408"/>
    <w:rsid w:val="007C3E2C"/>
    <w:rsid w:val="007C4825"/>
    <w:rsid w:val="007C4D6D"/>
    <w:rsid w:val="007C5165"/>
    <w:rsid w:val="007D1834"/>
    <w:rsid w:val="007E0BC7"/>
    <w:rsid w:val="007E2A2F"/>
    <w:rsid w:val="007E7F8E"/>
    <w:rsid w:val="007F3E91"/>
    <w:rsid w:val="007F4828"/>
    <w:rsid w:val="007F6502"/>
    <w:rsid w:val="008035FA"/>
    <w:rsid w:val="0080650E"/>
    <w:rsid w:val="0081535F"/>
    <w:rsid w:val="0082060D"/>
    <w:rsid w:val="00826A08"/>
    <w:rsid w:val="008331AB"/>
    <w:rsid w:val="00835CBC"/>
    <w:rsid w:val="00835F3C"/>
    <w:rsid w:val="0084179C"/>
    <w:rsid w:val="00843769"/>
    <w:rsid w:val="0084507B"/>
    <w:rsid w:val="0085149E"/>
    <w:rsid w:val="00851FDA"/>
    <w:rsid w:val="00854611"/>
    <w:rsid w:val="0085595E"/>
    <w:rsid w:val="00865AE6"/>
    <w:rsid w:val="008715E0"/>
    <w:rsid w:val="00872026"/>
    <w:rsid w:val="00874DB4"/>
    <w:rsid w:val="008770E0"/>
    <w:rsid w:val="008773FE"/>
    <w:rsid w:val="0088012C"/>
    <w:rsid w:val="0088043E"/>
    <w:rsid w:val="00885785"/>
    <w:rsid w:val="00897E60"/>
    <w:rsid w:val="008B019A"/>
    <w:rsid w:val="008B34A3"/>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69C5"/>
    <w:rsid w:val="00971EAC"/>
    <w:rsid w:val="00980133"/>
    <w:rsid w:val="0098081B"/>
    <w:rsid w:val="00986CEC"/>
    <w:rsid w:val="0099110A"/>
    <w:rsid w:val="0099456F"/>
    <w:rsid w:val="009A1D81"/>
    <w:rsid w:val="009A43C1"/>
    <w:rsid w:val="009B0AF1"/>
    <w:rsid w:val="009B399A"/>
    <w:rsid w:val="009B68E8"/>
    <w:rsid w:val="009C03A6"/>
    <w:rsid w:val="009D204D"/>
    <w:rsid w:val="009D3842"/>
    <w:rsid w:val="009D56AE"/>
    <w:rsid w:val="009D6ED5"/>
    <w:rsid w:val="009D7FA4"/>
    <w:rsid w:val="009E49C8"/>
    <w:rsid w:val="009F4D3C"/>
    <w:rsid w:val="00A02BD8"/>
    <w:rsid w:val="00A04C13"/>
    <w:rsid w:val="00A075A9"/>
    <w:rsid w:val="00A13CC9"/>
    <w:rsid w:val="00A17A09"/>
    <w:rsid w:val="00A23BF6"/>
    <w:rsid w:val="00A24336"/>
    <w:rsid w:val="00A26F68"/>
    <w:rsid w:val="00A35382"/>
    <w:rsid w:val="00A438EF"/>
    <w:rsid w:val="00A454D8"/>
    <w:rsid w:val="00A45FA8"/>
    <w:rsid w:val="00A5049C"/>
    <w:rsid w:val="00A51F7A"/>
    <w:rsid w:val="00A53E90"/>
    <w:rsid w:val="00A55103"/>
    <w:rsid w:val="00A56081"/>
    <w:rsid w:val="00A56250"/>
    <w:rsid w:val="00A56348"/>
    <w:rsid w:val="00A572F2"/>
    <w:rsid w:val="00A6117B"/>
    <w:rsid w:val="00A664C9"/>
    <w:rsid w:val="00A70EFE"/>
    <w:rsid w:val="00A71398"/>
    <w:rsid w:val="00A763E3"/>
    <w:rsid w:val="00A76C3D"/>
    <w:rsid w:val="00A843EF"/>
    <w:rsid w:val="00A85FCD"/>
    <w:rsid w:val="00A87945"/>
    <w:rsid w:val="00A93058"/>
    <w:rsid w:val="00A95FAA"/>
    <w:rsid w:val="00AA505A"/>
    <w:rsid w:val="00AA5F64"/>
    <w:rsid w:val="00AC50EA"/>
    <w:rsid w:val="00AC5436"/>
    <w:rsid w:val="00AC7376"/>
    <w:rsid w:val="00AD2667"/>
    <w:rsid w:val="00AD34D8"/>
    <w:rsid w:val="00AE5928"/>
    <w:rsid w:val="00AF24B0"/>
    <w:rsid w:val="00B07C95"/>
    <w:rsid w:val="00B1002C"/>
    <w:rsid w:val="00B103D3"/>
    <w:rsid w:val="00B15EEE"/>
    <w:rsid w:val="00B21237"/>
    <w:rsid w:val="00B23DB0"/>
    <w:rsid w:val="00B27921"/>
    <w:rsid w:val="00B315DD"/>
    <w:rsid w:val="00B32E29"/>
    <w:rsid w:val="00B33281"/>
    <w:rsid w:val="00B35C57"/>
    <w:rsid w:val="00B416C0"/>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F22F0"/>
    <w:rsid w:val="00BF2BC4"/>
    <w:rsid w:val="00BF4A29"/>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623E4"/>
    <w:rsid w:val="00C62E6B"/>
    <w:rsid w:val="00C71B4E"/>
    <w:rsid w:val="00C73EF8"/>
    <w:rsid w:val="00C74396"/>
    <w:rsid w:val="00C74AC4"/>
    <w:rsid w:val="00C813AA"/>
    <w:rsid w:val="00C84F96"/>
    <w:rsid w:val="00C878E1"/>
    <w:rsid w:val="00C9030D"/>
    <w:rsid w:val="00CA2BDE"/>
    <w:rsid w:val="00CA42FC"/>
    <w:rsid w:val="00CA671D"/>
    <w:rsid w:val="00CB6611"/>
    <w:rsid w:val="00CB7F3A"/>
    <w:rsid w:val="00CC3D8B"/>
    <w:rsid w:val="00CC5ECC"/>
    <w:rsid w:val="00CC634C"/>
    <w:rsid w:val="00CC7DA2"/>
    <w:rsid w:val="00CD7695"/>
    <w:rsid w:val="00CE30C4"/>
    <w:rsid w:val="00CE39C8"/>
    <w:rsid w:val="00D0327A"/>
    <w:rsid w:val="00D10CC1"/>
    <w:rsid w:val="00D13F6B"/>
    <w:rsid w:val="00D2176F"/>
    <w:rsid w:val="00D27DE2"/>
    <w:rsid w:val="00D319D5"/>
    <w:rsid w:val="00D31DBA"/>
    <w:rsid w:val="00D37E7F"/>
    <w:rsid w:val="00D414E2"/>
    <w:rsid w:val="00D447E4"/>
    <w:rsid w:val="00D4771D"/>
    <w:rsid w:val="00D54A29"/>
    <w:rsid w:val="00D55C7F"/>
    <w:rsid w:val="00D56ED5"/>
    <w:rsid w:val="00D570D0"/>
    <w:rsid w:val="00D61B32"/>
    <w:rsid w:val="00D65643"/>
    <w:rsid w:val="00D6792D"/>
    <w:rsid w:val="00D775AF"/>
    <w:rsid w:val="00D85DCC"/>
    <w:rsid w:val="00D87EB2"/>
    <w:rsid w:val="00D9521B"/>
    <w:rsid w:val="00DA3561"/>
    <w:rsid w:val="00DA670E"/>
    <w:rsid w:val="00DB4655"/>
    <w:rsid w:val="00DB4955"/>
    <w:rsid w:val="00DC24D1"/>
    <w:rsid w:val="00DC457D"/>
    <w:rsid w:val="00DD3B87"/>
    <w:rsid w:val="00DD428F"/>
    <w:rsid w:val="00DD650E"/>
    <w:rsid w:val="00DD6AFB"/>
    <w:rsid w:val="00DE3770"/>
    <w:rsid w:val="00DE62E4"/>
    <w:rsid w:val="00DE6E92"/>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7C68"/>
    <w:rsid w:val="00E431DA"/>
    <w:rsid w:val="00E45582"/>
    <w:rsid w:val="00E50907"/>
    <w:rsid w:val="00E52E1B"/>
    <w:rsid w:val="00E62346"/>
    <w:rsid w:val="00E62760"/>
    <w:rsid w:val="00E65E85"/>
    <w:rsid w:val="00E67420"/>
    <w:rsid w:val="00E7107A"/>
    <w:rsid w:val="00E71ADF"/>
    <w:rsid w:val="00E73053"/>
    <w:rsid w:val="00E73BBF"/>
    <w:rsid w:val="00E811EB"/>
    <w:rsid w:val="00E87163"/>
    <w:rsid w:val="00E907D3"/>
    <w:rsid w:val="00E94099"/>
    <w:rsid w:val="00E967E7"/>
    <w:rsid w:val="00EA2705"/>
    <w:rsid w:val="00EA4A69"/>
    <w:rsid w:val="00EA4D59"/>
    <w:rsid w:val="00EB0EEB"/>
    <w:rsid w:val="00EB246A"/>
    <w:rsid w:val="00EB2F2D"/>
    <w:rsid w:val="00EC1927"/>
    <w:rsid w:val="00EC67BB"/>
    <w:rsid w:val="00ED0259"/>
    <w:rsid w:val="00EE0814"/>
    <w:rsid w:val="00EE0B9A"/>
    <w:rsid w:val="00EE3F27"/>
    <w:rsid w:val="00EE76A1"/>
    <w:rsid w:val="00EF2B69"/>
    <w:rsid w:val="00EF7E2B"/>
    <w:rsid w:val="00F03FB4"/>
    <w:rsid w:val="00F07CF1"/>
    <w:rsid w:val="00F100D5"/>
    <w:rsid w:val="00F2461C"/>
    <w:rsid w:val="00F24D91"/>
    <w:rsid w:val="00F31CC3"/>
    <w:rsid w:val="00F40F3E"/>
    <w:rsid w:val="00F50133"/>
    <w:rsid w:val="00F52879"/>
    <w:rsid w:val="00F61710"/>
    <w:rsid w:val="00F65E3F"/>
    <w:rsid w:val="00F72A14"/>
    <w:rsid w:val="00F734BF"/>
    <w:rsid w:val="00F772F2"/>
    <w:rsid w:val="00F84C13"/>
    <w:rsid w:val="00F86175"/>
    <w:rsid w:val="00F87AC5"/>
    <w:rsid w:val="00F91BDD"/>
    <w:rsid w:val="00F94569"/>
    <w:rsid w:val="00F94C29"/>
    <w:rsid w:val="00F954E5"/>
    <w:rsid w:val="00F9579B"/>
    <w:rsid w:val="00F972C0"/>
    <w:rsid w:val="00FA481F"/>
    <w:rsid w:val="00FA7FEC"/>
    <w:rsid w:val="00FC5959"/>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03C90"/>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0326E"/>
    <w:rPr>
      <w:rFonts w:ascii="Calibri" w:hAnsi="Calibri" w:cs="Calibri"/>
      <w:noProof/>
    </w:rPr>
  </w:style>
  <w:style w:type="paragraph" w:customStyle="1" w:styleId="EndNoteBibliography">
    <w:name w:val="EndNote Bibliography"/>
    <w:basedOn w:val="Normal"/>
    <w:link w:val="EndNoteBibliographyChar"/>
    <w:rsid w:val="00E0326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0326E"/>
    <w:rPr>
      <w:rFonts w:ascii="Calibri" w:hAnsi="Calibri" w:cs="Calibri"/>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oleObject" Target="embeddings/oleObject77.bin"/><Relationship Id="rId1" Type="http://schemas.openxmlformats.org/officeDocument/2006/relationships/image" Target="media/image73.wmf"/></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7.wmf"/><Relationship Id="rId303" Type="http://schemas.openxmlformats.org/officeDocument/2006/relationships/image" Target="media/image139.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5.bin"/><Relationship Id="rId159" Type="http://schemas.openxmlformats.org/officeDocument/2006/relationships/image" Target="media/image73.wmf"/><Relationship Id="rId324" Type="http://schemas.openxmlformats.org/officeDocument/2006/relationships/oleObject" Target="embeddings/oleObject166.bin"/><Relationship Id="rId345" Type="http://schemas.openxmlformats.org/officeDocument/2006/relationships/oleObject" Target="embeddings/oleObject180.bin"/><Relationship Id="rId170" Type="http://schemas.openxmlformats.org/officeDocument/2006/relationships/image" Target="media/image78.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6.wmf"/><Relationship Id="rId247" Type="http://schemas.openxmlformats.org/officeDocument/2006/relationships/oleObject" Target="embeddings/oleObject121.bin"/><Relationship Id="rId107" Type="http://schemas.openxmlformats.org/officeDocument/2006/relationships/oleObject" Target="embeddings/oleObject49.bin"/><Relationship Id="rId268" Type="http://schemas.openxmlformats.org/officeDocument/2006/relationships/image" Target="media/image130.emf"/><Relationship Id="rId289" Type="http://schemas.openxmlformats.org/officeDocument/2006/relationships/oleObject" Target="embeddings/oleObject146.bin"/><Relationship Id="rId11" Type="http://schemas.microsoft.com/office/2018/08/relationships/commentsExtensible" Target="commentsExtensible.xm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0.bin"/><Relationship Id="rId149" Type="http://schemas.openxmlformats.org/officeDocument/2006/relationships/image" Target="media/image68.wmf"/><Relationship Id="rId314" Type="http://schemas.openxmlformats.org/officeDocument/2006/relationships/oleObject" Target="embeddings/oleObject161.bin"/><Relationship Id="rId335" Type="http://schemas.openxmlformats.org/officeDocument/2006/relationships/image" Target="media/image155.emf"/><Relationship Id="rId356" Type="http://schemas.openxmlformats.org/officeDocument/2006/relationships/oleObject" Target="embeddings/oleObject186.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6.bin"/><Relationship Id="rId181" Type="http://schemas.openxmlformats.org/officeDocument/2006/relationships/oleObject" Target="embeddings/oleObject89.bin"/><Relationship Id="rId216" Type="http://schemas.openxmlformats.org/officeDocument/2006/relationships/image" Target="media/image101.wmf"/><Relationship Id="rId237" Type="http://schemas.openxmlformats.org/officeDocument/2006/relationships/image" Target="media/image111.emf"/><Relationship Id="rId258" Type="http://schemas.openxmlformats.org/officeDocument/2006/relationships/image" Target="media/image125.emf"/><Relationship Id="rId279" Type="http://schemas.openxmlformats.org/officeDocument/2006/relationships/oleObject" Target="embeddings/oleObject136.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image" Target="media/image63.wmf"/><Relationship Id="rId290" Type="http://schemas.openxmlformats.org/officeDocument/2006/relationships/oleObject" Target="embeddings/oleObject147.bin"/><Relationship Id="rId304" Type="http://schemas.openxmlformats.org/officeDocument/2006/relationships/oleObject" Target="embeddings/oleObject156.bin"/><Relationship Id="rId325" Type="http://schemas.openxmlformats.org/officeDocument/2006/relationships/image" Target="media/image150.wmf"/><Relationship Id="rId346" Type="http://schemas.openxmlformats.org/officeDocument/2006/relationships/image" Target="media/image157.wmf"/><Relationship Id="rId85" Type="http://schemas.openxmlformats.org/officeDocument/2006/relationships/oleObject" Target="embeddings/oleObject37.bin"/><Relationship Id="rId150" Type="http://schemas.openxmlformats.org/officeDocument/2006/relationships/oleObject" Target="embeddings/oleObject71.bin"/><Relationship Id="rId171" Type="http://schemas.openxmlformats.org/officeDocument/2006/relationships/oleObject" Target="embeddings/oleObject8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12.bin"/><Relationship Id="rId248" Type="http://schemas.openxmlformats.org/officeDocument/2006/relationships/image" Target="media/image118.wmf"/><Relationship Id="rId269" Type="http://schemas.openxmlformats.org/officeDocument/2006/relationships/oleObject" Target="embeddings/oleObject130.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oleObject" Target="embeddings/oleObject137.bin"/><Relationship Id="rId315" Type="http://schemas.openxmlformats.org/officeDocument/2006/relationships/image" Target="media/image145.wmf"/><Relationship Id="rId336" Type="http://schemas.openxmlformats.org/officeDocument/2006/relationships/oleObject" Target="embeddings/oleObject172.bin"/><Relationship Id="rId357" Type="http://schemas.openxmlformats.org/officeDocument/2006/relationships/image" Target="media/image162.wmf"/><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image" Target="media/image43.wmf"/><Relationship Id="rId140" Type="http://schemas.openxmlformats.org/officeDocument/2006/relationships/oleObject" Target="embeddings/oleObject66.bin"/><Relationship Id="rId161" Type="http://schemas.openxmlformats.org/officeDocument/2006/relationships/image" Target="media/image74.wmf"/><Relationship Id="rId182" Type="http://schemas.openxmlformats.org/officeDocument/2006/relationships/image" Target="media/image84.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2.emf"/><Relationship Id="rId259" Type="http://schemas.openxmlformats.org/officeDocument/2006/relationships/oleObject" Target="embeddings/oleObject125.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31.wmf"/><Relationship Id="rId291" Type="http://schemas.openxmlformats.org/officeDocument/2006/relationships/oleObject" Target="embeddings/oleObject148.bin"/><Relationship Id="rId305" Type="http://schemas.openxmlformats.org/officeDocument/2006/relationships/image" Target="media/image140.wmf"/><Relationship Id="rId326" Type="http://schemas.openxmlformats.org/officeDocument/2006/relationships/oleObject" Target="embeddings/oleObject167.bin"/><Relationship Id="rId347" Type="http://schemas.openxmlformats.org/officeDocument/2006/relationships/oleObject" Target="embeddings/oleObject181.bin"/><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1.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oleObject" Target="embeddings/oleObject122.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image" Target="media/image126.emf"/><Relationship Id="rId281" Type="http://schemas.openxmlformats.org/officeDocument/2006/relationships/oleObject" Target="embeddings/oleObject138.bin"/><Relationship Id="rId316" Type="http://schemas.openxmlformats.org/officeDocument/2006/relationships/oleObject" Target="embeddings/oleObject162.bin"/><Relationship Id="rId337" Type="http://schemas.openxmlformats.org/officeDocument/2006/relationships/image" Target="media/image156.emf"/><Relationship Id="rId34" Type="http://schemas.openxmlformats.org/officeDocument/2006/relationships/image" Target="media/image12.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20" Type="http://schemas.openxmlformats.org/officeDocument/2006/relationships/oleObject" Target="embeddings/oleObject56.bin"/><Relationship Id="rId141" Type="http://schemas.openxmlformats.org/officeDocument/2006/relationships/image" Target="media/image64.wmf"/><Relationship Id="rId358" Type="http://schemas.openxmlformats.org/officeDocument/2006/relationships/oleObject" Target="embeddings/oleObject187.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image" Target="media/image102.wmf"/><Relationship Id="rId239" Type="http://schemas.openxmlformats.org/officeDocument/2006/relationships/image" Target="media/image113.emf"/><Relationship Id="rId250" Type="http://schemas.openxmlformats.org/officeDocument/2006/relationships/image" Target="media/image119.wmf"/><Relationship Id="rId271" Type="http://schemas.openxmlformats.org/officeDocument/2006/relationships/oleObject" Target="embeddings/oleObject131.bin"/><Relationship Id="rId292" Type="http://schemas.openxmlformats.org/officeDocument/2006/relationships/image" Target="media/image135.png"/><Relationship Id="rId306" Type="http://schemas.openxmlformats.org/officeDocument/2006/relationships/oleObject" Target="embeddings/oleObject157.bin"/><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49.wmf"/><Relationship Id="rId131" Type="http://schemas.openxmlformats.org/officeDocument/2006/relationships/image" Target="media/image59.wmf"/><Relationship Id="rId327" Type="http://schemas.openxmlformats.org/officeDocument/2006/relationships/image" Target="media/image151.wmf"/><Relationship Id="rId348" Type="http://schemas.openxmlformats.org/officeDocument/2006/relationships/image" Target="media/image158.wmf"/><Relationship Id="rId152" Type="http://schemas.openxmlformats.org/officeDocument/2006/relationships/oleObject" Target="embeddings/oleObject72.bin"/><Relationship Id="rId173" Type="http://schemas.openxmlformats.org/officeDocument/2006/relationships/oleObject" Target="embeddings/oleObject8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image" Target="media/image107.wmf"/><Relationship Id="rId240" Type="http://schemas.openxmlformats.org/officeDocument/2006/relationships/image" Target="media/image114.png"/><Relationship Id="rId261" Type="http://schemas.openxmlformats.org/officeDocument/2006/relationships/oleObject" Target="embeddings/oleObject126.bin"/><Relationship Id="rId14" Type="http://schemas.openxmlformats.org/officeDocument/2006/relationships/image" Target="media/image2.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9.bin"/><Relationship Id="rId317" Type="http://schemas.openxmlformats.org/officeDocument/2006/relationships/image" Target="media/image146.wmf"/><Relationship Id="rId338" Type="http://schemas.openxmlformats.org/officeDocument/2006/relationships/oleObject" Target="embeddings/oleObject173.bin"/><Relationship Id="rId359" Type="http://schemas.openxmlformats.org/officeDocument/2006/relationships/image" Target="media/image163.png"/><Relationship Id="rId8" Type="http://schemas.openxmlformats.org/officeDocument/2006/relationships/comments" Target="comments.xml"/><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67.bin"/><Relationship Id="rId163" Type="http://schemas.openxmlformats.org/officeDocument/2006/relationships/image" Target="media/image75.wmf"/><Relationship Id="rId184" Type="http://schemas.openxmlformats.org/officeDocument/2006/relationships/image" Target="media/image85.wmf"/><Relationship Id="rId219" Type="http://schemas.openxmlformats.org/officeDocument/2006/relationships/oleObject" Target="embeddings/oleObject108.bin"/><Relationship Id="rId230" Type="http://schemas.openxmlformats.org/officeDocument/2006/relationships/oleObject" Target="embeddings/oleObject114.bin"/><Relationship Id="rId251" Type="http://schemas.openxmlformats.org/officeDocument/2006/relationships/oleObject" Target="embeddings/oleObject123.bin"/><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272" Type="http://schemas.openxmlformats.org/officeDocument/2006/relationships/image" Target="media/image132.wmf"/><Relationship Id="rId293" Type="http://schemas.openxmlformats.org/officeDocument/2006/relationships/oleObject" Target="embeddings/oleObject149.bin"/><Relationship Id="rId307" Type="http://schemas.openxmlformats.org/officeDocument/2006/relationships/image" Target="media/image141.wmf"/><Relationship Id="rId328" Type="http://schemas.openxmlformats.org/officeDocument/2006/relationships/oleObject" Target="embeddings/oleObject168.bin"/><Relationship Id="rId349" Type="http://schemas.openxmlformats.org/officeDocument/2006/relationships/oleObject" Target="embeddings/oleObject182.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hyperlink" Target="https://mathworld" TargetMode="External"/><Relationship Id="rId220" Type="http://schemas.openxmlformats.org/officeDocument/2006/relationships/image" Target="media/image103.wmf"/><Relationship Id="rId241" Type="http://schemas.openxmlformats.org/officeDocument/2006/relationships/image" Target="media/image115.wmf"/><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image" Target="media/image127.emf"/><Relationship Id="rId283" Type="http://schemas.openxmlformats.org/officeDocument/2006/relationships/oleObject" Target="embeddings/oleObject140.bin"/><Relationship Id="rId313" Type="http://schemas.openxmlformats.org/officeDocument/2006/relationships/image" Target="media/image144.wmf"/><Relationship Id="rId318" Type="http://schemas.openxmlformats.org/officeDocument/2006/relationships/oleObject" Target="embeddings/oleObject163.bin"/><Relationship Id="rId339" Type="http://schemas.openxmlformats.org/officeDocument/2006/relationships/oleObject" Target="embeddings/oleObject174.bin"/><Relationship Id="rId10" Type="http://schemas.microsoft.com/office/2016/09/relationships/commentsIds" Target="commentsIds.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image" Target="media/image65.wmf"/><Relationship Id="rId148" Type="http://schemas.openxmlformats.org/officeDocument/2006/relationships/oleObject" Target="embeddings/oleObject70.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1.bin"/><Relationship Id="rId334" Type="http://schemas.openxmlformats.org/officeDocument/2006/relationships/oleObject" Target="embeddings/oleObject171.bin"/><Relationship Id="rId350" Type="http://schemas.openxmlformats.org/officeDocument/2006/relationships/image" Target="media/image159.wmf"/><Relationship Id="rId355" Type="http://schemas.openxmlformats.org/officeDocument/2006/relationships/image" Target="media/image161.wmf"/><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image" Target="media/image124.png"/><Relationship Id="rId278" Type="http://schemas.openxmlformats.org/officeDocument/2006/relationships/oleObject" Target="embeddings/oleObject135.bin"/><Relationship Id="rId26" Type="http://schemas.openxmlformats.org/officeDocument/2006/relationships/image" Target="media/image8.wmf"/><Relationship Id="rId231" Type="http://schemas.openxmlformats.org/officeDocument/2006/relationships/image" Target="media/image108.wmf"/><Relationship Id="rId252" Type="http://schemas.openxmlformats.org/officeDocument/2006/relationships/image" Target="media/image120.png"/><Relationship Id="rId273" Type="http://schemas.openxmlformats.org/officeDocument/2006/relationships/oleObject" Target="embeddings/oleObject132.bin"/><Relationship Id="rId294" Type="http://schemas.openxmlformats.org/officeDocument/2006/relationships/oleObject" Target="embeddings/oleObject150.bin"/><Relationship Id="rId308" Type="http://schemas.openxmlformats.org/officeDocument/2006/relationships/oleObject" Target="embeddings/oleObject158.bin"/><Relationship Id="rId329" Type="http://schemas.openxmlformats.org/officeDocument/2006/relationships/image" Target="media/image152.wmf"/><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73.bin"/><Relationship Id="rId175" Type="http://schemas.openxmlformats.org/officeDocument/2006/relationships/oleObject" Target="embeddings/oleObject86.bin"/><Relationship Id="rId340" Type="http://schemas.openxmlformats.org/officeDocument/2006/relationships/oleObject" Target="embeddings/oleObject175.bin"/><Relationship Id="rId361" Type="http://schemas.openxmlformats.org/officeDocument/2006/relationships/fontTable" Target="fontTable.xml"/><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3.wmf"/><Relationship Id="rId221" Type="http://schemas.openxmlformats.org/officeDocument/2006/relationships/oleObject" Target="embeddings/oleObject109.bin"/><Relationship Id="rId242" Type="http://schemas.openxmlformats.org/officeDocument/2006/relationships/oleObject" Target="embeddings/oleObject118.bin"/><Relationship Id="rId263" Type="http://schemas.openxmlformats.org/officeDocument/2006/relationships/oleObject" Target="embeddings/oleObject127.bin"/><Relationship Id="rId284" Type="http://schemas.openxmlformats.org/officeDocument/2006/relationships/oleObject" Target="embeddings/oleObject141.bin"/><Relationship Id="rId319" Type="http://schemas.openxmlformats.org/officeDocument/2006/relationships/image" Target="media/image147.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5.wmf"/><Relationship Id="rId144" Type="http://schemas.openxmlformats.org/officeDocument/2006/relationships/oleObject" Target="embeddings/oleObject68.bin"/><Relationship Id="rId330" Type="http://schemas.openxmlformats.org/officeDocument/2006/relationships/oleObject" Target="embeddings/oleObject169.bin"/><Relationship Id="rId90" Type="http://schemas.openxmlformats.org/officeDocument/2006/relationships/image" Target="media/image40.wmf"/><Relationship Id="rId165" Type="http://schemas.openxmlformats.org/officeDocument/2006/relationships/image" Target="media/image76.wmf"/><Relationship Id="rId186" Type="http://schemas.openxmlformats.org/officeDocument/2006/relationships/image" Target="media/image86.wmf"/><Relationship Id="rId351" Type="http://schemas.openxmlformats.org/officeDocument/2006/relationships/oleObject" Target="embeddings/oleObject183.bin"/><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image" Target="media/image121.png"/><Relationship Id="rId274" Type="http://schemas.openxmlformats.org/officeDocument/2006/relationships/image" Target="media/image133.wmf"/><Relationship Id="rId295" Type="http://schemas.openxmlformats.org/officeDocument/2006/relationships/image" Target="media/image136.png"/><Relationship Id="rId309" Type="http://schemas.openxmlformats.org/officeDocument/2006/relationships/image" Target="media/image142.wmf"/><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64.bin"/><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97.bin"/><Relationship Id="rId341" Type="http://schemas.openxmlformats.org/officeDocument/2006/relationships/oleObject" Target="embeddings/oleObject176.bin"/><Relationship Id="rId362" Type="http://schemas.microsoft.com/office/2011/relationships/people" Target="people.xml"/><Relationship Id="rId201" Type="http://schemas.openxmlformats.org/officeDocument/2006/relationships/oleObject" Target="embeddings/oleObject99.bin"/><Relationship Id="rId222" Type="http://schemas.openxmlformats.org/officeDocument/2006/relationships/image" Target="media/image104.wmf"/><Relationship Id="rId243" Type="http://schemas.openxmlformats.org/officeDocument/2006/relationships/image" Target="media/image116.wmf"/><Relationship Id="rId264" Type="http://schemas.openxmlformats.org/officeDocument/2006/relationships/image" Target="media/image128.wmf"/><Relationship Id="rId285" Type="http://schemas.openxmlformats.org/officeDocument/2006/relationships/oleObject" Target="embeddings/oleObject142.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9.bin"/><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image" Target="media/image66.wmf"/><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image" Target="media/image153.wmf"/><Relationship Id="rId352" Type="http://schemas.openxmlformats.org/officeDocument/2006/relationships/oleObject" Target="embeddings/oleObject184.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wmf"/><Relationship Id="rId254" Type="http://schemas.openxmlformats.org/officeDocument/2006/relationships/image" Target="media/image122.wmf"/><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1.wmf"/><Relationship Id="rId275" Type="http://schemas.openxmlformats.org/officeDocument/2006/relationships/oleObject" Target="embeddings/oleObject133.bin"/><Relationship Id="rId296" Type="http://schemas.openxmlformats.org/officeDocument/2006/relationships/oleObject" Target="embeddings/oleObject151.bin"/><Relationship Id="rId300" Type="http://schemas.openxmlformats.org/officeDocument/2006/relationships/oleObject" Target="embeddings/oleObject154.bin"/><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image" Target="media/image61.wmf"/><Relationship Id="rId156" Type="http://schemas.openxmlformats.org/officeDocument/2006/relationships/oleObject" Target="embeddings/oleObject74.bin"/><Relationship Id="rId177" Type="http://schemas.openxmlformats.org/officeDocument/2006/relationships/oleObject" Target="embeddings/oleObject87.bin"/><Relationship Id="rId198" Type="http://schemas.openxmlformats.org/officeDocument/2006/relationships/image" Target="media/image92.wmf"/><Relationship Id="rId321" Type="http://schemas.openxmlformats.org/officeDocument/2006/relationships/image" Target="media/image148.wmf"/><Relationship Id="rId342" Type="http://schemas.openxmlformats.org/officeDocument/2006/relationships/oleObject" Target="embeddings/oleObject177.bin"/><Relationship Id="rId363" Type="http://schemas.openxmlformats.org/officeDocument/2006/relationships/theme" Target="theme/theme1.xml"/><Relationship Id="rId202" Type="http://schemas.openxmlformats.org/officeDocument/2006/relationships/image" Target="media/image94.wmf"/><Relationship Id="rId223" Type="http://schemas.openxmlformats.org/officeDocument/2006/relationships/oleObject" Target="embeddings/oleObject110.bin"/><Relationship Id="rId244" Type="http://schemas.openxmlformats.org/officeDocument/2006/relationships/oleObject" Target="embeddings/oleObject119.bin"/><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oleObject" Target="embeddings/oleObject143.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69.bin"/><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43.wmf"/><Relationship Id="rId332" Type="http://schemas.openxmlformats.org/officeDocument/2006/relationships/oleObject" Target="embeddings/oleObject170.bin"/><Relationship Id="rId353" Type="http://schemas.openxmlformats.org/officeDocument/2006/relationships/image" Target="media/image160.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52.bin"/><Relationship Id="rId40" Type="http://schemas.openxmlformats.org/officeDocument/2006/relationships/image" Target="media/image15.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image" Target="media/image138.wmf"/><Relationship Id="rId322" Type="http://schemas.openxmlformats.org/officeDocument/2006/relationships/oleObject" Target="embeddings/oleObject165.bin"/><Relationship Id="rId343" Type="http://schemas.openxmlformats.org/officeDocument/2006/relationships/oleObject" Target="embeddings/oleObject178.bin"/><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image" Target="media/image105.wmf"/><Relationship Id="rId245" Type="http://schemas.openxmlformats.org/officeDocument/2006/relationships/oleObject" Target="embeddings/oleObject120.bin"/><Relationship Id="rId266" Type="http://schemas.openxmlformats.org/officeDocument/2006/relationships/image" Target="media/image129.emf"/><Relationship Id="rId287" Type="http://schemas.openxmlformats.org/officeDocument/2006/relationships/oleObject" Target="embeddings/oleObject144.bin"/><Relationship Id="rId30" Type="http://schemas.openxmlformats.org/officeDocument/2006/relationships/image" Target="media/image10.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7.wmf"/><Relationship Id="rId168" Type="http://schemas.openxmlformats.org/officeDocument/2006/relationships/oleObject" Target="embeddings/oleObject82.bin"/><Relationship Id="rId312" Type="http://schemas.openxmlformats.org/officeDocument/2006/relationships/oleObject" Target="embeddings/oleObject160.bin"/><Relationship Id="rId333" Type="http://schemas.openxmlformats.org/officeDocument/2006/relationships/image" Target="media/image154.wmf"/><Relationship Id="rId354" Type="http://schemas.openxmlformats.org/officeDocument/2006/relationships/oleObject" Target="embeddings/oleObject185.bin"/><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image" Target="media/image123.emf"/><Relationship Id="rId277" Type="http://schemas.openxmlformats.org/officeDocument/2006/relationships/oleObject" Target="embeddings/oleObject134.bin"/><Relationship Id="rId298" Type="http://schemas.openxmlformats.org/officeDocument/2006/relationships/oleObject" Target="embeddings/oleObject153.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5.bin"/><Relationship Id="rId302" Type="http://schemas.openxmlformats.org/officeDocument/2006/relationships/oleObject" Target="embeddings/oleObject155.bin"/><Relationship Id="rId323" Type="http://schemas.openxmlformats.org/officeDocument/2006/relationships/image" Target="media/image149.wmf"/><Relationship Id="rId344" Type="http://schemas.openxmlformats.org/officeDocument/2006/relationships/oleObject" Target="embeddings/oleObject179.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179" Type="http://schemas.openxmlformats.org/officeDocument/2006/relationships/oleObject" Target="embeddings/oleObject88.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1.bin"/><Relationship Id="rId246" Type="http://schemas.openxmlformats.org/officeDocument/2006/relationships/image" Target="media/image117.wmf"/><Relationship Id="rId267" Type="http://schemas.openxmlformats.org/officeDocument/2006/relationships/oleObject" Target="embeddings/oleObject129.bin"/><Relationship Id="rId288" Type="http://schemas.openxmlformats.org/officeDocument/2006/relationships/oleObject" Target="embeddings/oleObject1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A3D521-A436-43EF-9CD1-5F460102F5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TotalTime>
  <Pages>31</Pages>
  <Words>12500</Words>
  <Characters>71250</Characters>
  <Application>Microsoft Office Word</Application>
  <DocSecurity>0</DocSecurity>
  <Lines>593</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wmsagreen@gmail.com</cp:lastModifiedBy>
  <cp:revision>184</cp:revision>
  <dcterms:created xsi:type="dcterms:W3CDTF">2022-06-16T01:13:00Z</dcterms:created>
  <dcterms:modified xsi:type="dcterms:W3CDTF">2022-06-21T2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